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64597" w:rsidRPr="007D0FA2" w:rsidRDefault="00464597" w:rsidP="00464597">
      <w:pPr>
        <w:tabs>
          <w:tab w:val="left" w:pos="5760"/>
        </w:tabs>
        <w:jc w:val="center"/>
        <w:rPr>
          <w:b/>
          <w:u w:val="single" w:color="FF0000"/>
        </w:rPr>
      </w:pPr>
      <w:r>
        <w:rPr>
          <w:b/>
        </w:rPr>
        <w:t>Ch 2: Classifying Polynomials</w:t>
      </w:r>
      <w:r w:rsidRPr="007D0FA2">
        <w:rPr>
          <w:b/>
        </w:rPr>
        <w:t xml:space="preserve"> (Day 1)</w:t>
      </w:r>
    </w:p>
    <w:p w:rsidR="00464597" w:rsidRDefault="00423544" w:rsidP="00464597">
      <w:pPr>
        <w:tabs>
          <w:tab w:val="left" w:pos="576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4069265</wp:posOffset>
                </wp:positionH>
                <wp:positionV relativeFrom="paragraph">
                  <wp:posOffset>133024</wp:posOffset>
                </wp:positionV>
                <wp:extent cx="44640" cy="55800"/>
                <wp:effectExtent l="19050" t="38100" r="31750" b="40005"/>
                <wp:wrapNone/>
                <wp:docPr id="106" name="Ink 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">
                      <w14:nvContentPartPr>
                        <w14:cNvContentPartPr/>
                      </w14:nvContentPartPr>
                      <w14:xfrm>
                        <a:off x="0" y="0"/>
                        <a:ext cx="4464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37A63E86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106" o:spid="_x0000_s1026" type="#_x0000_t75" style="position:absolute;margin-left:320.05pt;margin-top:10.1pt;width:4.2pt;height:5.1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">
                <v:imagedata r:id="rId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3908829</wp:posOffset>
                </wp:positionH>
                <wp:positionV relativeFrom="paragraph">
                  <wp:posOffset>131387</wp:posOffset>
                </wp:positionV>
                <wp:extent cx="131680" cy="60960"/>
                <wp:effectExtent l="38100" t="38100" r="40005" b="34290"/>
                <wp:wrapNone/>
                <wp:docPr id="105" name="Ink 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">
                      <w14:nvContentPartPr>
                        <w14:cNvContentPartPr/>
                      </w14:nvContentPartPr>
                      <w14:xfrm>
                        <a:off x="0" y="0"/>
                        <a:ext cx="131680" cy="6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38BC03" id="Ink 105" o:spid="_x0000_s1026" type="#_x0000_t75" style="position:absolute;margin-left:307.45pt;margin-top:10pt;width:11.05pt;height:5.5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">
                <v:imagedata r:id="rId9" o:title=""/>
              </v:shape>
            </w:pict>
          </mc:Fallback>
        </mc:AlternateContent>
      </w:r>
    </w:p>
    <w:p w:rsidR="00464597" w:rsidRPr="00464597" w:rsidRDefault="00423544" w:rsidP="00464597">
      <w:pPr>
        <w:tabs>
          <w:tab w:val="left" w:pos="5760"/>
        </w:tabs>
        <w:rPr>
          <w:b/>
        </w:rPr>
      </w:pP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3932844</wp:posOffset>
                </wp:positionH>
                <wp:positionV relativeFrom="paragraph">
                  <wp:posOffset>42949</wp:posOffset>
                </wp:positionV>
                <wp:extent cx="275618" cy="67026"/>
                <wp:effectExtent l="38100" t="38100" r="48260" b="47625"/>
                <wp:wrapNone/>
                <wp:docPr id="114" name="Ink 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/>
                      </w14:nvContentPartPr>
                      <w14:xfrm>
                        <a:off x="0" y="0"/>
                        <a:ext cx="275618" cy="67026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DAD54C" id="Ink 114" o:spid="_x0000_s1026" type="#_x0000_t75" style="position:absolute;margin-left:309.3pt;margin-top:3.05pt;width:22.4pt;height:6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">
                <v:imagedata r:id="rId11" o:title=""/>
              </v:shape>
            </w:pict>
          </mc:Fallback>
        </mc:AlternateContent>
      </w: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2937164</wp:posOffset>
                </wp:positionH>
                <wp:positionV relativeFrom="paragraph">
                  <wp:posOffset>-121458</wp:posOffset>
                </wp:positionV>
                <wp:extent cx="892440" cy="284942"/>
                <wp:effectExtent l="38100" t="38100" r="41275" b="39370"/>
                <wp:wrapNone/>
                <wp:docPr id="102" name="Ink 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">
                      <w14:nvContentPartPr>
                        <w14:cNvContentPartPr/>
                      </w14:nvContentPartPr>
                      <w14:xfrm>
                        <a:off x="0" y="0"/>
                        <a:ext cx="892440" cy="28494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6E0005" id="Ink 102" o:spid="_x0000_s1026" type="#_x0000_t75" style="position:absolute;margin-left:230.9pt;margin-top:-9.9pt;width:70.95pt;height:23.15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">
                <v:imagedata r:id="rId13" o:title=""/>
              </v:shape>
            </w:pict>
          </mc:Fallback>
        </mc:AlternateContent>
      </w: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1078807</wp:posOffset>
                </wp:positionH>
                <wp:positionV relativeFrom="paragraph">
                  <wp:posOffset>-66040</wp:posOffset>
                </wp:positionV>
                <wp:extent cx="1579935" cy="473075"/>
                <wp:effectExtent l="38100" t="38100" r="1270" b="41275"/>
                <wp:wrapNone/>
                <wp:docPr id="88" name="Ink 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/>
                      </w14:nvContentPartPr>
                      <w14:xfrm>
                        <a:off x="0" y="0"/>
                        <a:ext cx="1579935" cy="4730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2010CD" id="Ink 88" o:spid="_x0000_s1026" type="#_x0000_t75" style="position:absolute;margin-left:84.6pt;margin-top:-5.55pt;width:125.1pt;height:37.95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">
                <v:imagedata r:id="rId15" o:title=""/>
              </v:shape>
            </w:pict>
          </mc:Fallback>
        </mc:AlternateContent>
      </w:r>
      <w:r w:rsidR="00464597" w:rsidRPr="00464597">
        <w:rPr>
          <w:b/>
          <w:u w:val="single" w:color="FF0000"/>
        </w:rPr>
        <w:t>Terminology</w:t>
      </w:r>
      <w:r w:rsidR="00464597" w:rsidRPr="00464597">
        <w:rPr>
          <w:b/>
        </w:rPr>
        <w:t>:</w:t>
      </w:r>
    </w:p>
    <w:p w:rsidR="00464597" w:rsidRPr="00464597" w:rsidRDefault="00464597" w:rsidP="00464597">
      <w:pPr>
        <w:tabs>
          <w:tab w:val="left" w:pos="5760"/>
        </w:tabs>
        <w:rPr>
          <w:b/>
        </w:rPr>
      </w:pPr>
      <w:r w:rsidRPr="00464597">
        <w:rPr>
          <w:b/>
          <w:u w:val="single" w:color="FF0000"/>
        </w:rPr>
        <w:t>Terms</w:t>
      </w:r>
      <w:r w:rsidRPr="00464597">
        <w:rPr>
          <w:b/>
        </w:rPr>
        <w:t xml:space="preserve">: </w:t>
      </w:r>
    </w:p>
    <w:p w:rsidR="00464597" w:rsidRDefault="00464597" w:rsidP="00464597">
      <w:pPr>
        <w:tabs>
          <w:tab w:val="left" w:pos="5760"/>
        </w:tabs>
      </w:pPr>
      <w:r>
        <w:t xml:space="preserve">In a mathematical expression, terms are separated by </w:t>
      </w:r>
      <w:r w:rsidR="00362AF6">
        <w:t>+’s</w:t>
      </w:r>
      <w:r>
        <w:t xml:space="preserve"> or </w:t>
      </w:r>
      <w:proofErr w:type="gramStart"/>
      <w:r>
        <w:t>–‘</w:t>
      </w:r>
      <w:proofErr w:type="gramEnd"/>
      <w:r>
        <w:t xml:space="preserve">s. </w:t>
      </w:r>
    </w:p>
    <w:p w:rsidR="00464597" w:rsidRDefault="00464597" w:rsidP="00464597">
      <w:pPr>
        <w:tabs>
          <w:tab w:val="left" w:pos="5760"/>
        </w:tabs>
      </w:pPr>
    </w:p>
    <w:p w:rsidR="00464597" w:rsidRPr="00464597" w:rsidRDefault="00464597" w:rsidP="00464597">
      <w:pPr>
        <w:tabs>
          <w:tab w:val="left" w:pos="5760"/>
        </w:tabs>
        <w:rPr>
          <w:b/>
        </w:rPr>
      </w:pPr>
      <w:r w:rsidRPr="00464597">
        <w:rPr>
          <w:b/>
          <w:u w:val="single" w:color="FF0000"/>
        </w:rPr>
        <w:t>Monomial</w:t>
      </w:r>
      <w:r w:rsidRPr="00464597">
        <w:rPr>
          <w:b/>
        </w:rPr>
        <w:t>:</w:t>
      </w:r>
    </w:p>
    <w:p w:rsidR="00464597" w:rsidRDefault="00423544" w:rsidP="00464597">
      <w:pPr>
        <w:tabs>
          <w:tab w:val="left" w:pos="576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>
                <wp:simplePos x="0" y="0"/>
                <wp:positionH relativeFrom="column">
                  <wp:posOffset>570470</wp:posOffset>
                </wp:positionH>
                <wp:positionV relativeFrom="paragraph">
                  <wp:posOffset>50045</wp:posOffset>
                </wp:positionV>
                <wp:extent cx="264091" cy="80473"/>
                <wp:effectExtent l="38100" t="38100" r="22225" b="34290"/>
                <wp:wrapNone/>
                <wp:docPr id="118" name="Ink 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">
                      <w14:nvContentPartPr>
                        <w14:cNvContentPartPr/>
                      </w14:nvContentPartPr>
                      <w14:xfrm>
                        <a:off x="0" y="0"/>
                        <a:ext cx="264091" cy="80473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ADC6E9" id="Ink 118" o:spid="_x0000_s1026" type="#_x0000_t75" style="position:absolute;margin-left:44.55pt;margin-top:3.6pt;width:21.55pt;height:7.05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">
                <v:imagedata r:id="rId17" o:title=""/>
              </v:shape>
            </w:pict>
          </mc:Fallback>
        </mc:AlternateContent>
      </w:r>
      <w:r w:rsidR="00464597">
        <w:t xml:space="preserve">Mono = </w:t>
      </w:r>
      <w:r w:rsidR="00362AF6">
        <w:t>__</w:t>
      </w:r>
    </w:p>
    <w:p w:rsidR="00464597" w:rsidRDefault="00423544" w:rsidP="00464597">
      <w:pPr>
        <w:tabs>
          <w:tab w:val="left" w:pos="576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2152135</wp:posOffset>
                </wp:positionH>
                <wp:positionV relativeFrom="paragraph">
                  <wp:posOffset>4531</wp:posOffset>
                </wp:positionV>
                <wp:extent cx="92710" cy="144454"/>
                <wp:effectExtent l="38100" t="38100" r="40640" b="46355"/>
                <wp:wrapNone/>
                <wp:docPr id="123" name="Ink 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">
                      <w14:nvContentPartPr>
                        <w14:cNvContentPartPr/>
                      </w14:nvContentPartPr>
                      <w14:xfrm>
                        <a:off x="0" y="0"/>
                        <a:ext cx="92710" cy="144454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4A04D6" id="Ink 123" o:spid="_x0000_s1026" type="#_x0000_t75" style="position:absolute;margin-left:169.1pt;margin-top:0;width:8pt;height:12.05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">
                <v:imagedata r:id="rId19" o:title=""/>
              </v:shape>
            </w:pict>
          </mc:Fallback>
        </mc:AlternateContent>
      </w:r>
      <w:r w:rsidR="00464597">
        <w:t>A mo</w:t>
      </w:r>
      <w:r w:rsidR="00F47BB0">
        <w:t>nomial is an expression with __</w:t>
      </w:r>
      <w:r w:rsidR="00464597">
        <w:t xml:space="preserve"> term</w:t>
      </w:r>
    </w:p>
    <w:p w:rsidR="00464597" w:rsidRDefault="00464597" w:rsidP="00464597">
      <w:pPr>
        <w:tabs>
          <w:tab w:val="left" w:pos="2160"/>
          <w:tab w:val="left" w:pos="5760"/>
        </w:tabs>
      </w:pPr>
      <w:proofErr w:type="spellStart"/>
      <w:r>
        <w:t>Eg</w:t>
      </w:r>
      <w:proofErr w:type="spellEnd"/>
      <w:r>
        <w:t xml:space="preserve">: </w:t>
      </w:r>
      <w:r>
        <w:rPr>
          <w:position w:val="-6"/>
        </w:rPr>
        <w:object w:dxaOrig="312" w:dyaOrig="288">
          <v:shape id="_x0000_i1025" type="#_x0000_t75" style="width:15.6pt;height:14.3pt" o:ole="">
            <v:imagedata r:id="rId20" o:title=""/>
          </v:shape>
          <o:OLEObject Type="Embed" ProgID="Equation.3" ShapeID="_x0000_i1025" DrawAspect="Content" ObjectID="_1598084503" r:id="rId21"/>
        </w:object>
      </w:r>
      <w:r>
        <w:t xml:space="preserve"> or, </w:t>
      </w:r>
      <w:r>
        <w:rPr>
          <w:position w:val="-6"/>
        </w:rPr>
        <w:object w:dxaOrig="720" w:dyaOrig="312">
          <v:shape id="_x0000_i1026" type="#_x0000_t75" style="width:36pt;height:15.6pt" o:ole="">
            <v:imagedata r:id="rId22" o:title=""/>
          </v:shape>
          <o:OLEObject Type="Embed" ProgID="Equation.3" ShapeID="_x0000_i1026" DrawAspect="Content" ObjectID="_1598084504" r:id="rId23"/>
        </w:object>
      </w:r>
    </w:p>
    <w:p w:rsidR="00464597" w:rsidRPr="00464597" w:rsidRDefault="00464597" w:rsidP="00464597">
      <w:pPr>
        <w:tabs>
          <w:tab w:val="left" w:pos="5760"/>
        </w:tabs>
        <w:rPr>
          <w:b/>
          <w:u w:val="single"/>
        </w:rPr>
      </w:pPr>
    </w:p>
    <w:p w:rsidR="00464597" w:rsidRPr="00464597" w:rsidRDefault="00464597" w:rsidP="00464597">
      <w:pPr>
        <w:tabs>
          <w:tab w:val="left" w:pos="5760"/>
        </w:tabs>
        <w:rPr>
          <w:b/>
        </w:rPr>
      </w:pPr>
      <w:r w:rsidRPr="00464597">
        <w:rPr>
          <w:b/>
          <w:u w:val="single" w:color="FF0000"/>
        </w:rPr>
        <w:t>Binomial</w:t>
      </w:r>
      <w:r w:rsidRPr="00464597">
        <w:rPr>
          <w:b/>
        </w:rPr>
        <w:t>:</w:t>
      </w:r>
    </w:p>
    <w:p w:rsidR="00464597" w:rsidRDefault="00423544" w:rsidP="00464597">
      <w:pPr>
        <w:tabs>
          <w:tab w:val="left" w:pos="576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370369</wp:posOffset>
                </wp:positionH>
                <wp:positionV relativeFrom="paragraph">
                  <wp:posOffset>14229</wp:posOffset>
                </wp:positionV>
                <wp:extent cx="119880" cy="142560"/>
                <wp:effectExtent l="19050" t="38100" r="13970" b="48260"/>
                <wp:wrapNone/>
                <wp:docPr id="124" name="Ink 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">
                      <w14:nvContentPartPr>
                        <w14:cNvContentPartPr/>
                      </w14:nvContentPartPr>
                      <w14:xfrm>
                        <a:off x="0" y="0"/>
                        <a:ext cx="11988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16241F" id="Ink 124" o:spid="_x0000_s1026" type="#_x0000_t75" style="position:absolute;margin-left:28.8pt;margin-top:.75pt;width:10.15pt;height:11.95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">
                <v:imagedata r:id="rId25" o:title=""/>
              </v:shape>
            </w:pict>
          </mc:Fallback>
        </mc:AlternateContent>
      </w:r>
      <w:r w:rsidR="00464597">
        <w:t xml:space="preserve">Bi </w:t>
      </w:r>
      <w:r w:rsidR="00362AF6">
        <w:t>= __</w:t>
      </w:r>
    </w:p>
    <w:p w:rsidR="00464597" w:rsidRDefault="00423544" w:rsidP="00464597">
      <w:pPr>
        <w:tabs>
          <w:tab w:val="left" w:pos="576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2073529</wp:posOffset>
                </wp:positionH>
                <wp:positionV relativeFrom="paragraph">
                  <wp:posOffset>3849</wp:posOffset>
                </wp:positionV>
                <wp:extent cx="154800" cy="152640"/>
                <wp:effectExtent l="38100" t="38100" r="17145" b="38100"/>
                <wp:wrapNone/>
                <wp:docPr id="125" name="Ink 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">
                      <w14:nvContentPartPr>
                        <w14:cNvContentPartPr/>
                      </w14:nvContentPartPr>
                      <w14:xfrm>
                        <a:off x="0" y="0"/>
                        <a:ext cx="15480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2D0707" id="Ink 125" o:spid="_x0000_s1026" type="#_x0000_t75" style="position:absolute;margin-left:162.9pt;margin-top:-.05pt;width:12.9pt;height:12.7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">
                <v:imagedata r:id="rId27" o:title=""/>
              </v:shape>
            </w:pict>
          </mc:Fallback>
        </mc:AlternateContent>
      </w:r>
      <w:r w:rsidR="00464597">
        <w:t xml:space="preserve">A binomial is an expression with </w:t>
      </w:r>
      <w:r w:rsidR="00F47BB0">
        <w:t xml:space="preserve">__ </w:t>
      </w:r>
      <w:r w:rsidR="00464597">
        <w:t>terms</w:t>
      </w:r>
    </w:p>
    <w:p w:rsidR="00464597" w:rsidRDefault="00464597" w:rsidP="00464597">
      <w:pPr>
        <w:tabs>
          <w:tab w:val="left" w:pos="5760"/>
        </w:tabs>
      </w:pPr>
      <w:proofErr w:type="spellStart"/>
      <w:r>
        <w:t>Eg</w:t>
      </w:r>
      <w:proofErr w:type="spellEnd"/>
      <w:r>
        <w:t xml:space="preserve">:  </w:t>
      </w:r>
      <w:r>
        <w:rPr>
          <w:position w:val="-10"/>
        </w:rPr>
        <w:object w:dxaOrig="780" w:dyaOrig="312">
          <v:shape id="_x0000_i1027" type="#_x0000_t75" style="width:39.3pt;height:15.6pt" o:ole="">
            <v:imagedata r:id="rId28" o:title=""/>
          </v:shape>
          <o:OLEObject Type="Embed" ProgID="Equation.3" ShapeID="_x0000_i1027" DrawAspect="Content" ObjectID="_1598084505" r:id="rId29"/>
        </w:object>
      </w:r>
      <w:r>
        <w:t xml:space="preserve"> </w:t>
      </w:r>
    </w:p>
    <w:p w:rsidR="00464597" w:rsidRDefault="00423544" w:rsidP="00464597">
      <w:pPr>
        <w:tabs>
          <w:tab w:val="left" w:pos="576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650789</wp:posOffset>
                </wp:positionH>
                <wp:positionV relativeFrom="paragraph">
                  <wp:posOffset>-24902</wp:posOffset>
                </wp:positionV>
                <wp:extent cx="105480" cy="133985"/>
                <wp:effectExtent l="38100" t="38100" r="8890" b="37465"/>
                <wp:wrapNone/>
                <wp:docPr id="133" name="Ink 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">
                      <w14:nvContentPartPr>
                        <w14:cNvContentPartPr/>
                      </w14:nvContentPartPr>
                      <w14:xfrm>
                        <a:off x="0" y="0"/>
                        <a:ext cx="105480" cy="1339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8B6887" id="Ink 133" o:spid="_x0000_s1026" type="#_x0000_t75" style="position:absolute;margin-left:50.9pt;margin-top:-2.3pt;width:9pt;height:11.25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">
                <v:imagedata r:id="rId3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327454</wp:posOffset>
                </wp:positionH>
                <wp:positionV relativeFrom="paragraph">
                  <wp:posOffset>-31081</wp:posOffset>
                </wp:positionV>
                <wp:extent cx="109589" cy="129540"/>
                <wp:effectExtent l="38100" t="38100" r="24130" b="41910"/>
                <wp:wrapNone/>
                <wp:docPr id="130" name="Ink 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">
                      <w14:nvContentPartPr>
                        <w14:cNvContentPartPr/>
                      </w14:nvContentPartPr>
                      <w14:xfrm>
                        <a:off x="0" y="0"/>
                        <a:ext cx="109589" cy="1295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D8ABBE" id="Ink 130" o:spid="_x0000_s1026" type="#_x0000_t75" style="position:absolute;margin-left:25.45pt;margin-top:-2.8pt;width:9.35pt;height:10.9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">
                <v:imagedata r:id="rId33" o:title=""/>
              </v:shape>
            </w:pict>
          </mc:Fallback>
        </mc:AlternateContent>
      </w:r>
    </w:p>
    <w:p w:rsidR="00464597" w:rsidRPr="00464597" w:rsidRDefault="00464597" w:rsidP="00464597">
      <w:pPr>
        <w:tabs>
          <w:tab w:val="left" w:pos="5760"/>
        </w:tabs>
        <w:rPr>
          <w:b/>
        </w:rPr>
      </w:pPr>
      <w:r w:rsidRPr="00464597">
        <w:rPr>
          <w:b/>
          <w:u w:val="single" w:color="FF0000"/>
        </w:rPr>
        <w:t>Trinomial</w:t>
      </w:r>
      <w:r w:rsidRPr="00464597">
        <w:rPr>
          <w:b/>
        </w:rPr>
        <w:t>:</w:t>
      </w:r>
    </w:p>
    <w:p w:rsidR="00464597" w:rsidRDefault="00423544" w:rsidP="00464597">
      <w:pPr>
        <w:tabs>
          <w:tab w:val="left" w:pos="576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368569</wp:posOffset>
                </wp:positionH>
                <wp:positionV relativeFrom="paragraph">
                  <wp:posOffset>15680</wp:posOffset>
                </wp:positionV>
                <wp:extent cx="80640" cy="136440"/>
                <wp:effectExtent l="38100" t="38100" r="34290" b="35560"/>
                <wp:wrapNone/>
                <wp:docPr id="134" name="Ink 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">
                      <w14:nvContentPartPr>
                        <w14:cNvContentPartPr/>
                      </w14:nvContentPartPr>
                      <w14:xfrm>
                        <a:off x="0" y="0"/>
                        <a:ext cx="8064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D6B37C" id="Ink 134" o:spid="_x0000_s1026" type="#_x0000_t75" style="position:absolute;margin-left:28.65pt;margin-top:.9pt;width:7.1pt;height:11.45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">
                <v:imagedata r:id="rId35" o:title=""/>
              </v:shape>
            </w:pict>
          </mc:Fallback>
        </mc:AlternateContent>
      </w:r>
      <w:r w:rsidR="00362AF6">
        <w:t>Tri = __</w:t>
      </w:r>
    </w:p>
    <w:p w:rsidR="00464597" w:rsidRDefault="00423544" w:rsidP="00464597">
      <w:pPr>
        <w:tabs>
          <w:tab w:val="left" w:pos="576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2125009</wp:posOffset>
                </wp:positionH>
                <wp:positionV relativeFrom="paragraph">
                  <wp:posOffset>-23500</wp:posOffset>
                </wp:positionV>
                <wp:extent cx="101160" cy="175320"/>
                <wp:effectExtent l="38100" t="38100" r="32385" b="34290"/>
                <wp:wrapNone/>
                <wp:docPr id="135" name="Ink 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">
                      <w14:nvContentPartPr>
                        <w14:cNvContentPartPr/>
                      </w14:nvContentPartPr>
                      <w14:xfrm>
                        <a:off x="0" y="0"/>
                        <a:ext cx="10116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AD5F86" id="Ink 135" o:spid="_x0000_s1026" type="#_x0000_t75" style="position:absolute;margin-left:166.95pt;margin-top:-2.2pt;width:8.65pt;height:14.5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">
                <v:imagedata r:id="rId37" o:title=""/>
              </v:shape>
            </w:pict>
          </mc:Fallback>
        </mc:AlternateContent>
      </w:r>
      <w:r w:rsidR="00464597">
        <w:t>A trino</w:t>
      </w:r>
      <w:r w:rsidR="00F47BB0">
        <w:t>mial is an expression with ___</w:t>
      </w:r>
      <w:r w:rsidR="00464597">
        <w:t xml:space="preserve"> terms</w:t>
      </w:r>
    </w:p>
    <w:p w:rsidR="00464597" w:rsidRDefault="00423544" w:rsidP="00464597">
      <w:pPr>
        <w:tabs>
          <w:tab w:val="left" w:pos="576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>
                <wp:simplePos x="0" y="0"/>
                <wp:positionH relativeFrom="column">
                  <wp:posOffset>-284205</wp:posOffset>
                </wp:positionH>
                <wp:positionV relativeFrom="paragraph">
                  <wp:posOffset>-5131</wp:posOffset>
                </wp:positionV>
                <wp:extent cx="176770" cy="243360"/>
                <wp:effectExtent l="38100" t="38100" r="0" b="42545"/>
                <wp:wrapNone/>
                <wp:docPr id="141" name="Ink 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">
                      <w14:nvContentPartPr>
                        <w14:cNvContentPartPr/>
                      </w14:nvContentPartPr>
                      <w14:xfrm>
                        <a:off x="0" y="0"/>
                        <a:ext cx="176770" cy="24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216D1D" id="Ink 141" o:spid="_x0000_s1026" type="#_x0000_t75" style="position:absolute;margin-left:-22.75pt;margin-top:-.75pt;width:14.6pt;height:19.85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">
                <v:imagedata r:id="rId39" o:title=""/>
              </v:shape>
            </w:pict>
          </mc:Fallback>
        </mc:AlternateContent>
      </w:r>
      <w:proofErr w:type="spellStart"/>
      <w:r w:rsidR="00464597">
        <w:t>Eg</w:t>
      </w:r>
      <w:proofErr w:type="spellEnd"/>
      <w:r w:rsidR="00464597">
        <w:t xml:space="preserve">:  </w:t>
      </w:r>
      <w:r w:rsidR="00464597">
        <w:rPr>
          <w:position w:val="-6"/>
        </w:rPr>
        <w:object w:dxaOrig="1092" w:dyaOrig="312">
          <v:shape id="_x0000_i1028" type="#_x0000_t75" style="width:54.9pt;height:15.6pt" o:ole="">
            <v:imagedata r:id="rId40" o:title=""/>
          </v:shape>
          <o:OLEObject Type="Embed" ProgID="Equation.3" ShapeID="_x0000_i1028" DrawAspect="Content" ObjectID="_1598084506" r:id="rId41"/>
        </w:object>
      </w:r>
    </w:p>
    <w:p w:rsidR="00464597" w:rsidRDefault="00464597" w:rsidP="00464597">
      <w:pPr>
        <w:tabs>
          <w:tab w:val="left" w:pos="5760"/>
        </w:tabs>
      </w:pPr>
    </w:p>
    <w:p w:rsidR="00464597" w:rsidRPr="00464597" w:rsidRDefault="00464597" w:rsidP="00464597">
      <w:pPr>
        <w:tabs>
          <w:tab w:val="left" w:pos="5760"/>
        </w:tabs>
        <w:rPr>
          <w:b/>
        </w:rPr>
      </w:pPr>
      <w:r w:rsidRPr="00464597">
        <w:rPr>
          <w:b/>
          <w:u w:val="single" w:color="FF0000"/>
        </w:rPr>
        <w:t>Polynomial</w:t>
      </w:r>
      <w:r w:rsidRPr="00464597">
        <w:rPr>
          <w:b/>
        </w:rPr>
        <w:t>:</w:t>
      </w:r>
    </w:p>
    <w:p w:rsidR="00464597" w:rsidRDefault="00464597" w:rsidP="00464597">
      <w:pPr>
        <w:tabs>
          <w:tab w:val="left" w:pos="5760"/>
        </w:tabs>
      </w:pPr>
      <w:r>
        <w:t>Poly = many</w:t>
      </w:r>
    </w:p>
    <w:p w:rsidR="00464597" w:rsidRDefault="00464597" w:rsidP="00464597">
      <w:pPr>
        <w:tabs>
          <w:tab w:val="left" w:pos="5760"/>
        </w:tabs>
      </w:pPr>
      <w:r>
        <w:t xml:space="preserve">A polynomial is an expression with one or more terms.  </w:t>
      </w:r>
    </w:p>
    <w:p w:rsidR="00464597" w:rsidRDefault="00423544" w:rsidP="00464597">
      <w:pPr>
        <w:tabs>
          <w:tab w:val="left" w:pos="576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>
                <wp:simplePos x="0" y="0"/>
                <wp:positionH relativeFrom="column">
                  <wp:posOffset>4952887</wp:posOffset>
                </wp:positionH>
                <wp:positionV relativeFrom="paragraph">
                  <wp:posOffset>166885</wp:posOffset>
                </wp:positionV>
                <wp:extent cx="12240" cy="2880"/>
                <wp:effectExtent l="38100" t="38100" r="45085" b="35560"/>
                <wp:wrapNone/>
                <wp:docPr id="219" name="Ink 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">
                      <w14:nvContentPartPr>
                        <w14:cNvContentPartPr/>
                      </w14:nvContentPartPr>
                      <w14:xfrm>
                        <a:off x="0" y="0"/>
                        <a:ext cx="1224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9FBED3" id="Ink 219" o:spid="_x0000_s1026" type="#_x0000_t75" style="position:absolute;margin-left:389.65pt;margin-top:12.8pt;width:1.65pt;height:.95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">
                <v:imagedata r:id="rId4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>
                <wp:simplePos x="0" y="0"/>
                <wp:positionH relativeFrom="column">
                  <wp:posOffset>4850287</wp:posOffset>
                </wp:positionH>
                <wp:positionV relativeFrom="paragraph">
                  <wp:posOffset>157165</wp:posOffset>
                </wp:positionV>
                <wp:extent cx="45720" cy="12240"/>
                <wp:effectExtent l="38100" t="38100" r="30480" b="45085"/>
                <wp:wrapNone/>
                <wp:docPr id="218" name="Ink 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">
                      <w14:nvContentPartPr>
                        <w14:cNvContentPartPr/>
                      </w14:nvContentPartPr>
                      <w14:xfrm>
                        <a:off x="0" y="0"/>
                        <a:ext cx="457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0AFAE1" id="Ink 218" o:spid="_x0000_s1026" type="#_x0000_t75" style="position:absolute;margin-left:381.55pt;margin-top:12.05pt;width:4.3pt;height:1.65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">
                <v:imagedata r:id="rId4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>
                <wp:simplePos x="0" y="0"/>
                <wp:positionH relativeFrom="column">
                  <wp:posOffset>4714875</wp:posOffset>
                </wp:positionH>
                <wp:positionV relativeFrom="paragraph">
                  <wp:posOffset>66993</wp:posOffset>
                </wp:positionV>
                <wp:extent cx="185963" cy="209902"/>
                <wp:effectExtent l="38100" t="38100" r="43180" b="38100"/>
                <wp:wrapNone/>
                <wp:docPr id="217" name="Ink 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">
                      <w14:nvContentPartPr>
                        <w14:cNvContentPartPr/>
                      </w14:nvContentPartPr>
                      <w14:xfrm>
                        <a:off x="0" y="0"/>
                        <a:ext cx="185963" cy="20990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66AADA" id="Ink 217" o:spid="_x0000_s1026" type="#_x0000_t75" style="position:absolute;margin-left:370.9pt;margin-top:4.95pt;width:15.35pt;height:17.25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">
                <v:imagedata r:id="rId47" o:title=""/>
              </v:shape>
            </w:pict>
          </mc:Fallback>
        </mc:AlternateContent>
      </w:r>
      <w:r w:rsidR="00464597">
        <w:t>Polynomials include monomials, binomials, trinomials, etc….</w:t>
      </w:r>
    </w:p>
    <w:p w:rsidR="00464597" w:rsidRDefault="00423544" w:rsidP="00464597">
      <w:pPr>
        <w:tabs>
          <w:tab w:val="left" w:pos="576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>
                <wp:simplePos x="0" y="0"/>
                <wp:positionH relativeFrom="column">
                  <wp:posOffset>4538663</wp:posOffset>
                </wp:positionH>
                <wp:positionV relativeFrom="paragraph">
                  <wp:posOffset>-32067</wp:posOffset>
                </wp:positionV>
                <wp:extent cx="143156" cy="133350"/>
                <wp:effectExtent l="19050" t="38100" r="9525" b="38100"/>
                <wp:wrapNone/>
                <wp:docPr id="212" name="Ink 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">
                      <w14:nvContentPartPr>
                        <w14:cNvContentPartPr/>
                      </w14:nvContentPartPr>
                      <w14:xfrm>
                        <a:off x="0" y="0"/>
                        <a:ext cx="143156" cy="1333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751A53" id="Ink 212" o:spid="_x0000_s1026" type="#_x0000_t75" style="position:absolute;margin-left:357.05pt;margin-top:-2.85pt;width:11.95pt;height:11.2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">
                <v:imagedata r:id="rId49" o:title=""/>
              </v:shape>
            </w:pict>
          </mc:Fallback>
        </mc:AlternateContent>
      </w:r>
      <w:proofErr w:type="gramStart"/>
      <w:r w:rsidR="00464597">
        <w:t>All of</w:t>
      </w:r>
      <w:proofErr w:type="gramEnd"/>
      <w:r w:rsidR="00464597">
        <w:t xml:space="preserve"> the above expressions are also polynomials.</w:t>
      </w:r>
    </w:p>
    <w:p w:rsidR="00464597" w:rsidRDefault="00423544" w:rsidP="00464597">
      <w:pPr>
        <w:tabs>
          <w:tab w:val="left" w:pos="576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>
                <wp:simplePos x="0" y="0"/>
                <wp:positionH relativeFrom="column">
                  <wp:posOffset>4574381</wp:posOffset>
                </wp:positionH>
                <wp:positionV relativeFrom="paragraph">
                  <wp:posOffset>-14446</wp:posOffset>
                </wp:positionV>
                <wp:extent cx="347925" cy="340920"/>
                <wp:effectExtent l="38100" t="38100" r="14605" b="40640"/>
                <wp:wrapNone/>
                <wp:docPr id="209" name="Ink 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">
                      <w14:nvContentPartPr>
                        <w14:cNvContentPartPr/>
                      </w14:nvContentPartPr>
                      <w14:xfrm>
                        <a:off x="0" y="0"/>
                        <a:ext cx="347925" cy="34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BCF4BD" id="Ink 209" o:spid="_x0000_s1026" type="#_x0000_t75" style="position:absolute;margin-left:359.85pt;margin-top:-1.5pt;width:28.15pt;height:27.55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">
                <v:imagedata r:id="rId5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>
                <wp:simplePos x="0" y="0"/>
                <wp:positionH relativeFrom="column">
                  <wp:posOffset>5133967</wp:posOffset>
                </wp:positionH>
                <wp:positionV relativeFrom="paragraph">
                  <wp:posOffset>71245</wp:posOffset>
                </wp:positionV>
                <wp:extent cx="81360" cy="71640"/>
                <wp:effectExtent l="38100" t="38100" r="33020" b="43180"/>
                <wp:wrapNone/>
                <wp:docPr id="207" name="Ink 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">
                      <w14:nvContentPartPr>
                        <w14:cNvContentPartPr/>
                      </w14:nvContentPartPr>
                      <w14:xfrm>
                        <a:off x="0" y="0"/>
                        <a:ext cx="8136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49B040" id="Ink 207" o:spid="_x0000_s1026" type="#_x0000_t75" style="position:absolute;margin-left:403.9pt;margin-top:5.25pt;width:7.1pt;height:6.35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">
                <v:imagedata r:id="rId5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>
                <wp:simplePos x="0" y="0"/>
                <wp:positionH relativeFrom="column">
                  <wp:posOffset>4133527</wp:posOffset>
                </wp:positionH>
                <wp:positionV relativeFrom="paragraph">
                  <wp:posOffset>-76715</wp:posOffset>
                </wp:positionV>
                <wp:extent cx="38520" cy="188640"/>
                <wp:effectExtent l="38100" t="38100" r="38100" b="40005"/>
                <wp:wrapNone/>
                <wp:docPr id="201" name="Ink 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">
                      <w14:nvContentPartPr>
                        <w14:cNvContentPartPr/>
                      </w14:nvContentPartPr>
                      <w14:xfrm>
                        <a:off x="0" y="0"/>
                        <a:ext cx="3852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E72FA0" id="Ink 201" o:spid="_x0000_s1026" type="#_x0000_t75" style="position:absolute;margin-left:325.1pt;margin-top:-6.4pt;width:3.75pt;height:15.55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">
                <v:imagedata r:id="rId5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>
                <wp:simplePos x="0" y="0"/>
                <wp:positionH relativeFrom="column">
                  <wp:posOffset>4062247</wp:posOffset>
                </wp:positionH>
                <wp:positionV relativeFrom="paragraph">
                  <wp:posOffset>-9755</wp:posOffset>
                </wp:positionV>
                <wp:extent cx="36000" cy="69480"/>
                <wp:effectExtent l="38100" t="38100" r="40640" b="45085"/>
                <wp:wrapNone/>
                <wp:docPr id="200" name="Ink 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/>
                      </w14:nvContentPartPr>
                      <w14:xfrm>
                        <a:off x="0" y="0"/>
                        <a:ext cx="3600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7EDAAF" id="Ink 200" o:spid="_x0000_s1026" type="#_x0000_t75" style="position:absolute;margin-left:319.5pt;margin-top:-1.1pt;width:3.55pt;height:6.15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">
                <v:imagedata r:id="rId5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>
                <wp:simplePos x="0" y="0"/>
                <wp:positionH relativeFrom="column">
                  <wp:posOffset>3757613</wp:posOffset>
                </wp:positionH>
                <wp:positionV relativeFrom="paragraph">
                  <wp:posOffset>-43021</wp:posOffset>
                </wp:positionV>
                <wp:extent cx="293092" cy="106045"/>
                <wp:effectExtent l="38100" t="38100" r="12065" b="46355"/>
                <wp:wrapNone/>
                <wp:docPr id="199" name="Ink 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">
                      <w14:nvContentPartPr>
                        <w14:cNvContentPartPr/>
                      </w14:nvContentPartPr>
                      <w14:xfrm>
                        <a:off x="0" y="0"/>
                        <a:ext cx="293092" cy="1060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71A874" id="Ink 199" o:spid="_x0000_s1026" type="#_x0000_t75" style="position:absolute;margin-left:295.55pt;margin-top:-3.75pt;width:23.8pt;height:9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">
                <v:imagedata r:id="rId5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>
                <wp:simplePos x="0" y="0"/>
                <wp:positionH relativeFrom="column">
                  <wp:posOffset>3636007</wp:posOffset>
                </wp:positionH>
                <wp:positionV relativeFrom="paragraph">
                  <wp:posOffset>-74195</wp:posOffset>
                </wp:positionV>
                <wp:extent cx="78840" cy="169560"/>
                <wp:effectExtent l="38100" t="38100" r="35560" b="40005"/>
                <wp:wrapNone/>
                <wp:docPr id="188" name="Ink 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">
                      <w14:nvContentPartPr>
                        <w14:cNvContentPartPr/>
                      </w14:nvContentPartPr>
                      <w14:xfrm>
                        <a:off x="0" y="0"/>
                        <a:ext cx="7884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6DF61C" id="Ink 188" o:spid="_x0000_s1026" type="#_x0000_t75" style="position:absolute;margin-left:285.95pt;margin-top:-6.2pt;width:6.9pt;height:14.05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">
                <v:imagedata r:id="rId61" o:title=""/>
              </v:shape>
            </w:pict>
          </mc:Fallback>
        </mc:AlternateContent>
      </w:r>
    </w:p>
    <w:p w:rsidR="00464597" w:rsidRDefault="00423544" w:rsidP="00464597">
      <w:pPr>
        <w:tabs>
          <w:tab w:val="left" w:pos="5760"/>
        </w:tabs>
      </w:pP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>
                <wp:simplePos x="0" y="0"/>
                <wp:positionH relativeFrom="column">
                  <wp:posOffset>4995727</wp:posOffset>
                </wp:positionH>
                <wp:positionV relativeFrom="paragraph">
                  <wp:posOffset>-8975</wp:posOffset>
                </wp:positionV>
                <wp:extent cx="76680" cy="209880"/>
                <wp:effectExtent l="38100" t="38100" r="38100" b="38100"/>
                <wp:wrapNone/>
                <wp:docPr id="206" name="Ink 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">
                      <w14:nvContentPartPr>
                        <w14:cNvContentPartPr/>
                      </w14:nvContentPartPr>
                      <w14:xfrm>
                        <a:off x="0" y="0"/>
                        <a:ext cx="76680" cy="20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5821DE" id="Ink 206" o:spid="_x0000_s1026" type="#_x0000_t75" style="position:absolute;margin-left:393pt;margin-top:-1.05pt;width:6.75pt;height:17.25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">
                <v:imagedata r:id="rId63" o:title=""/>
              </v:shape>
            </w:pict>
          </mc:Fallback>
        </mc:AlternateContent>
      </w: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-18256</wp:posOffset>
                </wp:positionV>
                <wp:extent cx="181260" cy="116910"/>
                <wp:effectExtent l="38100" t="38100" r="47625" b="35560"/>
                <wp:wrapNone/>
                <wp:docPr id="187" name="Ink 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">
                      <w14:nvContentPartPr>
                        <w14:cNvContentPartPr/>
                      </w14:nvContentPartPr>
                      <w14:xfrm>
                        <a:off x="0" y="0"/>
                        <a:ext cx="181260" cy="1169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7746E2" id="Ink 187" o:spid="_x0000_s1026" type="#_x0000_t75" style="position:absolute;margin-left:314.65pt;margin-top:-1.8pt;width:14.95pt;height:9.9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">
                <v:imagedata r:id="rId65" o:title=""/>
              </v:shape>
            </w:pict>
          </mc:Fallback>
        </mc:AlternateContent>
      </w: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>
                <wp:simplePos x="0" y="0"/>
                <wp:positionH relativeFrom="column">
                  <wp:posOffset>3912127</wp:posOffset>
                </wp:positionH>
                <wp:positionV relativeFrom="paragraph">
                  <wp:posOffset>745</wp:posOffset>
                </wp:positionV>
                <wp:extent cx="45720" cy="102600"/>
                <wp:effectExtent l="38100" t="38100" r="30480" b="31115"/>
                <wp:wrapNone/>
                <wp:docPr id="183" name="Ink 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">
                      <w14:nvContentPartPr>
                        <w14:cNvContentPartPr/>
                      </w14:nvContentPartPr>
                      <w14:xfrm>
                        <a:off x="0" y="0"/>
                        <a:ext cx="4572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91F336" id="Ink 183" o:spid="_x0000_s1026" type="#_x0000_t75" style="position:absolute;margin-left:307.7pt;margin-top:-.3pt;width:4.3pt;height:8.8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">
                <v:imagedata r:id="rId67" o:title=""/>
              </v:shape>
            </w:pict>
          </mc:Fallback>
        </mc:AlternateContent>
      </w: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>
                <wp:simplePos x="0" y="0"/>
                <wp:positionH relativeFrom="column">
                  <wp:posOffset>3817087</wp:posOffset>
                </wp:positionH>
                <wp:positionV relativeFrom="paragraph">
                  <wp:posOffset>36385</wp:posOffset>
                </wp:positionV>
                <wp:extent cx="57600" cy="59760"/>
                <wp:effectExtent l="38100" t="38100" r="38100" b="35560"/>
                <wp:wrapNone/>
                <wp:docPr id="182" name="Ink 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">
                      <w14:nvContentPartPr>
                        <w14:cNvContentPartPr/>
                      </w14:nvContentPartPr>
                      <w14:xfrm>
                        <a:off x="0" y="0"/>
                        <a:ext cx="5760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E5E1B1" id="Ink 182" o:spid="_x0000_s1026" type="#_x0000_t75" style="position:absolute;margin-left:300.2pt;margin-top:2.5pt;width:5.25pt;height:5.4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">
                <v:imagedata r:id="rId69" o:title=""/>
              </v:shape>
            </w:pict>
          </mc:Fallback>
        </mc:AlternateContent>
      </w: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>
                <wp:simplePos x="0" y="0"/>
                <wp:positionH relativeFrom="column">
                  <wp:posOffset>3771727</wp:posOffset>
                </wp:positionH>
                <wp:positionV relativeFrom="paragraph">
                  <wp:posOffset>29185</wp:posOffset>
                </wp:positionV>
                <wp:extent cx="7560" cy="66960"/>
                <wp:effectExtent l="38100" t="38100" r="31115" b="47625"/>
                <wp:wrapNone/>
                <wp:docPr id="181" name="Ink 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">
                      <w14:nvContentPartPr>
                        <w14:cNvContentPartPr/>
                      </w14:nvContentPartPr>
                      <w14:xfrm>
                        <a:off x="0" y="0"/>
                        <a:ext cx="756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3D7D42" id="Ink 181" o:spid="_x0000_s1026" type="#_x0000_t75" style="position:absolute;margin-left:296.65pt;margin-top:1.95pt;width:1.35pt;height:5.95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">
                <v:imagedata r:id="rId71" o:title=""/>
              </v:shape>
            </w:pict>
          </mc:Fallback>
        </mc:AlternateContent>
      </w: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>
                <wp:simplePos x="0" y="0"/>
                <wp:positionH relativeFrom="column">
                  <wp:posOffset>3514725</wp:posOffset>
                </wp:positionH>
                <wp:positionV relativeFrom="paragraph">
                  <wp:posOffset>10319</wp:posOffset>
                </wp:positionV>
                <wp:extent cx="221959" cy="95250"/>
                <wp:effectExtent l="38100" t="38100" r="45085" b="38100"/>
                <wp:wrapNone/>
                <wp:docPr id="180" name="Ink 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">
                      <w14:nvContentPartPr>
                        <w14:cNvContentPartPr/>
                      </w14:nvContentPartPr>
                      <w14:xfrm>
                        <a:off x="0" y="0"/>
                        <a:ext cx="221959" cy="952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1D585B" id="Ink 180" o:spid="_x0000_s1026" type="#_x0000_t75" style="position:absolute;margin-left:276.4pt;margin-top:.45pt;width:18.2pt;height:8.2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">
                <v:imagedata r:id="rId73" o:title=""/>
              </v:shape>
            </w:pict>
          </mc:Fallback>
        </mc:AlternateContent>
      </w: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>
                <wp:simplePos x="0" y="0"/>
                <wp:positionH relativeFrom="column">
                  <wp:posOffset>3155156</wp:posOffset>
                </wp:positionH>
                <wp:positionV relativeFrom="paragraph">
                  <wp:posOffset>-39687</wp:posOffset>
                </wp:positionV>
                <wp:extent cx="152873" cy="200235"/>
                <wp:effectExtent l="38100" t="19050" r="38100" b="47625"/>
                <wp:wrapNone/>
                <wp:docPr id="176" name="Ink 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">
                      <w14:nvContentPartPr>
                        <w14:cNvContentPartPr/>
                      </w14:nvContentPartPr>
                      <w14:xfrm>
                        <a:off x="0" y="0"/>
                        <a:ext cx="152873" cy="2002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FF0E80" id="Ink 176" o:spid="_x0000_s1026" type="#_x0000_t75" style="position:absolute;margin-left:248.1pt;margin-top:-3.45pt;width:12.75pt;height:16.45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">
                <v:imagedata r:id="rId75" o:title=""/>
              </v:shape>
            </w:pict>
          </mc:Fallback>
        </mc:AlternateContent>
      </w: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>
                <wp:simplePos x="0" y="0"/>
                <wp:positionH relativeFrom="column">
                  <wp:posOffset>2812256</wp:posOffset>
                </wp:positionH>
                <wp:positionV relativeFrom="paragraph">
                  <wp:posOffset>-51594</wp:posOffset>
                </wp:positionV>
                <wp:extent cx="145508" cy="143193"/>
                <wp:effectExtent l="38100" t="38100" r="45085" b="47625"/>
                <wp:wrapNone/>
                <wp:docPr id="172" name="Ink 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">
                      <w14:nvContentPartPr>
                        <w14:cNvContentPartPr/>
                      </w14:nvContentPartPr>
                      <w14:xfrm>
                        <a:off x="0" y="0"/>
                        <a:ext cx="145508" cy="143193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8ED98D" id="Ink 172" o:spid="_x0000_s1026" type="#_x0000_t75" style="position:absolute;margin-left:221.1pt;margin-top:-4.4pt;width:12.15pt;height:12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">
                <v:imagedata r:id="rId77" o:title=""/>
              </v:shape>
            </w:pict>
          </mc:Fallback>
        </mc:AlternateContent>
      </w: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>
                <wp:simplePos x="0" y="0"/>
                <wp:positionH relativeFrom="column">
                  <wp:posOffset>2759767</wp:posOffset>
                </wp:positionH>
                <wp:positionV relativeFrom="paragraph">
                  <wp:posOffset>48265</wp:posOffset>
                </wp:positionV>
                <wp:extent cx="7560" cy="50400"/>
                <wp:effectExtent l="38100" t="38100" r="31115" b="45085"/>
                <wp:wrapNone/>
                <wp:docPr id="168" name="Ink 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">
                      <w14:nvContentPartPr>
                        <w14:cNvContentPartPr/>
                      </w14:nvContentPartPr>
                      <w14:xfrm>
                        <a:off x="0" y="0"/>
                        <a:ext cx="756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742461" id="Ink 168" o:spid="_x0000_s1026" type="#_x0000_t75" style="position:absolute;margin-left:216.95pt;margin-top:3.45pt;width:1.35pt;height:4.65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">
                <v:imagedata r:id="rId79" o:title=""/>
              </v:shape>
            </w:pict>
          </mc:Fallback>
        </mc:AlternateContent>
      </w: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>
                <wp:simplePos x="0" y="0"/>
                <wp:positionH relativeFrom="column">
                  <wp:posOffset>2619375</wp:posOffset>
                </wp:positionH>
                <wp:positionV relativeFrom="paragraph">
                  <wp:posOffset>3175</wp:posOffset>
                </wp:positionV>
                <wp:extent cx="110010" cy="176213"/>
                <wp:effectExtent l="38100" t="38100" r="42545" b="33655"/>
                <wp:wrapNone/>
                <wp:docPr id="167" name="Ink 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">
                      <w14:nvContentPartPr>
                        <w14:cNvContentPartPr/>
                      </w14:nvContentPartPr>
                      <w14:xfrm>
                        <a:off x="0" y="0"/>
                        <a:ext cx="110010" cy="176213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B976B2" id="Ink 167" o:spid="_x0000_s1026" type="#_x0000_t75" style="position:absolute;margin-left:205.9pt;margin-top:-.1pt;width:9.35pt;height:14.6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">
                <v:imagedata r:id="rId81" o:title=""/>
              </v:shape>
            </w:pict>
          </mc:Fallback>
        </mc:AlternateContent>
      </w: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>
                <wp:simplePos x="0" y="0"/>
                <wp:positionH relativeFrom="column">
                  <wp:posOffset>2281238</wp:posOffset>
                </wp:positionH>
                <wp:positionV relativeFrom="paragraph">
                  <wp:posOffset>24606</wp:posOffset>
                </wp:positionV>
                <wp:extent cx="295526" cy="102077"/>
                <wp:effectExtent l="38100" t="38100" r="28575" b="31750"/>
                <wp:wrapNone/>
                <wp:docPr id="163" name="Ink 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">
                      <w14:nvContentPartPr>
                        <w14:cNvContentPartPr/>
                      </w14:nvContentPartPr>
                      <w14:xfrm>
                        <a:off x="0" y="0"/>
                        <a:ext cx="295526" cy="102077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734447" id="Ink 163" o:spid="_x0000_s1026" type="#_x0000_t75" style="position:absolute;margin-left:179.3pt;margin-top:1.6pt;width:23.95pt;height:8.75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">
                <v:imagedata r:id="rId83" o:title=""/>
              </v:shape>
            </w:pict>
          </mc:Fallback>
        </mc:AlternateContent>
      </w: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>
                <wp:simplePos x="0" y="0"/>
                <wp:positionH relativeFrom="column">
                  <wp:posOffset>2102407</wp:posOffset>
                </wp:positionH>
                <wp:positionV relativeFrom="paragraph">
                  <wp:posOffset>41065</wp:posOffset>
                </wp:positionV>
                <wp:extent cx="128880" cy="83880"/>
                <wp:effectExtent l="38100" t="38100" r="43180" b="30480"/>
                <wp:wrapNone/>
                <wp:docPr id="158" name="Ink 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">
                      <w14:nvContentPartPr>
                        <w14:cNvContentPartPr/>
                      </w14:nvContentPartPr>
                      <w14:xfrm>
                        <a:off x="0" y="0"/>
                        <a:ext cx="12888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686D3D" id="Ink 158" o:spid="_x0000_s1026" type="#_x0000_t75" style="position:absolute;margin-left:165.2pt;margin-top:2.9pt;width:10.9pt;height:7.3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">
                <v:imagedata r:id="rId85" o:title=""/>
              </v:shape>
            </w:pict>
          </mc:Fallback>
        </mc:AlternateContent>
      </w: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>
                <wp:simplePos x="0" y="0"/>
                <wp:positionH relativeFrom="column">
                  <wp:posOffset>1326356</wp:posOffset>
                </wp:positionH>
                <wp:positionV relativeFrom="paragraph">
                  <wp:posOffset>12700</wp:posOffset>
                </wp:positionV>
                <wp:extent cx="583605" cy="123190"/>
                <wp:effectExtent l="38100" t="38100" r="45085" b="48260"/>
                <wp:wrapNone/>
                <wp:docPr id="157" name="Ink 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">
                      <w14:nvContentPartPr>
                        <w14:cNvContentPartPr/>
                      </w14:nvContentPartPr>
                      <w14:xfrm>
                        <a:off x="0" y="0"/>
                        <a:ext cx="583605" cy="1231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0667FD" id="Ink 157" o:spid="_x0000_s1026" type="#_x0000_t75" style="position:absolute;margin-left:104.1pt;margin-top:.65pt;width:46.65pt;height:10.35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">
                <v:imagedata r:id="rId87" o:title=""/>
              </v:shape>
            </w:pict>
          </mc:Fallback>
        </mc:AlternateContent>
      </w: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>
                <wp:simplePos x="0" y="0"/>
                <wp:positionH relativeFrom="column">
                  <wp:posOffset>912019</wp:posOffset>
                </wp:positionH>
                <wp:positionV relativeFrom="paragraph">
                  <wp:posOffset>794</wp:posOffset>
                </wp:positionV>
                <wp:extent cx="267041" cy="131452"/>
                <wp:effectExtent l="38100" t="38100" r="38100" b="40005"/>
                <wp:wrapNone/>
                <wp:docPr id="147" name="Ink 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">
                      <w14:nvContentPartPr>
                        <w14:cNvContentPartPr/>
                      </w14:nvContentPartPr>
                      <w14:xfrm>
                        <a:off x="0" y="0"/>
                        <a:ext cx="267041" cy="13145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F654AE" id="Ink 147" o:spid="_x0000_s1026" type="#_x0000_t75" style="position:absolute;margin-left:71.45pt;margin-top:-.3pt;width:21.75pt;height:11.05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">
                <v:imagedata r:id="rId89" o:title=""/>
              </v:shape>
            </w:pict>
          </mc:Fallback>
        </mc:AlternateContent>
      </w:r>
      <w:r w:rsidR="00464597" w:rsidRPr="00464597">
        <w:rPr>
          <w:b/>
          <w:u w:val="single" w:color="FF0000"/>
        </w:rPr>
        <w:t>Coefficient</w:t>
      </w:r>
      <w:r w:rsidR="00464597">
        <w:t xml:space="preserve">:  </w:t>
      </w:r>
      <w:r w:rsidR="006140D2">
        <w:t>__________________________________________</w:t>
      </w:r>
    </w:p>
    <w:p w:rsidR="00464597" w:rsidRDefault="00464597" w:rsidP="00464597">
      <w:pPr>
        <w:tabs>
          <w:tab w:val="left" w:pos="5760"/>
        </w:tabs>
      </w:pPr>
    </w:p>
    <w:p w:rsidR="00464597" w:rsidRDefault="00423544" w:rsidP="00464597">
      <w:pPr>
        <w:tabs>
          <w:tab w:val="left" w:pos="5760"/>
        </w:tabs>
      </w:pP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>
                <wp:simplePos x="0" y="0"/>
                <wp:positionH relativeFrom="column">
                  <wp:posOffset>4476750</wp:posOffset>
                </wp:positionH>
                <wp:positionV relativeFrom="paragraph">
                  <wp:posOffset>-56832</wp:posOffset>
                </wp:positionV>
                <wp:extent cx="245696" cy="231480"/>
                <wp:effectExtent l="38100" t="38100" r="40640" b="35560"/>
                <wp:wrapNone/>
                <wp:docPr id="271" name="Ink 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">
                      <w14:nvContentPartPr>
                        <w14:cNvContentPartPr/>
                      </w14:nvContentPartPr>
                      <w14:xfrm>
                        <a:off x="0" y="0"/>
                        <a:ext cx="245696" cy="23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4BE9FE" id="Ink 271" o:spid="_x0000_s1026" type="#_x0000_t75" style="position:absolute;margin-left:352.15pt;margin-top:-4.8pt;width:20.1pt;height:18.95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">
                <v:imagedata r:id="rId91" o:title=""/>
              </v:shape>
            </w:pict>
          </mc:Fallback>
        </mc:AlternateContent>
      </w: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>
                <wp:simplePos x="0" y="0"/>
                <wp:positionH relativeFrom="column">
                  <wp:posOffset>4429087</wp:posOffset>
                </wp:positionH>
                <wp:positionV relativeFrom="paragraph">
                  <wp:posOffset>-21455</wp:posOffset>
                </wp:positionV>
                <wp:extent cx="7560" cy="114840"/>
                <wp:effectExtent l="38100" t="38100" r="31115" b="38100"/>
                <wp:wrapNone/>
                <wp:docPr id="267" name="Ink 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">
                      <w14:nvContentPartPr>
                        <w14:cNvContentPartPr/>
                      </w14:nvContentPartPr>
                      <w14:xfrm>
                        <a:off x="0" y="0"/>
                        <a:ext cx="756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FAA175" id="Ink 267" o:spid="_x0000_s1026" type="#_x0000_t75" style="position:absolute;margin-left:348.4pt;margin-top:-2.05pt;width:1.35pt;height:9.75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">
                <v:imagedata r:id="rId93" o:title=""/>
              </v:shape>
            </w:pict>
          </mc:Fallback>
        </mc:AlternateContent>
      </w: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>
                <wp:simplePos x="0" y="0"/>
                <wp:positionH relativeFrom="column">
                  <wp:posOffset>4336207</wp:posOffset>
                </wp:positionH>
                <wp:positionV relativeFrom="paragraph">
                  <wp:posOffset>-9215</wp:posOffset>
                </wp:positionV>
                <wp:extent cx="59760" cy="117000"/>
                <wp:effectExtent l="38100" t="38100" r="35560" b="35560"/>
                <wp:wrapNone/>
                <wp:docPr id="266" name="Ink 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">
                      <w14:nvContentPartPr>
                        <w14:cNvContentPartPr/>
                      </w14:nvContentPartPr>
                      <w14:xfrm>
                        <a:off x="0" y="0"/>
                        <a:ext cx="5976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E95D04" id="Ink 266" o:spid="_x0000_s1026" type="#_x0000_t75" style="position:absolute;margin-left:341.1pt;margin-top:-1.1pt;width:5.4pt;height:9.9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">
                <v:imagedata r:id="rId95" o:title=""/>
              </v:shape>
            </w:pict>
          </mc:Fallback>
        </mc:AlternateContent>
      </w: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1937792" behindDoc="0" locked="0" layoutInCell="1" allowOverlap="1">
                <wp:simplePos x="0" y="0"/>
                <wp:positionH relativeFrom="column">
                  <wp:posOffset>4236127</wp:posOffset>
                </wp:positionH>
                <wp:positionV relativeFrom="paragraph">
                  <wp:posOffset>52705</wp:posOffset>
                </wp:positionV>
                <wp:extent cx="62280" cy="59760"/>
                <wp:effectExtent l="38100" t="38100" r="33020" b="35560"/>
                <wp:wrapNone/>
                <wp:docPr id="265" name="Ink 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">
                      <w14:nvContentPartPr>
                        <w14:cNvContentPartPr/>
                      </w14:nvContentPartPr>
                      <w14:xfrm>
                        <a:off x="0" y="0"/>
                        <a:ext cx="6228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326494" id="Ink 265" o:spid="_x0000_s1026" type="#_x0000_t75" style="position:absolute;margin-left:333.2pt;margin-top:3.8pt;width:5.6pt;height:5.4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">
                <v:imagedata r:id="rId97" o:title=""/>
              </v:shape>
            </w:pict>
          </mc:Fallback>
        </mc:AlternateContent>
      </w: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>
                <wp:simplePos x="0" y="0"/>
                <wp:positionH relativeFrom="column">
                  <wp:posOffset>4195447</wp:posOffset>
                </wp:positionH>
                <wp:positionV relativeFrom="paragraph">
                  <wp:posOffset>57385</wp:posOffset>
                </wp:positionV>
                <wp:extent cx="31320" cy="74160"/>
                <wp:effectExtent l="38100" t="38100" r="45085" b="40640"/>
                <wp:wrapNone/>
                <wp:docPr id="264" name="Ink 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">
                      <w14:nvContentPartPr>
                        <w14:cNvContentPartPr/>
                      </w14:nvContentPartPr>
                      <w14:xfrm>
                        <a:off x="0" y="0"/>
                        <a:ext cx="3132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D5F74B" id="Ink 264" o:spid="_x0000_s1026" type="#_x0000_t75" style="position:absolute;margin-left:330pt;margin-top:4.15pt;width:3.15pt;height:6.55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">
                <v:imagedata r:id="rId99" o:title=""/>
              </v:shape>
            </w:pict>
          </mc:Fallback>
        </mc:AlternateContent>
      </w: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>
                <wp:simplePos x="0" y="0"/>
                <wp:positionH relativeFrom="column">
                  <wp:posOffset>4100407</wp:posOffset>
                </wp:positionH>
                <wp:positionV relativeFrom="paragraph">
                  <wp:posOffset>50185</wp:posOffset>
                </wp:positionV>
                <wp:extent cx="45720" cy="83880"/>
                <wp:effectExtent l="38100" t="19050" r="30480" b="30480"/>
                <wp:wrapNone/>
                <wp:docPr id="263" name="Ink 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">
                      <w14:nvContentPartPr>
                        <w14:cNvContentPartPr/>
                      </w14:nvContentPartPr>
                      <w14:xfrm>
                        <a:off x="0" y="0"/>
                        <a:ext cx="4572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35277A" id="Ink 263" o:spid="_x0000_s1026" type="#_x0000_t75" style="position:absolute;margin-left:322.5pt;margin-top:3.6pt;width:4.3pt;height:7.3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">
                <v:imagedata r:id="rId101" o:title=""/>
              </v:shape>
            </w:pict>
          </mc:Fallback>
        </mc:AlternateContent>
      </w: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>
                <wp:simplePos x="0" y="0"/>
                <wp:positionH relativeFrom="column">
                  <wp:posOffset>3917156</wp:posOffset>
                </wp:positionH>
                <wp:positionV relativeFrom="paragraph">
                  <wp:posOffset>38418</wp:posOffset>
                </wp:positionV>
                <wp:extent cx="162128" cy="111760"/>
                <wp:effectExtent l="38100" t="38100" r="9525" b="40640"/>
                <wp:wrapNone/>
                <wp:docPr id="262" name="Ink 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">
                      <w14:nvContentPartPr>
                        <w14:cNvContentPartPr/>
                      </w14:nvContentPartPr>
                      <w14:xfrm>
                        <a:off x="0" y="0"/>
                        <a:ext cx="162128" cy="11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0B63A3" id="Ink 262" o:spid="_x0000_s1026" type="#_x0000_t75" style="position:absolute;margin-left:308.1pt;margin-top:2.7pt;width:13.45pt;height:9.5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">
                <v:imagedata r:id="rId103" o:title=""/>
              </v:shape>
            </w:pict>
          </mc:Fallback>
        </mc:AlternateContent>
      </w: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>
                <wp:simplePos x="0" y="0"/>
                <wp:positionH relativeFrom="column">
                  <wp:posOffset>3283744</wp:posOffset>
                </wp:positionH>
                <wp:positionV relativeFrom="paragraph">
                  <wp:posOffset>2699</wp:posOffset>
                </wp:positionV>
                <wp:extent cx="435971" cy="143192"/>
                <wp:effectExtent l="38100" t="38100" r="21590" b="47625"/>
                <wp:wrapNone/>
                <wp:docPr id="259" name="Ink 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">
                      <w14:nvContentPartPr>
                        <w14:cNvContentPartPr/>
                      </w14:nvContentPartPr>
                      <w14:xfrm>
                        <a:off x="0" y="0"/>
                        <a:ext cx="435971" cy="14319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9ED0DB" id="Ink 259" o:spid="_x0000_s1026" type="#_x0000_t75" style="position:absolute;margin-left:258.2pt;margin-top:-.15pt;width:35.05pt;height:11.95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">
                <v:imagedata r:id="rId105" o:title=""/>
              </v:shape>
            </w:pict>
          </mc:Fallback>
        </mc:AlternateContent>
      </w: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>
                <wp:simplePos x="0" y="0"/>
                <wp:positionH relativeFrom="column">
                  <wp:posOffset>3116887</wp:posOffset>
                </wp:positionH>
                <wp:positionV relativeFrom="paragraph">
                  <wp:posOffset>42985</wp:posOffset>
                </wp:positionV>
                <wp:extent cx="117000" cy="105120"/>
                <wp:effectExtent l="38100" t="38100" r="35560" b="47625"/>
                <wp:wrapNone/>
                <wp:docPr id="248" name="Ink 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">
                      <w14:nvContentPartPr>
                        <w14:cNvContentPartPr/>
                      </w14:nvContentPartPr>
                      <w14:xfrm>
                        <a:off x="0" y="0"/>
                        <a:ext cx="11700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FBC11C" id="Ink 248" o:spid="_x0000_s1026" type="#_x0000_t75" style="position:absolute;margin-left:245.05pt;margin-top:3.05pt;width:9.9pt;height:9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">
                <v:imagedata r:id="rId107" o:title=""/>
              </v:shape>
            </w:pict>
          </mc:Fallback>
        </mc:AlternateContent>
      </w: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>
                <wp:simplePos x="0" y="0"/>
                <wp:positionH relativeFrom="column">
                  <wp:posOffset>2973967</wp:posOffset>
                </wp:positionH>
                <wp:positionV relativeFrom="paragraph">
                  <wp:posOffset>-42695</wp:posOffset>
                </wp:positionV>
                <wp:extent cx="102600" cy="250560"/>
                <wp:effectExtent l="38100" t="38100" r="31115" b="35560"/>
                <wp:wrapNone/>
                <wp:docPr id="247" name="Ink 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/>
                      </w14:nvContentPartPr>
                      <w14:xfrm>
                        <a:off x="0" y="0"/>
                        <a:ext cx="102600" cy="25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AEEF40" id="Ink 247" o:spid="_x0000_s1026" type="#_x0000_t75" style="position:absolute;margin-left:233.8pt;margin-top:-3.7pt;width:8.8pt;height:20.45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">
                <v:imagedata r:id="rId109" o:title=""/>
              </v:shape>
            </w:pict>
          </mc:Fallback>
        </mc:AlternateContent>
      </w: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>
                <wp:simplePos x="0" y="0"/>
                <wp:positionH relativeFrom="column">
                  <wp:posOffset>2790825</wp:posOffset>
                </wp:positionH>
                <wp:positionV relativeFrom="paragraph">
                  <wp:posOffset>7461</wp:posOffset>
                </wp:positionV>
                <wp:extent cx="64770" cy="138430"/>
                <wp:effectExtent l="19050" t="38100" r="30480" b="33020"/>
                <wp:wrapNone/>
                <wp:docPr id="246" name="Ink 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/>
                      </w14:nvContentPartPr>
                      <w14:xfrm>
                        <a:off x="0" y="0"/>
                        <a:ext cx="64770" cy="1384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1A1EF3" id="Ink 246" o:spid="_x0000_s1026" type="#_x0000_t75" style="position:absolute;margin-left:219.4pt;margin-top:.25pt;width:5.8pt;height:11.6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">
                <v:imagedata r:id="rId111" o:title=""/>
              </v:shape>
            </w:pict>
          </mc:Fallback>
        </mc:AlternateContent>
      </w: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>
                <wp:simplePos x="0" y="0"/>
                <wp:positionH relativeFrom="column">
                  <wp:posOffset>2740687</wp:posOffset>
                </wp:positionH>
                <wp:positionV relativeFrom="paragraph">
                  <wp:posOffset>47665</wp:posOffset>
                </wp:positionV>
                <wp:extent cx="16920" cy="93240"/>
                <wp:effectExtent l="38100" t="38100" r="40640" b="40640"/>
                <wp:wrapNone/>
                <wp:docPr id="243" name="Ink 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/>
                      </w14:nvContentPartPr>
                      <w14:xfrm>
                        <a:off x="0" y="0"/>
                        <a:ext cx="1692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40EE73" id="Ink 243" o:spid="_x0000_s1026" type="#_x0000_t75" style="position:absolute;margin-left:215.45pt;margin-top:3.4pt;width:2.05pt;height:8.05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">
                <v:imagedata r:id="rId113" o:title=""/>
              </v:shape>
            </w:pict>
          </mc:Fallback>
        </mc:AlternateContent>
      </w: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>
                <wp:simplePos x="0" y="0"/>
                <wp:positionH relativeFrom="column">
                  <wp:posOffset>2671567</wp:posOffset>
                </wp:positionH>
                <wp:positionV relativeFrom="paragraph">
                  <wp:posOffset>57385</wp:posOffset>
                </wp:positionV>
                <wp:extent cx="36000" cy="81360"/>
                <wp:effectExtent l="38100" t="38100" r="40640" b="33020"/>
                <wp:wrapNone/>
                <wp:docPr id="242" name="Ink 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">
                      <w14:nvContentPartPr>
                        <w14:cNvContentPartPr/>
                      </w14:nvContentPartPr>
                      <w14:xfrm>
                        <a:off x="0" y="0"/>
                        <a:ext cx="3600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9D3D69" id="Ink 242" o:spid="_x0000_s1026" type="#_x0000_t75" style="position:absolute;margin-left:210pt;margin-top:4.15pt;width:3.55pt;height:7.1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">
                <v:imagedata r:id="rId115" o:title=""/>
              </v:shape>
            </w:pict>
          </mc:Fallback>
        </mc:AlternateContent>
      </w: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>
                <wp:simplePos x="0" y="0"/>
                <wp:positionH relativeFrom="column">
                  <wp:posOffset>2459831</wp:posOffset>
                </wp:positionH>
                <wp:positionV relativeFrom="paragraph">
                  <wp:posOffset>12224</wp:posOffset>
                </wp:positionV>
                <wp:extent cx="178932" cy="133509"/>
                <wp:effectExtent l="38100" t="38100" r="31115" b="38100"/>
                <wp:wrapNone/>
                <wp:docPr id="241" name="Ink 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/>
                      </w14:nvContentPartPr>
                      <w14:xfrm>
                        <a:off x="0" y="0"/>
                        <a:ext cx="178932" cy="133509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7B37A7" id="Ink 241" o:spid="_x0000_s1026" type="#_x0000_t75" style="position:absolute;margin-left:193.35pt;margin-top:.6pt;width:14.8pt;height:11.2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">
                <v:imagedata r:id="rId117" o:title=""/>
              </v:shape>
            </w:pict>
          </mc:Fallback>
        </mc:AlternateContent>
      </w: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>
                <wp:simplePos x="0" y="0"/>
                <wp:positionH relativeFrom="column">
                  <wp:posOffset>2050256</wp:posOffset>
                </wp:positionH>
                <wp:positionV relativeFrom="paragraph">
                  <wp:posOffset>-11589</wp:posOffset>
                </wp:positionV>
                <wp:extent cx="169440" cy="262182"/>
                <wp:effectExtent l="38100" t="38100" r="40640" b="43180"/>
                <wp:wrapNone/>
                <wp:docPr id="236" name="Ink 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/>
                      </w14:nvContentPartPr>
                      <w14:xfrm>
                        <a:off x="0" y="0"/>
                        <a:ext cx="169440" cy="26218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69A67D" id="Ink 236" o:spid="_x0000_s1026" type="#_x0000_t75" style="position:absolute;margin-left:161.1pt;margin-top:-1.25pt;width:14.05pt;height:21.35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">
                <v:imagedata r:id="rId119" o:title=""/>
              </v:shape>
            </w:pict>
          </mc:Fallback>
        </mc:AlternateContent>
      </w: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>
                <wp:simplePos x="0" y="0"/>
                <wp:positionH relativeFrom="column">
                  <wp:posOffset>1780927</wp:posOffset>
                </wp:positionH>
                <wp:positionV relativeFrom="paragraph">
                  <wp:posOffset>59545</wp:posOffset>
                </wp:positionV>
                <wp:extent cx="59760" cy="78840"/>
                <wp:effectExtent l="38100" t="38100" r="35560" b="35560"/>
                <wp:wrapNone/>
                <wp:docPr id="233" name="Ink 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/>
                      </w14:nvContentPartPr>
                      <w14:xfrm>
                        <a:off x="0" y="0"/>
                        <a:ext cx="5976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A472F6" id="Ink 233" o:spid="_x0000_s1026" type="#_x0000_t75" style="position:absolute;margin-left:139.9pt;margin-top:4.35pt;width:5.4pt;height:6.9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">
                <v:imagedata r:id="rId121" o:title=""/>
              </v:shape>
            </w:pict>
          </mc:Fallback>
        </mc:AlternateContent>
      </w: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>
                <wp:simplePos x="0" y="0"/>
                <wp:positionH relativeFrom="column">
                  <wp:posOffset>1316831</wp:posOffset>
                </wp:positionH>
                <wp:positionV relativeFrom="paragraph">
                  <wp:posOffset>26511</wp:posOffset>
                </wp:positionV>
                <wp:extent cx="426664" cy="128905"/>
                <wp:effectExtent l="38100" t="38100" r="31115" b="42545"/>
                <wp:wrapNone/>
                <wp:docPr id="232" name="Ink 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">
                      <w14:nvContentPartPr>
                        <w14:cNvContentPartPr/>
                      </w14:nvContentPartPr>
                      <w14:xfrm>
                        <a:off x="0" y="0"/>
                        <a:ext cx="426664" cy="1289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A94319" id="Ink 232" o:spid="_x0000_s1026" type="#_x0000_t75" style="position:absolute;margin-left:103.35pt;margin-top:1.75pt;width:34.35pt;height:10.85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">
                <v:imagedata r:id="rId123" o:title=""/>
              </v:shape>
            </w:pict>
          </mc:Fallback>
        </mc:AlternateContent>
      </w: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>
                <wp:simplePos x="0" y="0"/>
                <wp:positionH relativeFrom="column">
                  <wp:posOffset>985838</wp:posOffset>
                </wp:positionH>
                <wp:positionV relativeFrom="paragraph">
                  <wp:posOffset>-16351</wp:posOffset>
                </wp:positionV>
                <wp:extent cx="98111" cy="173990"/>
                <wp:effectExtent l="38100" t="38100" r="35560" b="35560"/>
                <wp:wrapNone/>
                <wp:docPr id="224" name="Ink 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/>
                      </w14:nvContentPartPr>
                      <w14:xfrm>
                        <a:off x="0" y="0"/>
                        <a:ext cx="98111" cy="1739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E86B23" id="Ink 224" o:spid="_x0000_s1026" type="#_x0000_t75" style="position:absolute;margin-left:77.3pt;margin-top:-1.65pt;width:8.45pt;height:14.4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">
                <v:imagedata r:id="rId125" o:title=""/>
              </v:shape>
            </w:pict>
          </mc:Fallback>
        </mc:AlternateContent>
      </w:r>
      <w:r w:rsidR="00464597" w:rsidRPr="00464597">
        <w:rPr>
          <w:b/>
          <w:u w:val="single" w:color="FF0000"/>
        </w:rPr>
        <w:t>Constant</w:t>
      </w:r>
      <w:r w:rsidR="00464597" w:rsidRPr="00464597">
        <w:rPr>
          <w:b/>
        </w:rPr>
        <w:t>:</w:t>
      </w:r>
      <w:r w:rsidR="00464597">
        <w:t xml:space="preserve"> </w:t>
      </w:r>
      <w:r w:rsidR="006140D2">
        <w:t>____________________________________________</w:t>
      </w:r>
    </w:p>
    <w:p w:rsidR="00464597" w:rsidRDefault="00423544" w:rsidP="00464597">
      <w:pPr>
        <w:tabs>
          <w:tab w:val="left" w:pos="576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>
                <wp:simplePos x="0" y="0"/>
                <wp:positionH relativeFrom="column">
                  <wp:posOffset>4352767</wp:posOffset>
                </wp:positionH>
                <wp:positionV relativeFrom="paragraph">
                  <wp:posOffset>56005</wp:posOffset>
                </wp:positionV>
                <wp:extent cx="131400" cy="128880"/>
                <wp:effectExtent l="95250" t="152400" r="116840" b="195580"/>
                <wp:wrapNone/>
                <wp:docPr id="295" name="Ink 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">
                      <w14:nvContentPartPr>
                        <w14:cNvContentPartPr/>
                      </w14:nvContentPartPr>
                      <w14:xfrm>
                        <a:off x="0" y="0"/>
                        <a:ext cx="13140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DC521C" id="Ink 295" o:spid="_x0000_s1026" type="#_x0000_t75" style="position:absolute;margin-left:338.5pt;margin-top:-4.1pt;width:18.85pt;height:27.2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">
                <v:imagedata r:id="rId12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>
                <wp:simplePos x="0" y="0"/>
                <wp:positionH relativeFrom="column">
                  <wp:posOffset>4574381</wp:posOffset>
                </wp:positionH>
                <wp:positionV relativeFrom="paragraph">
                  <wp:posOffset>77470</wp:posOffset>
                </wp:positionV>
                <wp:extent cx="88265" cy="109800"/>
                <wp:effectExtent l="38100" t="38100" r="26035" b="43180"/>
                <wp:wrapNone/>
                <wp:docPr id="293" name="Ink 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">
                      <w14:nvContentPartPr>
                        <w14:cNvContentPartPr/>
                      </w14:nvContentPartPr>
                      <w14:xfrm>
                        <a:off x="0" y="0"/>
                        <a:ext cx="88265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D83206" id="Ink 293" o:spid="_x0000_s1026" type="#_x0000_t75" style="position:absolute;margin-left:359.85pt;margin-top:5.75pt;width:7.65pt;height:9.4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">
                <v:imagedata r:id="rId12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>
                <wp:simplePos x="0" y="0"/>
                <wp:positionH relativeFrom="column">
                  <wp:posOffset>4357688</wp:posOffset>
                </wp:positionH>
                <wp:positionV relativeFrom="paragraph">
                  <wp:posOffset>65564</wp:posOffset>
                </wp:positionV>
                <wp:extent cx="100541" cy="145440"/>
                <wp:effectExtent l="38100" t="38100" r="33020" b="45085"/>
                <wp:wrapNone/>
                <wp:docPr id="290" name="Ink 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">
                      <w14:nvContentPartPr>
                        <w14:cNvContentPartPr/>
                      </w14:nvContentPartPr>
                      <w14:xfrm>
                        <a:off x="0" y="0"/>
                        <a:ext cx="100541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AF853F" id="Ink 290" o:spid="_x0000_s1026" type="#_x0000_t75" style="position:absolute;margin-left:342.8pt;margin-top:4.8pt;width:8.6pt;height:12.15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">
                <v:imagedata r:id="rId13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>
                <wp:simplePos x="0" y="0"/>
                <wp:positionH relativeFrom="column">
                  <wp:posOffset>3943350</wp:posOffset>
                </wp:positionH>
                <wp:positionV relativeFrom="paragraph">
                  <wp:posOffset>34608</wp:posOffset>
                </wp:positionV>
                <wp:extent cx="300353" cy="185896"/>
                <wp:effectExtent l="38100" t="38100" r="43180" b="43180"/>
                <wp:wrapNone/>
                <wp:docPr id="287" name="Ink 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/>
                      </w14:nvContentPartPr>
                      <w14:xfrm>
                        <a:off x="0" y="0"/>
                        <a:ext cx="300353" cy="185896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4D0C77" id="Ink 287" o:spid="_x0000_s1026" type="#_x0000_t75" style="position:absolute;margin-left:310.15pt;margin-top:2.4pt;width:24.4pt;height:15.35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">
                <v:imagedata r:id="rId13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>
                <wp:simplePos x="0" y="0"/>
                <wp:positionH relativeFrom="column">
                  <wp:posOffset>3828967</wp:posOffset>
                </wp:positionH>
                <wp:positionV relativeFrom="paragraph">
                  <wp:posOffset>77245</wp:posOffset>
                </wp:positionV>
                <wp:extent cx="81360" cy="136080"/>
                <wp:effectExtent l="19050" t="38100" r="33020" b="35560"/>
                <wp:wrapNone/>
                <wp:docPr id="280" name="Ink 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/>
                      </w14:nvContentPartPr>
                      <w14:xfrm>
                        <a:off x="0" y="0"/>
                        <a:ext cx="8136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C5A1BF" id="Ink 280" o:spid="_x0000_s1026" type="#_x0000_t75" style="position:absolute;margin-left:301.15pt;margin-top:5.75pt;width:7.1pt;height:11.4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">
                <v:imagedata r:id="rId13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>
                <wp:simplePos x="0" y="0"/>
                <wp:positionH relativeFrom="column">
                  <wp:posOffset>3828967</wp:posOffset>
                </wp:positionH>
                <wp:positionV relativeFrom="paragraph">
                  <wp:posOffset>91645</wp:posOffset>
                </wp:positionV>
                <wp:extent cx="2880" cy="2880"/>
                <wp:effectExtent l="38100" t="38100" r="35560" b="35560"/>
                <wp:wrapNone/>
                <wp:docPr id="279" name="Ink 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/>
                      </w14:nvContentPartPr>
                      <w14:xfrm>
                        <a:off x="0" y="0"/>
                        <a:ext cx="288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DF03CA" id="Ink 279" o:spid="_x0000_s1026" type="#_x0000_t75" style="position:absolute;margin-left:301.15pt;margin-top:6.85pt;width:.95pt;height:.95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">
                <v:imagedata r:id="rId13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51104" behindDoc="0" locked="0" layoutInCell="1" allowOverlap="1">
                <wp:simplePos x="0" y="0"/>
                <wp:positionH relativeFrom="column">
                  <wp:posOffset>3259931</wp:posOffset>
                </wp:positionH>
                <wp:positionV relativeFrom="paragraph">
                  <wp:posOffset>103664</wp:posOffset>
                </wp:positionV>
                <wp:extent cx="200400" cy="124241"/>
                <wp:effectExtent l="38100" t="19050" r="47625" b="47625"/>
                <wp:wrapNone/>
                <wp:docPr id="278" name="Ink 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">
                      <w14:nvContentPartPr>
                        <w14:cNvContentPartPr/>
                      </w14:nvContentPartPr>
                      <w14:xfrm>
                        <a:off x="0" y="0"/>
                        <a:ext cx="200400" cy="12424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0F3765" id="Ink 278" o:spid="_x0000_s1026" type="#_x0000_t75" style="position:absolute;margin-left:256.35pt;margin-top:7.8pt;width:16.5pt;height:10.5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">
                <v:imagedata r:id="rId139" o:title=""/>
              </v:shape>
            </w:pict>
          </mc:Fallback>
        </mc:AlternateContent>
      </w:r>
    </w:p>
    <w:p w:rsidR="00464597" w:rsidRDefault="00423544" w:rsidP="00464597">
      <w:pPr>
        <w:tabs>
          <w:tab w:val="left" w:pos="576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>
                <wp:simplePos x="0" y="0"/>
                <wp:positionH relativeFrom="column">
                  <wp:posOffset>4790887</wp:posOffset>
                </wp:positionH>
                <wp:positionV relativeFrom="paragraph">
                  <wp:posOffset>-102695</wp:posOffset>
                </wp:positionV>
                <wp:extent cx="150480" cy="233640"/>
                <wp:effectExtent l="38100" t="38100" r="21590" b="33655"/>
                <wp:wrapNone/>
                <wp:docPr id="294" name="Ink 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">
                      <w14:nvContentPartPr>
                        <w14:cNvContentPartPr/>
                      </w14:nvContentPartPr>
                      <w14:xfrm>
                        <a:off x="0" y="0"/>
                        <a:ext cx="150480" cy="23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19A96E" id="Ink 294" o:spid="_x0000_s1026" type="#_x0000_t75" style="position:absolute;margin-left:376.9pt;margin-top:-8.45pt;width:12.6pt;height:19.15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">
                <v:imagedata r:id="rId141" o:title=""/>
              </v:shape>
            </w:pict>
          </mc:Fallback>
        </mc:AlternateContent>
      </w:r>
      <w:r w:rsidR="00464597">
        <w:t>Ex: Answer the following questions in the chart:</w:t>
      </w:r>
    </w:p>
    <w:p w:rsidR="00464597" w:rsidRDefault="00423544" w:rsidP="00464597">
      <w:pPr>
        <w:tabs>
          <w:tab w:val="left" w:pos="576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081152" behindDoc="0" locked="0" layoutInCell="1" allowOverlap="1">
                <wp:simplePos x="0" y="0"/>
                <wp:positionH relativeFrom="column">
                  <wp:posOffset>2552700</wp:posOffset>
                </wp:positionH>
                <wp:positionV relativeFrom="paragraph">
                  <wp:posOffset>1636713</wp:posOffset>
                </wp:positionV>
                <wp:extent cx="116840" cy="190931"/>
                <wp:effectExtent l="38100" t="38100" r="35560" b="38100"/>
                <wp:wrapNone/>
                <wp:docPr id="405" name="Ink 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">
                      <w14:nvContentPartPr>
                        <w14:cNvContentPartPr/>
                      </w14:nvContentPartPr>
                      <w14:xfrm>
                        <a:off x="0" y="0"/>
                        <a:ext cx="116840" cy="19093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9DE9FB" id="Ink 405" o:spid="_x0000_s1026" type="#_x0000_t75" style="position:absolute;margin-left:200.65pt;margin-top:128.55pt;width:9.9pt;height:15.75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">
                <v:imagedata r:id="rId143" o:title=""/>
              </v:shape>
            </w:pict>
          </mc:Fallback>
        </mc:AlternateConten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779"/>
        <w:gridCol w:w="755"/>
        <w:gridCol w:w="1116"/>
        <w:gridCol w:w="1392"/>
        <w:gridCol w:w="1139"/>
        <w:gridCol w:w="1166"/>
        <w:gridCol w:w="1003"/>
      </w:tblGrid>
      <w:tr w:rsidR="00464597" w:rsidTr="00464597">
        <w:tc>
          <w:tcPr>
            <w:tcW w:w="1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4597" w:rsidRDefault="00464597">
            <w:pPr>
              <w:tabs>
                <w:tab w:val="left" w:pos="5760"/>
              </w:tabs>
            </w:pPr>
            <w:r>
              <w:t>Polynomial</w:t>
            </w:r>
          </w:p>
        </w:tc>
        <w:tc>
          <w:tcPr>
            <w:tcW w:w="11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4597" w:rsidRDefault="00464597">
            <w:pPr>
              <w:tabs>
                <w:tab w:val="left" w:pos="5760"/>
              </w:tabs>
            </w:pPr>
            <w:r>
              <w:t># of terms</w:t>
            </w:r>
          </w:p>
        </w:tc>
        <w:tc>
          <w:tcPr>
            <w:tcW w:w="1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4597" w:rsidRDefault="00464597">
            <w:pPr>
              <w:tabs>
                <w:tab w:val="left" w:pos="5760"/>
              </w:tabs>
            </w:pPr>
            <w:r>
              <w:t>Mono/bi/</w:t>
            </w:r>
          </w:p>
          <w:p w:rsidR="00464597" w:rsidRDefault="00464597">
            <w:pPr>
              <w:tabs>
                <w:tab w:val="left" w:pos="5760"/>
              </w:tabs>
            </w:pPr>
            <w:r>
              <w:t>Tri/poly</w: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4597" w:rsidRDefault="00464597">
            <w:pPr>
              <w:tabs>
                <w:tab w:val="left" w:pos="5760"/>
              </w:tabs>
            </w:pPr>
            <w:r>
              <w:t>Coefficients</w: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4597" w:rsidRDefault="00464597">
            <w:pPr>
              <w:tabs>
                <w:tab w:val="left" w:pos="5760"/>
              </w:tabs>
            </w:pPr>
            <w:r>
              <w:t>Variables</w: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4597" w:rsidRDefault="00464597">
            <w:pPr>
              <w:tabs>
                <w:tab w:val="left" w:pos="5760"/>
              </w:tabs>
              <w:jc w:val="center"/>
            </w:pPr>
            <w:r>
              <w:t>Constants</w:t>
            </w:r>
          </w:p>
        </w:tc>
        <w:tc>
          <w:tcPr>
            <w:tcW w:w="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4597" w:rsidRDefault="00464597">
            <w:pPr>
              <w:tabs>
                <w:tab w:val="left" w:pos="5760"/>
              </w:tabs>
              <w:jc w:val="center"/>
            </w:pPr>
            <w:r>
              <w:t>Leading Term</w:t>
            </w:r>
          </w:p>
        </w:tc>
      </w:tr>
      <w:tr w:rsidR="00464597" w:rsidTr="00464597">
        <w:tc>
          <w:tcPr>
            <w:tcW w:w="1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4597" w:rsidRDefault="00423544">
            <w:pPr>
              <w:tabs>
                <w:tab w:val="left" w:pos="5760"/>
              </w:tabs>
              <w:jc w:val="center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80800" behindDoc="0" locked="0" layoutInCell="1" allowOverlap="1">
                      <wp:simplePos x="0" y="0"/>
                      <wp:positionH relativeFrom="column">
                        <wp:posOffset>1302226</wp:posOffset>
                      </wp:positionH>
                      <wp:positionV relativeFrom="paragraph">
                        <wp:posOffset>191611</wp:posOffset>
                      </wp:positionV>
                      <wp:extent cx="95760" cy="130810"/>
                      <wp:effectExtent l="38100" t="38100" r="0" b="40640"/>
                      <wp:wrapNone/>
                      <wp:docPr id="307" name="Ink 30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5760" cy="13081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C3F4F4E" id="Ink 307" o:spid="_x0000_s1026" type="#_x0000_t75" style="position:absolute;margin-left:102.2pt;margin-top:14.75pt;width:8.25pt;height:11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">
                      <v:imagedata r:id="rId145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77728" behindDoc="0" locked="0" layoutInCell="1" allowOverlap="1">
                      <wp:simplePos x="0" y="0"/>
                      <wp:positionH relativeFrom="column">
                        <wp:posOffset>1047433</wp:posOffset>
                      </wp:positionH>
                      <wp:positionV relativeFrom="paragraph">
                        <wp:posOffset>205899</wp:posOffset>
                      </wp:positionV>
                      <wp:extent cx="93240" cy="100330"/>
                      <wp:effectExtent l="19050" t="38100" r="2540" b="33020"/>
                      <wp:wrapNone/>
                      <wp:docPr id="304" name="Ink 30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3240" cy="10033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95D6F3D" id="Ink 304" o:spid="_x0000_s1026" type="#_x0000_t75" style="position:absolute;margin-left:82.15pt;margin-top:15.85pt;width:8.05pt;height:8.6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">
                      <v:imagedata r:id="rId147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74656" behindDoc="0" locked="0" layoutInCell="1" allowOverlap="1">
                      <wp:simplePos x="0" y="0"/>
                      <wp:positionH relativeFrom="column">
                        <wp:posOffset>640239</wp:posOffset>
                      </wp:positionH>
                      <wp:positionV relativeFrom="paragraph">
                        <wp:posOffset>198755</wp:posOffset>
                      </wp:positionV>
                      <wp:extent cx="105120" cy="126365"/>
                      <wp:effectExtent l="38100" t="38100" r="9525" b="45085"/>
                      <wp:wrapNone/>
                      <wp:docPr id="301" name="Ink 30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5120" cy="12636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618598C" id="Ink 301" o:spid="_x0000_s1026" type="#_x0000_t75" style="position:absolute;margin-left:50.05pt;margin-top:15.3pt;width:9pt;height:10.65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">
                      <v:imagedata r:id="rId149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71584" behindDoc="0" locked="0" layoutInCell="1" allowOverlap="1">
                      <wp:simplePos x="0" y="0"/>
                      <wp:positionH relativeFrom="column">
                        <wp:posOffset>299720</wp:posOffset>
                      </wp:positionH>
                      <wp:positionV relativeFrom="paragraph">
                        <wp:posOffset>186849</wp:posOffset>
                      </wp:positionV>
                      <wp:extent cx="112320" cy="116681"/>
                      <wp:effectExtent l="38100" t="38100" r="2540" b="36195"/>
                      <wp:wrapNone/>
                      <wp:docPr id="298" name="Ink 29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2320" cy="116681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6AEBD6C" id="Ink 298" o:spid="_x0000_s1026" type="#_x0000_t75" style="position:absolute;margin-left:23.25pt;margin-top:14.35pt;width:9.55pt;height:9.9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">
                      <v:imagedata r:id="rId151" o:title=""/>
                    </v:shape>
                  </w:pict>
                </mc:Fallback>
              </mc:AlternateContent>
            </w:r>
            <w:r w:rsidR="00464597">
              <w:rPr>
                <w:position w:val="-6"/>
              </w:rPr>
              <w:object w:dxaOrig="1788" w:dyaOrig="312">
                <v:shape id="_x0000_i1029" type="#_x0000_t75" style="width:89.6pt;height:15.6pt" o:ole="">
                  <v:imagedata r:id="rId152" o:title=""/>
                </v:shape>
                <o:OLEObject Type="Embed" ProgID="Equation.3" ShapeID="_x0000_i1029" DrawAspect="Content" ObjectID="_1598084507" r:id="rId153"/>
              </w:object>
            </w:r>
          </w:p>
        </w:tc>
        <w:tc>
          <w:tcPr>
            <w:tcW w:w="11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4597" w:rsidRDefault="00464597">
            <w:pPr>
              <w:tabs>
                <w:tab w:val="left" w:pos="5760"/>
              </w:tabs>
            </w:pPr>
          </w:p>
          <w:p w:rsidR="00464597" w:rsidRDefault="00423544">
            <w:pPr>
              <w:tabs>
                <w:tab w:val="left" w:pos="5760"/>
              </w:tabs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83872" behindDoc="0" locked="0" layoutInCell="1" allowOverlap="1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-100330</wp:posOffset>
                      </wp:positionV>
                      <wp:extent cx="105165" cy="209741"/>
                      <wp:effectExtent l="38100" t="38100" r="47625" b="38100"/>
                      <wp:wrapNone/>
                      <wp:docPr id="310" name="Ink 31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5165" cy="209741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4122A5E" id="Ink 310" o:spid="_x0000_s1026" type="#_x0000_t75" style="position:absolute;margin-left:7.3pt;margin-top:-8.25pt;width:9pt;height:17.2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">
                      <v:imagedata r:id="rId155" o:title=""/>
                    </v:shape>
                  </w:pict>
                </mc:Fallback>
              </mc:AlternateContent>
            </w:r>
          </w:p>
        </w:tc>
        <w:tc>
          <w:tcPr>
            <w:tcW w:w="1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4597" w:rsidRDefault="00423544">
            <w:pPr>
              <w:tabs>
                <w:tab w:val="left" w:pos="5760"/>
              </w:tabs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93088" behindDoc="0" locked="0" layoutInCell="1" allowOverlap="1">
                      <wp:simplePos x="0" y="0"/>
                      <wp:positionH relativeFrom="column">
                        <wp:posOffset>279718</wp:posOffset>
                      </wp:positionH>
                      <wp:positionV relativeFrom="paragraph">
                        <wp:posOffset>82074</wp:posOffset>
                      </wp:positionV>
                      <wp:extent cx="148053" cy="209550"/>
                      <wp:effectExtent l="38100" t="38100" r="23495" b="38100"/>
                      <wp:wrapNone/>
                      <wp:docPr id="319" name="Ink 31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8053" cy="20955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624F0DC" id="Ink 319" o:spid="_x0000_s1026" type="#_x0000_t75" style="position:absolute;margin-left:21.7pt;margin-top:6.1pt;width:12.35pt;height:17.2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">
                      <v:imagedata r:id="rId157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86944" behindDoc="0" locked="0" layoutInCell="1" allowOverlap="1">
                      <wp:simplePos x="0" y="0"/>
                      <wp:positionH relativeFrom="column">
                        <wp:posOffset>91599</wp:posOffset>
                      </wp:positionH>
                      <wp:positionV relativeFrom="paragraph">
                        <wp:posOffset>82074</wp:posOffset>
                      </wp:positionV>
                      <wp:extent cx="133579" cy="159776"/>
                      <wp:effectExtent l="38100" t="38100" r="38100" b="31115"/>
                      <wp:wrapNone/>
                      <wp:docPr id="313" name="Ink 31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3579" cy="159776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D583AF8" id="Ink 313" o:spid="_x0000_s1026" type="#_x0000_t75" style="position:absolute;margin-left:6.85pt;margin-top:6.1pt;width:11.2pt;height:13.3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">
                      <v:imagedata r:id="rId159" o:title=""/>
                    </v:shape>
                  </w:pict>
                </mc:Fallback>
              </mc:AlternateConten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4597" w:rsidRDefault="00423544">
            <w:pPr>
              <w:tabs>
                <w:tab w:val="left" w:pos="5760"/>
              </w:tabs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00256" behindDoc="0" locked="0" layoutInCell="1" allowOverlap="1">
                      <wp:simplePos x="0" y="0"/>
                      <wp:positionH relativeFrom="column">
                        <wp:posOffset>23495</wp:posOffset>
                      </wp:positionH>
                      <wp:positionV relativeFrom="paragraph">
                        <wp:posOffset>174943</wp:posOffset>
                      </wp:positionV>
                      <wp:extent cx="57309" cy="193113"/>
                      <wp:effectExtent l="38100" t="38100" r="38100" b="35560"/>
                      <wp:wrapNone/>
                      <wp:docPr id="326" name="Ink 32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7309" cy="193113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4408EBB" id="Ink 326" o:spid="_x0000_s1026" type="#_x0000_t75" style="position:absolute;margin-left:1.5pt;margin-top:13.45pt;width:5.2pt;height:15.9pt;z-index:2520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">
                      <v:imagedata r:id="rId161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96160" behindDoc="0" locked="0" layoutInCell="1" allowOverlap="1">
                      <wp:simplePos x="0" y="0"/>
                      <wp:positionH relativeFrom="column">
                        <wp:posOffset>23495</wp:posOffset>
                      </wp:positionH>
                      <wp:positionV relativeFrom="paragraph">
                        <wp:posOffset>39211</wp:posOffset>
                      </wp:positionV>
                      <wp:extent cx="81121" cy="88504"/>
                      <wp:effectExtent l="19050" t="38100" r="33655" b="45085"/>
                      <wp:wrapNone/>
                      <wp:docPr id="322" name="Ink 32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1121" cy="88504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365071C" id="Ink 322" o:spid="_x0000_s1026" type="#_x0000_t75" style="position:absolute;margin-left:1.5pt;margin-top:2.75pt;width:7.1pt;height:7.65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">
                      <v:imagedata r:id="rId163" o:title=""/>
                    </v:shape>
                  </w:pict>
                </mc:Fallback>
              </mc:AlternateConten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4597" w:rsidRDefault="00423544">
            <w:pPr>
              <w:tabs>
                <w:tab w:val="left" w:pos="5760"/>
              </w:tabs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04352" behindDoc="0" locked="0" layoutInCell="1" allowOverlap="1">
                      <wp:simplePos x="0" y="0"/>
                      <wp:positionH relativeFrom="column">
                        <wp:posOffset>130175</wp:posOffset>
                      </wp:positionH>
                      <wp:positionV relativeFrom="paragraph">
                        <wp:posOffset>91599</wp:posOffset>
                      </wp:positionV>
                      <wp:extent cx="152741" cy="123666"/>
                      <wp:effectExtent l="38100" t="38100" r="38100" b="48260"/>
                      <wp:wrapNone/>
                      <wp:docPr id="330" name="Ink 33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2741" cy="123666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A97C125" id="Ink 330" o:spid="_x0000_s1026" type="#_x0000_t75" style="position:absolute;margin-left:9.9pt;margin-top:6.85pt;width:12.75pt;height:10.45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">
                      <v:imagedata r:id="rId165" o:title=""/>
                    </v:shape>
                  </w:pict>
                </mc:Fallback>
              </mc:AlternateConten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4597" w:rsidRDefault="00423544">
            <w:pPr>
              <w:tabs>
                <w:tab w:val="left" w:pos="5760"/>
              </w:tabs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01280" behindDoc="0" locked="0" layoutInCell="1" allowOverlap="1">
                      <wp:simplePos x="0" y="0"/>
                      <wp:positionH relativeFrom="column">
                        <wp:posOffset>194808</wp:posOffset>
                      </wp:positionH>
                      <wp:positionV relativeFrom="paragraph">
                        <wp:posOffset>81744</wp:posOffset>
                      </wp:positionV>
                      <wp:extent cx="19440" cy="140760"/>
                      <wp:effectExtent l="38100" t="38100" r="38100" b="31115"/>
                      <wp:wrapNone/>
                      <wp:docPr id="327" name="Ink 32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9440" cy="140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4A2A50F" id="Ink 327" o:spid="_x0000_s1026" type="#_x0000_t75" style="position:absolute;margin-left:15pt;margin-top:6.1pt;width:2.25pt;height:11.8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">
                      <v:imagedata r:id="rId167" o:title=""/>
                    </v:shape>
                  </w:pict>
                </mc:Fallback>
              </mc:AlternateContent>
            </w:r>
          </w:p>
        </w:tc>
        <w:tc>
          <w:tcPr>
            <w:tcW w:w="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4597" w:rsidRDefault="00464597">
            <w:pPr>
              <w:tabs>
                <w:tab w:val="left" w:pos="5760"/>
              </w:tabs>
            </w:pPr>
          </w:p>
        </w:tc>
      </w:tr>
      <w:tr w:rsidR="00464597" w:rsidTr="00464597">
        <w:tc>
          <w:tcPr>
            <w:tcW w:w="1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4597" w:rsidRDefault="00464597">
            <w:pPr>
              <w:tabs>
                <w:tab w:val="left" w:pos="5760"/>
              </w:tabs>
              <w:jc w:val="center"/>
            </w:pPr>
            <w:r>
              <w:rPr>
                <w:position w:val="-6"/>
              </w:rPr>
              <w:object w:dxaOrig="732" w:dyaOrig="312">
                <v:shape id="_x0000_i1030" type="#_x0000_t75" style="width:36.7pt;height:15.6pt" o:ole="">
                  <v:imagedata r:id="rId168" o:title=""/>
                </v:shape>
                <o:OLEObject Type="Embed" ProgID="Equation.3" ShapeID="_x0000_i1030" DrawAspect="Content" ObjectID="_1598084508" r:id="rId169"/>
              </w:object>
            </w:r>
          </w:p>
        </w:tc>
        <w:tc>
          <w:tcPr>
            <w:tcW w:w="11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4597" w:rsidRDefault="00423544">
            <w:pPr>
              <w:tabs>
                <w:tab w:val="left" w:pos="5760"/>
              </w:tabs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05376" behindDoc="0" locked="0" layoutInCell="1" allowOverlap="1">
                      <wp:simplePos x="0" y="0"/>
                      <wp:positionH relativeFrom="column">
                        <wp:posOffset>85238</wp:posOffset>
                      </wp:positionH>
                      <wp:positionV relativeFrom="paragraph">
                        <wp:posOffset>91916</wp:posOffset>
                      </wp:positionV>
                      <wp:extent cx="12240" cy="147960"/>
                      <wp:effectExtent l="38100" t="38100" r="45085" b="42545"/>
                      <wp:wrapNone/>
                      <wp:docPr id="331" name="Ink 33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240" cy="147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92873C3" id="Ink 331" o:spid="_x0000_s1026" type="#_x0000_t75" style="position:absolute;margin-left:6.35pt;margin-top:6.9pt;width:1.65pt;height:12.35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">
                      <v:imagedata r:id="rId171" o:title=""/>
                    </v:shape>
                  </w:pict>
                </mc:Fallback>
              </mc:AlternateContent>
            </w:r>
          </w:p>
          <w:p w:rsidR="00464597" w:rsidRDefault="00464597">
            <w:pPr>
              <w:tabs>
                <w:tab w:val="left" w:pos="5760"/>
              </w:tabs>
            </w:pPr>
          </w:p>
        </w:tc>
        <w:tc>
          <w:tcPr>
            <w:tcW w:w="1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4597" w:rsidRDefault="00423544">
            <w:pPr>
              <w:tabs>
                <w:tab w:val="left" w:pos="5760"/>
              </w:tabs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11520" behindDoc="0" locked="0" layoutInCell="1" allowOverlap="1">
                      <wp:simplePos x="0" y="0"/>
                      <wp:positionH relativeFrom="column">
                        <wp:posOffset>432013</wp:posOffset>
                      </wp:positionH>
                      <wp:positionV relativeFrom="paragraph">
                        <wp:posOffset>122516</wp:posOffset>
                      </wp:positionV>
                      <wp:extent cx="47880" cy="88560"/>
                      <wp:effectExtent l="38100" t="38100" r="47625" b="45085"/>
                      <wp:wrapNone/>
                      <wp:docPr id="337" name="Ink 33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7880" cy="88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1E9DCEF" id="Ink 337" o:spid="_x0000_s1026" type="#_x0000_t75" style="position:absolute;margin-left:33.65pt;margin-top:9.3pt;width:4.45pt;height:7.65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">
                      <v:imagedata r:id="rId173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10496" behindDoc="0" locked="0" layoutInCell="1" allowOverlap="1">
                      <wp:simplePos x="0" y="0"/>
                      <wp:positionH relativeFrom="column">
                        <wp:posOffset>317533</wp:posOffset>
                      </wp:positionH>
                      <wp:positionV relativeFrom="paragraph">
                        <wp:posOffset>134756</wp:posOffset>
                      </wp:positionV>
                      <wp:extent cx="76680" cy="76680"/>
                      <wp:effectExtent l="38100" t="38100" r="38100" b="38100"/>
                      <wp:wrapNone/>
                      <wp:docPr id="336" name="Ink 33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6680" cy="76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A324310" id="Ink 336" o:spid="_x0000_s1026" type="#_x0000_t75" style="position:absolute;margin-left:24.65pt;margin-top:10.25pt;width:6.75pt;height:6.75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">
                      <v:imagedata r:id="rId175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09472" behindDoc="0" locked="0" layoutInCell="1" allowOverlap="1">
                      <wp:simplePos x="0" y="0"/>
                      <wp:positionH relativeFrom="column">
                        <wp:posOffset>60643</wp:posOffset>
                      </wp:positionH>
                      <wp:positionV relativeFrom="paragraph">
                        <wp:posOffset>101441</wp:posOffset>
                      </wp:positionV>
                      <wp:extent cx="212433" cy="124283"/>
                      <wp:effectExtent l="38100" t="19050" r="35560" b="47625"/>
                      <wp:wrapNone/>
                      <wp:docPr id="335" name="Ink 33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12433" cy="124283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52239BF" id="Ink 335" o:spid="_x0000_s1026" type="#_x0000_t75" style="position:absolute;margin-left:4.45pt;margin-top:7.65pt;width:17.45pt;height:10.5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">
                      <v:imagedata r:id="rId177" o:title=""/>
                    </v:shape>
                  </w:pict>
                </mc:Fallback>
              </mc:AlternateConten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4597" w:rsidRDefault="00423544">
            <w:pPr>
              <w:tabs>
                <w:tab w:val="left" w:pos="5760"/>
              </w:tabs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12544" behindDoc="0" locked="0" layoutInCell="1" allowOverlap="1">
                      <wp:simplePos x="0" y="0"/>
                      <wp:positionH relativeFrom="column">
                        <wp:posOffset>25753</wp:posOffset>
                      </wp:positionH>
                      <wp:positionV relativeFrom="paragraph">
                        <wp:posOffset>98756</wp:posOffset>
                      </wp:positionV>
                      <wp:extent cx="83880" cy="121680"/>
                      <wp:effectExtent l="38100" t="19050" r="30480" b="31115"/>
                      <wp:wrapNone/>
                      <wp:docPr id="338" name="Ink 33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3880" cy="121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2E83B52" id="Ink 338" o:spid="_x0000_s1026" type="#_x0000_t75" style="position:absolute;margin-left:1.7pt;margin-top:7.45pt;width:7.3pt;height:10.3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">
                      <v:imagedata r:id="rId179" o:title=""/>
                    </v:shape>
                  </w:pict>
                </mc:Fallback>
              </mc:AlternateConten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4597" w:rsidRDefault="00423544">
            <w:pPr>
              <w:tabs>
                <w:tab w:val="left" w:pos="5760"/>
              </w:tabs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20736" behindDoc="0" locked="0" layoutInCell="1" allowOverlap="1">
                      <wp:simplePos x="0" y="0"/>
                      <wp:positionH relativeFrom="column">
                        <wp:posOffset>394273</wp:posOffset>
                      </wp:positionH>
                      <wp:positionV relativeFrom="paragraph">
                        <wp:posOffset>105956</wp:posOffset>
                      </wp:positionV>
                      <wp:extent cx="86040" cy="78840"/>
                      <wp:effectExtent l="38100" t="38100" r="47625" b="35560"/>
                      <wp:wrapNone/>
                      <wp:docPr id="346" name="Ink 34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6040" cy="78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6358CD3" id="Ink 346" o:spid="_x0000_s1026" type="#_x0000_t75" style="position:absolute;margin-left:30.7pt;margin-top:8pt;width:7.45pt;height:6.9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">
                      <v:imagedata r:id="rId181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19712" behindDoc="0" locked="0" layoutInCell="1" allowOverlap="1">
                      <wp:simplePos x="0" y="0"/>
                      <wp:positionH relativeFrom="column">
                        <wp:posOffset>215900</wp:posOffset>
                      </wp:positionH>
                      <wp:positionV relativeFrom="paragraph">
                        <wp:posOffset>65723</wp:posOffset>
                      </wp:positionV>
                      <wp:extent cx="109954" cy="167051"/>
                      <wp:effectExtent l="38100" t="38100" r="42545" b="42545"/>
                      <wp:wrapNone/>
                      <wp:docPr id="345" name="Ink 34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9954" cy="167051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A0DC2CB" id="Ink 345" o:spid="_x0000_s1026" type="#_x0000_t75" style="position:absolute;margin-left:16.65pt;margin-top:4.85pt;width:9.35pt;height:13.85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">
                      <v:imagedata r:id="rId183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14592" behindDoc="0" locked="0" layoutInCell="1" allowOverlap="1">
                      <wp:simplePos x="0" y="0"/>
                      <wp:positionH relativeFrom="column">
                        <wp:posOffset>160993</wp:posOffset>
                      </wp:positionH>
                      <wp:positionV relativeFrom="paragraph">
                        <wp:posOffset>206036</wp:posOffset>
                      </wp:positionV>
                      <wp:extent cx="7560" cy="26640"/>
                      <wp:effectExtent l="38100" t="38100" r="31115" b="31115"/>
                      <wp:wrapNone/>
                      <wp:docPr id="340" name="Ink 34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560" cy="26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843B15A" id="Ink 340" o:spid="_x0000_s1026" type="#_x0000_t75" style="position:absolute;margin-left:12.35pt;margin-top:15.85pt;width:1.35pt;height:2.85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">
                      <v:imagedata r:id="rId185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13568" behindDoc="0" locked="0" layoutInCell="1" allowOverlap="1">
                      <wp:simplePos x="0" y="0"/>
                      <wp:positionH relativeFrom="column">
                        <wp:posOffset>32473</wp:posOffset>
                      </wp:positionH>
                      <wp:positionV relativeFrom="paragraph">
                        <wp:posOffset>108476</wp:posOffset>
                      </wp:positionV>
                      <wp:extent cx="78840" cy="90720"/>
                      <wp:effectExtent l="19050" t="38100" r="35560" b="43180"/>
                      <wp:wrapNone/>
                      <wp:docPr id="339" name="Ink 33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8840" cy="90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F1253B2" id="Ink 339" o:spid="_x0000_s1026" type="#_x0000_t75" style="position:absolute;margin-left:2.2pt;margin-top:8.2pt;width:6.9pt;height:7.85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">
                      <v:imagedata r:id="rId187" o:title=""/>
                    </v:shape>
                  </w:pict>
                </mc:Fallback>
              </mc:AlternateConten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4597" w:rsidRDefault="00423544">
            <w:pPr>
              <w:tabs>
                <w:tab w:val="left" w:pos="5760"/>
              </w:tabs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24832" behindDoc="0" locked="0" layoutInCell="1" allowOverlap="1">
                      <wp:simplePos x="0" y="0"/>
                      <wp:positionH relativeFrom="column">
                        <wp:posOffset>394968</wp:posOffset>
                      </wp:positionH>
                      <wp:positionV relativeFrom="paragraph">
                        <wp:posOffset>101276</wp:posOffset>
                      </wp:positionV>
                      <wp:extent cx="74160" cy="74160"/>
                      <wp:effectExtent l="38100" t="38100" r="40640" b="40640"/>
                      <wp:wrapNone/>
                      <wp:docPr id="350" name="Ink 35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4160" cy="74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1B7525E" id="Ink 350" o:spid="_x0000_s1026" type="#_x0000_t75" style="position:absolute;margin-left:30.75pt;margin-top:7.6pt;width:6.55pt;height:6.55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">
                      <v:imagedata r:id="rId189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23808" behindDoc="0" locked="0" layoutInCell="1" allowOverlap="1">
                      <wp:simplePos x="0" y="0"/>
                      <wp:positionH relativeFrom="column">
                        <wp:posOffset>278328</wp:posOffset>
                      </wp:positionH>
                      <wp:positionV relativeFrom="paragraph">
                        <wp:posOffset>115676</wp:posOffset>
                      </wp:positionV>
                      <wp:extent cx="74160" cy="66960"/>
                      <wp:effectExtent l="38100" t="38100" r="40640" b="47625"/>
                      <wp:wrapNone/>
                      <wp:docPr id="349" name="Ink 34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9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4160" cy="66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AF964CC" id="Ink 349" o:spid="_x0000_s1026" type="#_x0000_t75" style="position:absolute;margin-left:21.55pt;margin-top:8.75pt;width:6.55pt;height:5.95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">
                      <v:imagedata r:id="rId191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22784" behindDoc="0" locked="0" layoutInCell="1" allowOverlap="1">
                      <wp:simplePos x="0" y="0"/>
                      <wp:positionH relativeFrom="column">
                        <wp:posOffset>206688</wp:posOffset>
                      </wp:positionH>
                      <wp:positionV relativeFrom="paragraph">
                        <wp:posOffset>122516</wp:posOffset>
                      </wp:positionV>
                      <wp:extent cx="43200" cy="69480"/>
                      <wp:effectExtent l="38100" t="38100" r="33020" b="45085"/>
                      <wp:wrapNone/>
                      <wp:docPr id="348" name="Ink 34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9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3200" cy="69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D652F53" id="Ink 348" o:spid="_x0000_s1026" type="#_x0000_t75" style="position:absolute;margin-left:15.9pt;margin-top:9.3pt;width:4.1pt;height:6.15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">
                      <v:imagedata r:id="rId193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21760" behindDoc="0" locked="0" layoutInCell="1" allowOverlap="1">
                      <wp:simplePos x="0" y="0"/>
                      <wp:positionH relativeFrom="column">
                        <wp:posOffset>64128</wp:posOffset>
                      </wp:positionH>
                      <wp:positionV relativeFrom="paragraph">
                        <wp:posOffset>94076</wp:posOffset>
                      </wp:positionV>
                      <wp:extent cx="105120" cy="97920"/>
                      <wp:effectExtent l="38100" t="38100" r="47625" b="35560"/>
                      <wp:wrapNone/>
                      <wp:docPr id="347" name="Ink 34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9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5120" cy="97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B8AA24C" id="Ink 347" o:spid="_x0000_s1026" type="#_x0000_t75" style="position:absolute;margin-left:4.7pt;margin-top:7.05pt;width:9pt;height:8.4pt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">
                      <v:imagedata r:id="rId195" o:title=""/>
                    </v:shape>
                  </w:pict>
                </mc:Fallback>
              </mc:AlternateContent>
            </w:r>
          </w:p>
        </w:tc>
        <w:tc>
          <w:tcPr>
            <w:tcW w:w="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4597" w:rsidRDefault="00464597">
            <w:pPr>
              <w:tabs>
                <w:tab w:val="left" w:pos="5760"/>
              </w:tabs>
            </w:pPr>
          </w:p>
        </w:tc>
      </w:tr>
      <w:tr w:rsidR="00464597" w:rsidTr="00464597">
        <w:tc>
          <w:tcPr>
            <w:tcW w:w="1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4597" w:rsidRDefault="00423544" w:rsidP="00464597">
            <w:pPr>
              <w:tabs>
                <w:tab w:val="left" w:pos="5760"/>
              </w:tabs>
              <w:jc w:val="center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42240" behindDoc="0" locked="0" layoutInCell="1" allowOverlap="1">
                      <wp:simplePos x="0" y="0"/>
                      <wp:positionH relativeFrom="column">
                        <wp:posOffset>1321276</wp:posOffset>
                      </wp:positionH>
                      <wp:positionV relativeFrom="paragraph">
                        <wp:posOffset>201771</wp:posOffset>
                      </wp:positionV>
                      <wp:extent cx="107640" cy="123984"/>
                      <wp:effectExtent l="38100" t="19050" r="6985" b="47625"/>
                      <wp:wrapNone/>
                      <wp:docPr id="367" name="Ink 36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9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7640" cy="123984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5773237" id="Ink 367" o:spid="_x0000_s1026" type="#_x0000_t75" style="position:absolute;margin-left:103.7pt;margin-top:15.55pt;width:9.2pt;height:10.45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">
                      <v:imagedata r:id="rId197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37120" behindDoc="0" locked="0" layoutInCell="1" allowOverlap="1">
                      <wp:simplePos x="0" y="0"/>
                      <wp:positionH relativeFrom="column">
                        <wp:posOffset>795020</wp:posOffset>
                      </wp:positionH>
                      <wp:positionV relativeFrom="paragraph">
                        <wp:posOffset>204153</wp:posOffset>
                      </wp:positionV>
                      <wp:extent cx="124200" cy="123825"/>
                      <wp:effectExtent l="38100" t="19050" r="28575" b="47625"/>
                      <wp:wrapNone/>
                      <wp:docPr id="362" name="Ink 36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9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4200" cy="12382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94D5E4B" id="Ink 362" o:spid="_x0000_s1026" type="#_x0000_t75" style="position:absolute;margin-left:62.25pt;margin-top:15.75pt;width:10.5pt;height:10.45p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">
                      <v:imagedata r:id="rId199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34048" behindDoc="0" locked="0" layoutInCell="1" allowOverlap="1">
                      <wp:simplePos x="0" y="0"/>
                      <wp:positionH relativeFrom="column">
                        <wp:posOffset>442595</wp:posOffset>
                      </wp:positionH>
                      <wp:positionV relativeFrom="paragraph">
                        <wp:posOffset>225584</wp:posOffset>
                      </wp:positionV>
                      <wp:extent cx="90720" cy="114141"/>
                      <wp:effectExtent l="38100" t="38100" r="5080" b="38735"/>
                      <wp:wrapNone/>
                      <wp:docPr id="359" name="Ink 35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0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0720" cy="114141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EF03E42" id="Ink 359" o:spid="_x0000_s1026" type="#_x0000_t75" style="position:absolute;margin-left:34.5pt;margin-top:17.4pt;width:7.85pt;height:9.7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">
                      <v:imagedata r:id="rId201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30976" behindDoc="0" locked="0" layoutInCell="1" allowOverlap="1">
                      <wp:simplePos x="0" y="0"/>
                      <wp:positionH relativeFrom="column">
                        <wp:posOffset>16351</wp:posOffset>
                      </wp:positionH>
                      <wp:positionV relativeFrom="paragraph">
                        <wp:posOffset>206534</wp:posOffset>
                      </wp:positionV>
                      <wp:extent cx="102600" cy="119221"/>
                      <wp:effectExtent l="19050" t="38100" r="12065" b="33655"/>
                      <wp:wrapNone/>
                      <wp:docPr id="356" name="Ink 35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0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2600" cy="119221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56D9BF7" id="Ink 356" o:spid="_x0000_s1026" type="#_x0000_t75" style="position:absolute;margin-left:.95pt;margin-top:15.9pt;width:8.8pt;height:10.1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">
                      <v:imagedata r:id="rId203" o:title=""/>
                    </v:shape>
                  </w:pict>
                </mc:Fallback>
              </mc:AlternateContent>
            </w:r>
            <w:r w:rsidR="00464597">
              <w:rPr>
                <w:position w:val="-10"/>
              </w:rPr>
              <w:object w:dxaOrig="2568" w:dyaOrig="360">
                <v:shape id="_x0000_i1031" type="#_x0000_t75" style="width:128.15pt;height:18.2pt" o:ole="">
                  <v:imagedata r:id="rId204" o:title=""/>
                </v:shape>
                <o:OLEObject Type="Embed" ProgID="Equation.3" ShapeID="_x0000_i1031" DrawAspect="Content" ObjectID="_1598084509" r:id="rId205"/>
              </w:object>
            </w:r>
          </w:p>
        </w:tc>
        <w:tc>
          <w:tcPr>
            <w:tcW w:w="11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4597" w:rsidRDefault="00423544">
            <w:pPr>
              <w:tabs>
                <w:tab w:val="left" w:pos="5760"/>
              </w:tabs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27904" behindDoc="0" locked="0" layoutInCell="1" allowOverlap="1">
                      <wp:simplePos x="0" y="0"/>
                      <wp:positionH relativeFrom="column">
                        <wp:posOffset>42386</wp:posOffset>
                      </wp:positionH>
                      <wp:positionV relativeFrom="paragraph">
                        <wp:posOffset>66040</wp:posOffset>
                      </wp:positionV>
                      <wp:extent cx="110037" cy="188501"/>
                      <wp:effectExtent l="38100" t="38100" r="42545" b="40640"/>
                      <wp:wrapNone/>
                      <wp:docPr id="353" name="Ink 35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0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0037" cy="188501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F190AD4" id="Ink 353" o:spid="_x0000_s1026" type="#_x0000_t75" style="position:absolute;margin-left:3pt;margin-top:4.85pt;width:9.35pt;height:15.55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">
                      <v:imagedata r:id="rId207" o:title=""/>
                    </v:shape>
                  </w:pict>
                </mc:Fallback>
              </mc:AlternateContent>
            </w:r>
          </w:p>
          <w:p w:rsidR="00464597" w:rsidRDefault="00464597">
            <w:pPr>
              <w:tabs>
                <w:tab w:val="left" w:pos="5760"/>
              </w:tabs>
            </w:pPr>
          </w:p>
        </w:tc>
        <w:tc>
          <w:tcPr>
            <w:tcW w:w="1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4597" w:rsidRDefault="00423544">
            <w:pPr>
              <w:tabs>
                <w:tab w:val="left" w:pos="5760"/>
              </w:tabs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49408" behindDoc="0" locked="0" layoutInCell="1" allowOverlap="1">
                      <wp:simplePos x="0" y="0"/>
                      <wp:positionH relativeFrom="column">
                        <wp:posOffset>205899</wp:posOffset>
                      </wp:positionH>
                      <wp:positionV relativeFrom="paragraph">
                        <wp:posOffset>73184</wp:posOffset>
                      </wp:positionV>
                      <wp:extent cx="95591" cy="212392"/>
                      <wp:effectExtent l="38100" t="38100" r="38100" b="35560"/>
                      <wp:wrapNone/>
                      <wp:docPr id="374" name="Ink 37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0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5591" cy="212392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CB2B1A2" id="Ink 374" o:spid="_x0000_s1026" type="#_x0000_t75" style="position:absolute;margin-left:15.85pt;margin-top:5.4pt;width:8.25pt;height:17.4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">
                      <v:imagedata r:id="rId209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46336" behindDoc="0" locked="0" layoutInCell="1" allowOverlap="1">
                      <wp:simplePos x="0" y="0"/>
                      <wp:positionH relativeFrom="column">
                        <wp:posOffset>105853</wp:posOffset>
                      </wp:positionH>
                      <wp:positionV relativeFrom="paragraph">
                        <wp:posOffset>123126</wp:posOffset>
                      </wp:positionV>
                      <wp:extent cx="57600" cy="83880"/>
                      <wp:effectExtent l="38100" t="38100" r="38100" b="30480"/>
                      <wp:wrapNone/>
                      <wp:docPr id="371" name="Ink 37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1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7600" cy="83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0D5D390" id="Ink 371" o:spid="_x0000_s1026" type="#_x0000_t75" style="position:absolute;margin-left:8pt;margin-top:9.35pt;width:5.25pt;height:7.3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">
                      <v:imagedata r:id="rId211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45312" behindDoc="0" locked="0" layoutInCell="1" allowOverlap="1">
                      <wp:simplePos x="0" y="0"/>
                      <wp:positionH relativeFrom="column">
                        <wp:posOffset>17780</wp:posOffset>
                      </wp:positionH>
                      <wp:positionV relativeFrom="paragraph">
                        <wp:posOffset>58896</wp:posOffset>
                      </wp:positionV>
                      <wp:extent cx="66960" cy="164148"/>
                      <wp:effectExtent l="38100" t="38100" r="47625" b="45720"/>
                      <wp:wrapNone/>
                      <wp:docPr id="370" name="Ink 37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1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6960" cy="164148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2E829DA" id="Ink 370" o:spid="_x0000_s1026" type="#_x0000_t75" style="position:absolute;margin-left:1.05pt;margin-top:4.3pt;width:5.95pt;height:13.65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">
                      <v:imagedata r:id="rId213" o:title=""/>
                    </v:shape>
                  </w:pict>
                </mc:Fallback>
              </mc:AlternateConten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4597" w:rsidRDefault="00423544">
            <w:pPr>
              <w:tabs>
                <w:tab w:val="left" w:pos="5760"/>
              </w:tabs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55552" behindDoc="0" locked="0" layoutInCell="1" allowOverlap="1">
                      <wp:simplePos x="0" y="0"/>
                      <wp:positionH relativeFrom="column">
                        <wp:posOffset>506713</wp:posOffset>
                      </wp:positionH>
                      <wp:positionV relativeFrom="paragraph">
                        <wp:posOffset>68406</wp:posOffset>
                      </wp:positionV>
                      <wp:extent cx="19440" cy="131400"/>
                      <wp:effectExtent l="38100" t="38100" r="38100" b="40640"/>
                      <wp:wrapNone/>
                      <wp:docPr id="380" name="Ink 38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1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9440" cy="131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AC4C754" id="Ink 380" o:spid="_x0000_s1026" type="#_x0000_t75" style="position:absolute;margin-left:39.55pt;margin-top:5.05pt;width:2.25pt;height:11.1pt;z-index:2520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">
                      <v:imagedata r:id="rId215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54528" behindDoc="0" locked="0" layoutInCell="1" allowOverlap="1">
                      <wp:simplePos x="0" y="0"/>
                      <wp:positionH relativeFrom="column">
                        <wp:posOffset>416353</wp:posOffset>
                      </wp:positionH>
                      <wp:positionV relativeFrom="paragraph">
                        <wp:posOffset>170646</wp:posOffset>
                      </wp:positionV>
                      <wp:extent cx="7560" cy="71640"/>
                      <wp:effectExtent l="38100" t="38100" r="31115" b="43180"/>
                      <wp:wrapNone/>
                      <wp:docPr id="379" name="Ink 37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1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560" cy="71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D8CA809" id="Ink 379" o:spid="_x0000_s1026" type="#_x0000_t75" style="position:absolute;margin-left:32.45pt;margin-top:13.1pt;width:1.35pt;height:6.35pt;z-index:2520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">
                      <v:imagedata r:id="rId217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53504" behindDoc="0" locked="0" layoutInCell="1" allowOverlap="1">
                      <wp:simplePos x="0" y="0"/>
                      <wp:positionH relativeFrom="column">
                        <wp:posOffset>259033</wp:posOffset>
                      </wp:positionH>
                      <wp:positionV relativeFrom="paragraph">
                        <wp:posOffset>54006</wp:posOffset>
                      </wp:positionV>
                      <wp:extent cx="95760" cy="128880"/>
                      <wp:effectExtent l="38100" t="38100" r="19050" b="43180"/>
                      <wp:wrapNone/>
                      <wp:docPr id="378" name="Ink 37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1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5760" cy="128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AF0434D" id="Ink 378" o:spid="_x0000_s1026" type="#_x0000_t75" style="position:absolute;margin-left:20.05pt;margin-top:3.9pt;width:8.25pt;height:10.9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">
                      <v:imagedata r:id="rId219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52480" behindDoc="0" locked="0" layoutInCell="1" allowOverlap="1">
                      <wp:simplePos x="0" y="0"/>
                      <wp:positionH relativeFrom="column">
                        <wp:posOffset>40164</wp:posOffset>
                      </wp:positionH>
                      <wp:positionV relativeFrom="paragraph">
                        <wp:posOffset>70803</wp:posOffset>
                      </wp:positionV>
                      <wp:extent cx="133657" cy="171761"/>
                      <wp:effectExtent l="38100" t="38100" r="38100" b="38100"/>
                      <wp:wrapNone/>
                      <wp:docPr id="377" name="Ink 37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2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3657" cy="171761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D6476B1" id="Ink 377" o:spid="_x0000_s1026" type="#_x0000_t75" style="position:absolute;margin-left:2.8pt;margin-top:5.25pt;width:11.2pt;height:14.2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">
                      <v:imagedata r:id="rId221" o:title=""/>
                    </v:shape>
                  </w:pict>
                </mc:Fallback>
              </mc:AlternateConten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4597" w:rsidRDefault="00423544">
            <w:pPr>
              <w:tabs>
                <w:tab w:val="left" w:pos="5760"/>
              </w:tabs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64768" behindDoc="0" locked="0" layoutInCell="1" allowOverlap="1">
                      <wp:simplePos x="0" y="0"/>
                      <wp:positionH relativeFrom="column">
                        <wp:posOffset>377713</wp:posOffset>
                      </wp:positionH>
                      <wp:positionV relativeFrom="paragraph">
                        <wp:posOffset>56166</wp:posOffset>
                      </wp:positionV>
                      <wp:extent cx="150480" cy="93240"/>
                      <wp:effectExtent l="38100" t="38100" r="40640" b="40640"/>
                      <wp:wrapNone/>
                      <wp:docPr id="389" name="Ink 38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2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0480" cy="93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D4D5CF0" id="Ink 389" o:spid="_x0000_s1026" type="#_x0000_t75" style="position:absolute;margin-left:29.4pt;margin-top:4.05pt;width:12.6pt;height:8.05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">
                      <v:imagedata r:id="rId223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63744" behindDoc="0" locked="0" layoutInCell="1" allowOverlap="1">
                      <wp:simplePos x="0" y="0"/>
                      <wp:positionH relativeFrom="column">
                        <wp:posOffset>220663</wp:posOffset>
                      </wp:positionH>
                      <wp:positionV relativeFrom="paragraph">
                        <wp:posOffset>73184</wp:posOffset>
                      </wp:positionV>
                      <wp:extent cx="86141" cy="157500"/>
                      <wp:effectExtent l="38100" t="38100" r="47625" b="33020"/>
                      <wp:wrapNone/>
                      <wp:docPr id="388" name="Ink 38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2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6141" cy="1575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FE73B23" id="Ink 388" o:spid="_x0000_s1026" type="#_x0000_t75" style="position:absolute;margin-left:17.05pt;margin-top:5.4pt;width:7.5pt;height:13.1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">
                      <v:imagedata r:id="rId225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59648" behindDoc="0" locked="0" layoutInCell="1" allowOverlap="1">
                      <wp:simplePos x="0" y="0"/>
                      <wp:positionH relativeFrom="column">
                        <wp:posOffset>139393</wp:posOffset>
                      </wp:positionH>
                      <wp:positionV relativeFrom="paragraph">
                        <wp:posOffset>196926</wp:posOffset>
                      </wp:positionV>
                      <wp:extent cx="21960" cy="50400"/>
                      <wp:effectExtent l="38100" t="38100" r="35560" b="45085"/>
                      <wp:wrapNone/>
                      <wp:docPr id="384" name="Ink 38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2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1960" cy="50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4198F74" id="Ink 384" o:spid="_x0000_s1026" type="#_x0000_t75" style="position:absolute;margin-left:10.65pt;margin-top:15.15pt;width:2.45pt;height:4.65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">
                      <v:imagedata r:id="rId227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58624" behindDoc="0" locked="0" layoutInCell="1" allowOverlap="1">
                      <wp:simplePos x="0" y="0"/>
                      <wp:positionH relativeFrom="column">
                        <wp:posOffset>-3175</wp:posOffset>
                      </wp:positionH>
                      <wp:positionV relativeFrom="paragraph">
                        <wp:posOffset>96996</wp:posOffset>
                      </wp:positionV>
                      <wp:extent cx="110070" cy="97314"/>
                      <wp:effectExtent l="38100" t="38100" r="42545" b="36195"/>
                      <wp:wrapNone/>
                      <wp:docPr id="383" name="Ink 38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2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0070" cy="97314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826370F" id="Ink 383" o:spid="_x0000_s1026" type="#_x0000_t75" style="position:absolute;margin-left:-.6pt;margin-top:7.3pt;width:9.35pt;height:8.35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">
                      <v:imagedata r:id="rId229" o:title=""/>
                    </v:shape>
                  </w:pict>
                </mc:Fallback>
              </mc:AlternateConten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4597" w:rsidRDefault="00423544">
            <w:pPr>
              <w:tabs>
                <w:tab w:val="left" w:pos="5760"/>
              </w:tabs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67840" behindDoc="0" locked="0" layoutInCell="1" allowOverlap="1">
                      <wp:simplePos x="0" y="0"/>
                      <wp:positionH relativeFrom="column">
                        <wp:posOffset>256728</wp:posOffset>
                      </wp:positionH>
                      <wp:positionV relativeFrom="paragraph">
                        <wp:posOffset>84966</wp:posOffset>
                      </wp:positionV>
                      <wp:extent cx="181440" cy="64800"/>
                      <wp:effectExtent l="38100" t="38100" r="28575" b="30480"/>
                      <wp:wrapNone/>
                      <wp:docPr id="392" name="Ink 39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3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81440" cy="64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5BE021A" id="Ink 392" o:spid="_x0000_s1026" type="#_x0000_t75" style="position:absolute;margin-left:19.85pt;margin-top:6.35pt;width:15pt;height:5.8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">
                      <v:imagedata r:id="rId231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66816" behindDoc="0" locked="0" layoutInCell="1" allowOverlap="1">
                      <wp:simplePos x="0" y="0"/>
                      <wp:positionH relativeFrom="column">
                        <wp:posOffset>187608</wp:posOffset>
                      </wp:positionH>
                      <wp:positionV relativeFrom="paragraph">
                        <wp:posOffset>96846</wp:posOffset>
                      </wp:positionV>
                      <wp:extent cx="36000" cy="62280"/>
                      <wp:effectExtent l="38100" t="38100" r="40640" b="33020"/>
                      <wp:wrapNone/>
                      <wp:docPr id="391" name="Ink 39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3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00" cy="62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47B5286" id="Ink 391" o:spid="_x0000_s1026" type="#_x0000_t75" style="position:absolute;margin-left:14.4pt;margin-top:7.3pt;width:3.55pt;height:5.6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">
                      <v:imagedata r:id="rId233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65792" behindDoc="0" locked="0" layoutInCell="1" allowOverlap="1">
                      <wp:simplePos x="0" y="0"/>
                      <wp:positionH relativeFrom="column">
                        <wp:posOffset>73488</wp:posOffset>
                      </wp:positionH>
                      <wp:positionV relativeFrom="paragraph">
                        <wp:posOffset>84966</wp:posOffset>
                      </wp:positionV>
                      <wp:extent cx="74160" cy="81360"/>
                      <wp:effectExtent l="38100" t="38100" r="40640" b="33020"/>
                      <wp:wrapNone/>
                      <wp:docPr id="390" name="Ink 39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3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4160" cy="81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DE9EA31" id="Ink 390" o:spid="_x0000_s1026" type="#_x0000_t75" style="position:absolute;margin-left:5.45pt;margin-top:6.35pt;width:6.55pt;height:7.1pt;z-index:2520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">
                      <v:imagedata r:id="rId235" o:title=""/>
                    </v:shape>
                  </w:pict>
                </mc:Fallback>
              </mc:AlternateContent>
            </w:r>
          </w:p>
        </w:tc>
        <w:tc>
          <w:tcPr>
            <w:tcW w:w="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4597" w:rsidRDefault="00464597">
            <w:pPr>
              <w:tabs>
                <w:tab w:val="left" w:pos="5760"/>
              </w:tabs>
            </w:pPr>
          </w:p>
        </w:tc>
      </w:tr>
      <w:tr w:rsidR="00464597" w:rsidTr="00464597">
        <w:tc>
          <w:tcPr>
            <w:tcW w:w="1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4597" w:rsidRDefault="00464597" w:rsidP="00464597">
            <w:pPr>
              <w:tabs>
                <w:tab w:val="left" w:pos="5760"/>
              </w:tabs>
              <w:jc w:val="center"/>
            </w:pPr>
            <w:r>
              <w:rPr>
                <w:position w:val="-6"/>
              </w:rPr>
              <w:object w:dxaOrig="1620" w:dyaOrig="312">
                <v:shape id="_x0000_i1032" type="#_x0000_t75" style="width:81.15pt;height:15.6pt" o:ole="">
                  <v:imagedata r:id="rId236" o:title=""/>
                </v:shape>
                <o:OLEObject Type="Embed" ProgID="Equation.3" ShapeID="_x0000_i1032" DrawAspect="Content" ObjectID="_1598084510" r:id="rId237"/>
              </w:object>
            </w:r>
          </w:p>
        </w:tc>
        <w:tc>
          <w:tcPr>
            <w:tcW w:w="11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4597" w:rsidRDefault="00423544">
            <w:pPr>
              <w:tabs>
                <w:tab w:val="left" w:pos="5760"/>
              </w:tabs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73984" behindDoc="0" locked="0" layoutInCell="1" allowOverlap="1">
                      <wp:simplePos x="0" y="0"/>
                      <wp:positionH relativeFrom="column">
                        <wp:posOffset>78105</wp:posOffset>
                      </wp:positionH>
                      <wp:positionV relativeFrom="paragraph">
                        <wp:posOffset>18733</wp:posOffset>
                      </wp:positionV>
                      <wp:extent cx="90805" cy="161925"/>
                      <wp:effectExtent l="38100" t="19050" r="42545" b="47625"/>
                      <wp:wrapNone/>
                      <wp:docPr id="398" name="Ink 39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3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0805" cy="16192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A5FBB14" id="Ink 398" o:spid="_x0000_s1026" type="#_x0000_t75" style="position:absolute;margin-left:5.8pt;margin-top:1.15pt;width:7.85pt;height:13.45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">
                      <v:imagedata r:id="rId239" o:title=""/>
                    </v:shape>
                  </w:pict>
                </mc:Fallback>
              </mc:AlternateContent>
            </w:r>
          </w:p>
        </w:tc>
        <w:tc>
          <w:tcPr>
            <w:tcW w:w="1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4597" w:rsidRDefault="00423544">
            <w:pPr>
              <w:tabs>
                <w:tab w:val="left" w:pos="5760"/>
              </w:tabs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76032" behindDoc="0" locked="0" layoutInCell="1" allowOverlap="1">
                      <wp:simplePos x="0" y="0"/>
                      <wp:positionH relativeFrom="column">
                        <wp:posOffset>141493</wp:posOffset>
                      </wp:positionH>
                      <wp:positionV relativeFrom="paragraph">
                        <wp:posOffset>51736</wp:posOffset>
                      </wp:positionV>
                      <wp:extent cx="57600" cy="90720"/>
                      <wp:effectExtent l="38100" t="38100" r="38100" b="43180"/>
                      <wp:wrapNone/>
                      <wp:docPr id="400" name="Ink 40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4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7600" cy="90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4B3CA26" id="Ink 400" o:spid="_x0000_s1026" type="#_x0000_t75" style="position:absolute;margin-left:10.8pt;margin-top:3.7pt;width:5.25pt;height:7.85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">
                      <v:imagedata r:id="rId241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75008" behindDoc="0" locked="0" layoutInCell="1" allowOverlap="1">
                      <wp:simplePos x="0" y="0"/>
                      <wp:positionH relativeFrom="column">
                        <wp:posOffset>46093</wp:posOffset>
                      </wp:positionH>
                      <wp:positionV relativeFrom="paragraph">
                        <wp:posOffset>27976</wp:posOffset>
                      </wp:positionV>
                      <wp:extent cx="57600" cy="69480"/>
                      <wp:effectExtent l="38100" t="38100" r="38100" b="45085"/>
                      <wp:wrapNone/>
                      <wp:docPr id="399" name="Ink 39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4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7600" cy="69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C80D256" id="Ink 399" o:spid="_x0000_s1026" type="#_x0000_t75" style="position:absolute;margin-left:3.3pt;margin-top:1.85pt;width:5.25pt;height:6.15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">
                      <v:imagedata r:id="rId243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71936" behindDoc="0" locked="0" layoutInCell="1" allowOverlap="1">
                      <wp:simplePos x="0" y="0"/>
                      <wp:positionH relativeFrom="column">
                        <wp:posOffset>43933</wp:posOffset>
                      </wp:positionH>
                      <wp:positionV relativeFrom="paragraph">
                        <wp:posOffset>75856</wp:posOffset>
                      </wp:positionV>
                      <wp:extent cx="16920" cy="74160"/>
                      <wp:effectExtent l="38100" t="38100" r="40640" b="40640"/>
                      <wp:wrapNone/>
                      <wp:docPr id="396" name="Ink 39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4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920" cy="74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0440250" id="Ink 396" o:spid="_x0000_s1026" type="#_x0000_t75" style="position:absolute;margin-left:3.1pt;margin-top:5.6pt;width:2.05pt;height:6.55pt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">
                      <v:imagedata r:id="rId245" o:title=""/>
                    </v:shape>
                  </w:pict>
                </mc:Fallback>
              </mc:AlternateContent>
            </w:r>
          </w:p>
        </w:tc>
        <w:tc>
          <w:tcPr>
            <w:tcW w:w="16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4597" w:rsidRDefault="00423544">
            <w:pPr>
              <w:tabs>
                <w:tab w:val="left" w:pos="5760"/>
              </w:tabs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89344" behindDoc="0" locked="0" layoutInCell="1" allowOverlap="1">
                      <wp:simplePos x="0" y="0"/>
                      <wp:positionH relativeFrom="column">
                        <wp:posOffset>456883</wp:posOffset>
                      </wp:positionH>
                      <wp:positionV relativeFrom="paragraph">
                        <wp:posOffset>28258</wp:posOffset>
                      </wp:positionV>
                      <wp:extent cx="93101" cy="124282"/>
                      <wp:effectExtent l="38100" t="19050" r="40640" b="47625"/>
                      <wp:wrapNone/>
                      <wp:docPr id="413" name="Ink 41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4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3101" cy="124282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8E5CCF3" id="Ink 413" o:spid="_x0000_s1026" type="#_x0000_t75" style="position:absolute;margin-left:35.65pt;margin-top:1.9pt;width:8.05pt;height:10.5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">
                      <v:imagedata r:id="rId247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86272" behindDoc="0" locked="0" layoutInCell="1" allowOverlap="1">
                      <wp:simplePos x="0" y="0"/>
                      <wp:positionH relativeFrom="column">
                        <wp:posOffset>320953</wp:posOffset>
                      </wp:positionH>
                      <wp:positionV relativeFrom="paragraph">
                        <wp:posOffset>147136</wp:posOffset>
                      </wp:positionV>
                      <wp:extent cx="5040" cy="52920"/>
                      <wp:effectExtent l="38100" t="38100" r="33655" b="42545"/>
                      <wp:wrapNone/>
                      <wp:docPr id="410" name="Ink 41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4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040" cy="52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BE3E758" id="Ink 410" o:spid="_x0000_s1026" type="#_x0000_t75" style="position:absolute;margin-left:24.9pt;margin-top:11.25pt;width:1.15pt;height:4.85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">
                      <v:imagedata r:id="rId249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85248" behindDoc="0" locked="0" layoutInCell="1" allowOverlap="1">
                      <wp:simplePos x="0" y="0"/>
                      <wp:positionH relativeFrom="column">
                        <wp:posOffset>259033</wp:posOffset>
                      </wp:positionH>
                      <wp:positionV relativeFrom="paragraph">
                        <wp:posOffset>47056</wp:posOffset>
                      </wp:positionV>
                      <wp:extent cx="12240" cy="78840"/>
                      <wp:effectExtent l="38100" t="38100" r="45085" b="35560"/>
                      <wp:wrapNone/>
                      <wp:docPr id="409" name="Ink 40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5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240" cy="78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A7DF4B2" id="Ink 409" o:spid="_x0000_s1026" type="#_x0000_t75" style="position:absolute;margin-left:20.05pt;margin-top:3.35pt;width:1.65pt;height:6.9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">
                      <v:imagedata r:id="rId251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84224" behindDoc="0" locked="0" layoutInCell="1" allowOverlap="1">
                      <wp:simplePos x="0" y="0"/>
                      <wp:positionH relativeFrom="column">
                        <wp:posOffset>44926</wp:posOffset>
                      </wp:positionH>
                      <wp:positionV relativeFrom="paragraph">
                        <wp:posOffset>25876</wp:posOffset>
                      </wp:positionV>
                      <wp:extent cx="136013" cy="195600"/>
                      <wp:effectExtent l="38100" t="38100" r="35560" b="33020"/>
                      <wp:wrapNone/>
                      <wp:docPr id="408" name="Ink 40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5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6013" cy="195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B2DCAE4" id="Ink 408" o:spid="_x0000_s1026" type="#_x0000_t75" style="position:absolute;margin-left:3.2pt;margin-top:1.7pt;width:11.4pt;height:16.1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">
                      <v:imagedata r:id="rId253" o:title=""/>
                    </v:shape>
                  </w:pict>
                </mc:Fallback>
              </mc:AlternateContent>
            </w:r>
          </w:p>
        </w:tc>
        <w:tc>
          <w:tcPr>
            <w:tcW w:w="1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4597" w:rsidRDefault="00423544">
            <w:pPr>
              <w:tabs>
                <w:tab w:val="left" w:pos="5760"/>
              </w:tabs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90368" behindDoc="0" locked="0" layoutInCell="1" allowOverlap="1">
                      <wp:simplePos x="0" y="0"/>
                      <wp:positionH relativeFrom="column">
                        <wp:posOffset>130033</wp:posOffset>
                      </wp:positionH>
                      <wp:positionV relativeFrom="paragraph">
                        <wp:posOffset>49576</wp:posOffset>
                      </wp:positionV>
                      <wp:extent cx="128880" cy="93240"/>
                      <wp:effectExtent l="38100" t="38100" r="43180" b="40640"/>
                      <wp:wrapNone/>
                      <wp:docPr id="414" name="Ink 41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5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8880" cy="93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BCF23C6" id="Ink 414" o:spid="_x0000_s1026" type="#_x0000_t75" style="position:absolute;margin-left:9.9pt;margin-top:3.55pt;width:10.9pt;height:8.05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">
                      <v:imagedata r:id="rId255" o:title=""/>
                    </v:shape>
                  </w:pict>
                </mc:Fallback>
              </mc:AlternateContent>
            </w:r>
          </w:p>
        </w:tc>
        <w:tc>
          <w:tcPr>
            <w:tcW w:w="13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4597" w:rsidRDefault="00423544">
            <w:pPr>
              <w:tabs>
                <w:tab w:val="left" w:pos="5760"/>
              </w:tabs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091392" behindDoc="0" locked="0" layoutInCell="1" allowOverlap="1">
                      <wp:simplePos x="0" y="0"/>
                      <wp:positionH relativeFrom="column">
                        <wp:posOffset>216408</wp:posOffset>
                      </wp:positionH>
                      <wp:positionV relativeFrom="paragraph">
                        <wp:posOffset>33016</wp:posOffset>
                      </wp:positionV>
                      <wp:extent cx="19440" cy="133560"/>
                      <wp:effectExtent l="38100" t="38100" r="38100" b="38100"/>
                      <wp:wrapNone/>
                      <wp:docPr id="415" name="Ink 41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5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9440" cy="133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6CB235C" id="Ink 415" o:spid="_x0000_s1026" type="#_x0000_t75" style="position:absolute;margin-left:16.7pt;margin-top:2.25pt;width:2.25pt;height:11.2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">
                      <v:imagedata r:id="rId257" o:title=""/>
                    </v:shape>
                  </w:pict>
                </mc:Fallback>
              </mc:AlternateContent>
            </w:r>
          </w:p>
        </w:tc>
        <w:tc>
          <w:tcPr>
            <w:tcW w:w="9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4597" w:rsidRDefault="00464597">
            <w:pPr>
              <w:tabs>
                <w:tab w:val="left" w:pos="5760"/>
              </w:tabs>
            </w:pPr>
          </w:p>
        </w:tc>
      </w:tr>
    </w:tbl>
    <w:p w:rsidR="00464597" w:rsidRDefault="00464597" w:rsidP="00464597">
      <w:pPr>
        <w:tabs>
          <w:tab w:val="left" w:pos="5760"/>
        </w:tabs>
      </w:pPr>
    </w:p>
    <w:p w:rsidR="00464597" w:rsidRPr="00464597" w:rsidRDefault="00464597" w:rsidP="00464597">
      <w:pPr>
        <w:tabs>
          <w:tab w:val="left" w:pos="5760"/>
        </w:tabs>
        <w:rPr>
          <w:b/>
        </w:rPr>
      </w:pPr>
      <w:r w:rsidRPr="00464597">
        <w:rPr>
          <w:b/>
          <w:u w:val="single" w:color="FF0000"/>
        </w:rPr>
        <w:t>Degree</w:t>
      </w:r>
      <w:r w:rsidRPr="00464597">
        <w:rPr>
          <w:b/>
        </w:rPr>
        <w:t xml:space="preserve">: </w:t>
      </w:r>
    </w:p>
    <w:p w:rsidR="00464597" w:rsidRDefault="00464597" w:rsidP="00464597">
      <w:pPr>
        <w:tabs>
          <w:tab w:val="left" w:pos="5760"/>
        </w:tabs>
      </w:pPr>
      <w:r w:rsidRPr="001B7211">
        <w:rPr>
          <w:u w:val="single"/>
        </w:rPr>
        <w:t>The degree of a term</w:t>
      </w:r>
      <w:r>
        <w:t xml:space="preserve"> is the sum of the exponents on the variables in that term.</w:t>
      </w:r>
    </w:p>
    <w:p w:rsidR="001B7211" w:rsidRDefault="00BD515C" w:rsidP="00464597">
      <w:pPr>
        <w:tabs>
          <w:tab w:val="left" w:pos="5760"/>
        </w:tabs>
      </w:pP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270592" behindDoc="0" locked="0" layoutInCell="1" allowOverlap="1">
                <wp:simplePos x="0" y="0"/>
                <wp:positionH relativeFrom="column">
                  <wp:posOffset>3258404</wp:posOffset>
                </wp:positionH>
                <wp:positionV relativeFrom="paragraph">
                  <wp:posOffset>1238833</wp:posOffset>
                </wp:positionV>
                <wp:extent cx="55080" cy="57240"/>
                <wp:effectExtent l="38100" t="38100" r="40640" b="38100"/>
                <wp:wrapNone/>
                <wp:docPr id="590" name="Ink 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">
                      <w14:nvContentPartPr>
                        <w14:cNvContentPartPr/>
                      </w14:nvContentPartPr>
                      <w14:xfrm>
                        <a:off x="0" y="0"/>
                        <a:ext cx="5508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DF6414" id="Ink 590" o:spid="_x0000_s1026" type="#_x0000_t75" style="position:absolute;margin-left:256.2pt;margin-top:97.2pt;width:5.05pt;height:5.2pt;z-index:25227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">
                <v:imagedata r:id="rId259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236800" behindDoc="0" locked="0" layoutInCell="1" allowOverlap="1">
                <wp:simplePos x="0" y="0"/>
                <wp:positionH relativeFrom="column">
                  <wp:posOffset>3411328</wp:posOffset>
                </wp:positionH>
                <wp:positionV relativeFrom="paragraph">
                  <wp:posOffset>500158</wp:posOffset>
                </wp:positionV>
                <wp:extent cx="282960" cy="285480"/>
                <wp:effectExtent l="38100" t="38100" r="3175" b="38735"/>
                <wp:wrapNone/>
                <wp:docPr id="557" name="Ink 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">
                      <w14:nvContentPartPr>
                        <w14:cNvContentPartPr/>
                      </w14:nvContentPartPr>
                      <w14:xfrm>
                        <a:off x="0" y="0"/>
                        <a:ext cx="282960" cy="28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EA97E4" id="Ink 557" o:spid="_x0000_s1026" type="#_x0000_t75" style="position:absolute;margin-left:268.25pt;margin-top:39.05pt;width:23pt;height:23.2pt;z-index:2522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">
                <v:imagedata r:id="rId261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233728" behindDoc="0" locked="0" layoutInCell="1" allowOverlap="1">
                <wp:simplePos x="0" y="0"/>
                <wp:positionH relativeFrom="column">
                  <wp:posOffset>2143481</wp:posOffset>
                </wp:positionH>
                <wp:positionV relativeFrom="paragraph">
                  <wp:posOffset>876408</wp:posOffset>
                </wp:positionV>
                <wp:extent cx="221400" cy="203400"/>
                <wp:effectExtent l="38100" t="38100" r="26670" b="44450"/>
                <wp:wrapNone/>
                <wp:docPr id="554" name="Ink 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">
                      <w14:nvContentPartPr>
                        <w14:cNvContentPartPr/>
                      </w14:nvContentPartPr>
                      <w14:xfrm>
                        <a:off x="0" y="0"/>
                        <a:ext cx="221400" cy="20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E9237F" id="Ink 554" o:spid="_x0000_s1026" type="#_x0000_t75" style="position:absolute;margin-left:168.45pt;margin-top:68.65pt;width:18.15pt;height:16.7pt;z-index:25223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">
                <v:imagedata r:id="rId263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230656" behindDoc="0" locked="0" layoutInCell="1" allowOverlap="1">
                <wp:simplePos x="0" y="0"/>
                <wp:positionH relativeFrom="column">
                  <wp:posOffset>2173125</wp:posOffset>
                </wp:positionH>
                <wp:positionV relativeFrom="paragraph">
                  <wp:posOffset>545764</wp:posOffset>
                </wp:positionV>
                <wp:extent cx="257898" cy="305794"/>
                <wp:effectExtent l="38100" t="38100" r="8890" b="37465"/>
                <wp:wrapNone/>
                <wp:docPr id="551" name="Ink 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">
                      <w14:nvContentPartPr>
                        <w14:cNvContentPartPr/>
                      </w14:nvContentPartPr>
                      <w14:xfrm>
                        <a:off x="0" y="0"/>
                        <a:ext cx="257898" cy="305794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83FB05" id="Ink 551" o:spid="_x0000_s1026" type="#_x0000_t75" style="position:absolute;margin-left:170.75pt;margin-top:42.6pt;width:21pt;height:24.8pt;z-index:25223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">
                <v:imagedata r:id="rId265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227584" behindDoc="0" locked="0" layoutInCell="1" allowOverlap="1">
                <wp:simplePos x="0" y="0"/>
                <wp:positionH relativeFrom="column">
                  <wp:posOffset>1267846</wp:posOffset>
                </wp:positionH>
                <wp:positionV relativeFrom="paragraph">
                  <wp:posOffset>548045</wp:posOffset>
                </wp:positionV>
                <wp:extent cx="346710" cy="561165"/>
                <wp:effectExtent l="38100" t="38100" r="34290" b="48895"/>
                <wp:wrapNone/>
                <wp:docPr id="548" name="Ink 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">
                      <w14:nvContentPartPr>
                        <w14:cNvContentPartPr/>
                      </w14:nvContentPartPr>
                      <w14:xfrm>
                        <a:off x="0" y="0"/>
                        <a:ext cx="346710" cy="5611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6C3BB9" id="Ink 548" o:spid="_x0000_s1026" type="#_x0000_t75" style="position:absolute;margin-left:99.5pt;margin-top:42.8pt;width:28pt;height:44.9pt;z-index:25222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">
                <v:imagedata r:id="rId267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222464" behindDoc="0" locked="0" layoutInCell="1" allowOverlap="1">
                <wp:simplePos x="0" y="0"/>
                <wp:positionH relativeFrom="column">
                  <wp:posOffset>529029</wp:posOffset>
                </wp:positionH>
                <wp:positionV relativeFrom="paragraph">
                  <wp:posOffset>949377</wp:posOffset>
                </wp:positionV>
                <wp:extent cx="267120" cy="226080"/>
                <wp:effectExtent l="38100" t="38100" r="19050" b="40640"/>
                <wp:wrapNone/>
                <wp:docPr id="543" name="Ink 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">
                      <w14:nvContentPartPr>
                        <w14:cNvContentPartPr/>
                      </w14:nvContentPartPr>
                      <w14:xfrm>
                        <a:off x="0" y="0"/>
                        <a:ext cx="267120" cy="22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A0DCA4" id="Ink 543" o:spid="_x0000_s1026" type="#_x0000_t75" style="position:absolute;margin-left:41.3pt;margin-top:74.4pt;width:21.75pt;height:18.5pt;z-index:25222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">
                <v:imagedata r:id="rId269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217344" behindDoc="0" locked="0" layoutInCell="1" allowOverlap="1">
                <wp:simplePos x="0" y="0"/>
                <wp:positionH relativeFrom="column">
                  <wp:posOffset>643004</wp:posOffset>
                </wp:positionH>
                <wp:positionV relativeFrom="paragraph">
                  <wp:posOffset>805393</wp:posOffset>
                </wp:positionV>
                <wp:extent cx="9360" cy="107640"/>
                <wp:effectExtent l="57150" t="76200" r="67310" b="102235"/>
                <wp:wrapNone/>
                <wp:docPr id="538" name="Ink 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">
                      <w14:nvContentPartPr>
                        <w14:cNvContentPartPr/>
                      </w14:nvContentPartPr>
                      <w14:xfrm>
                        <a:off x="0" y="0"/>
                        <a:ext cx="936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DA6A02" id="Ink 538" o:spid="_x0000_s1026" type="#_x0000_t75" style="position:absolute;margin-left:49.25pt;margin-top:60.6pt;width:3.6pt;height:14.15pt;z-index:25221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">
                <v:imagedata r:id="rId271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216320" behindDoc="0" locked="0" layoutInCell="1" allowOverlap="1">
                <wp:simplePos x="0" y="0"/>
                <wp:positionH relativeFrom="column">
                  <wp:posOffset>5399684</wp:posOffset>
                </wp:positionH>
                <wp:positionV relativeFrom="paragraph">
                  <wp:posOffset>620713</wp:posOffset>
                </wp:positionV>
                <wp:extent cx="5040" cy="7200"/>
                <wp:effectExtent l="38100" t="38100" r="33655" b="31115"/>
                <wp:wrapNone/>
                <wp:docPr id="537" name="Ink 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">
                      <w14:nvContentPartPr>
                        <w14:cNvContentPartPr/>
                      </w14:nvContentPartPr>
                      <w14:xfrm>
                        <a:off x="0" y="0"/>
                        <a:ext cx="504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A81D1F" id="Ink 537" o:spid="_x0000_s1026" type="#_x0000_t75" style="position:absolute;margin-left:424.8pt;margin-top:48.55pt;width:1.15pt;height:1.25pt;z-index:2522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">
                <v:imagedata r:id="rId137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215296" behindDoc="0" locked="0" layoutInCell="1" allowOverlap="1">
                <wp:simplePos x="0" y="0"/>
                <wp:positionH relativeFrom="column">
                  <wp:posOffset>5249249</wp:posOffset>
                </wp:positionH>
                <wp:positionV relativeFrom="paragraph">
                  <wp:posOffset>550325</wp:posOffset>
                </wp:positionV>
                <wp:extent cx="116770" cy="70920"/>
                <wp:effectExtent l="38100" t="38100" r="36195" b="43815"/>
                <wp:wrapNone/>
                <wp:docPr id="536" name="Ink 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">
                      <w14:nvContentPartPr>
                        <w14:cNvContentPartPr/>
                      </w14:nvContentPartPr>
                      <w14:xfrm>
                        <a:off x="0" y="0"/>
                        <a:ext cx="11677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35DBB7" id="Ink 536" o:spid="_x0000_s1026" type="#_x0000_t75" style="position:absolute;margin-left:413pt;margin-top:43pt;width:9.95pt;height:6.3pt;z-index:25221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">
                <v:imagedata r:id="rId274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212224" behindDoc="0" locked="0" layoutInCell="1" allowOverlap="1">
                <wp:simplePos x="0" y="0"/>
                <wp:positionH relativeFrom="column">
                  <wp:posOffset>5078226</wp:posOffset>
                </wp:positionH>
                <wp:positionV relativeFrom="paragraph">
                  <wp:posOffset>511560</wp:posOffset>
                </wp:positionV>
                <wp:extent cx="116640" cy="232805"/>
                <wp:effectExtent l="38100" t="38100" r="36195" b="34290"/>
                <wp:wrapNone/>
                <wp:docPr id="533" name="Ink 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">
                      <w14:nvContentPartPr>
                        <w14:cNvContentPartPr/>
                      </w14:nvContentPartPr>
                      <w14:xfrm>
                        <a:off x="0" y="0"/>
                        <a:ext cx="116640" cy="2328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8B8C85" id="Ink 533" o:spid="_x0000_s1026" type="#_x0000_t75" style="position:absolute;margin-left:399.5pt;margin-top:39.95pt;width:9.9pt;height:19.05pt;z-index:2522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">
                <v:imagedata r:id="rId276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209152" behindDoc="0" locked="0" layoutInCell="1" allowOverlap="1">
                <wp:simplePos x="0" y="0"/>
                <wp:positionH relativeFrom="column">
                  <wp:posOffset>4998284</wp:posOffset>
                </wp:positionH>
                <wp:positionV relativeFrom="paragraph">
                  <wp:posOffset>547993</wp:posOffset>
                </wp:positionV>
                <wp:extent cx="34560" cy="73440"/>
                <wp:effectExtent l="38100" t="38100" r="41910" b="41275"/>
                <wp:wrapNone/>
                <wp:docPr id="530" name="Ink 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">
                      <w14:nvContentPartPr>
                        <w14:cNvContentPartPr/>
                      </w14:nvContentPartPr>
                      <w14:xfrm>
                        <a:off x="0" y="0"/>
                        <a:ext cx="3456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2B8C2D" id="Ink 530" o:spid="_x0000_s1026" type="#_x0000_t75" style="position:absolute;margin-left:393.2pt;margin-top:42.8pt;width:3.4pt;height:6.5pt;z-index:2522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">
                <v:imagedata r:id="rId278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208128" behindDoc="0" locked="0" layoutInCell="1" allowOverlap="1">
                <wp:simplePos x="0" y="0"/>
                <wp:positionH relativeFrom="column">
                  <wp:posOffset>4884164</wp:posOffset>
                </wp:positionH>
                <wp:positionV relativeFrom="paragraph">
                  <wp:posOffset>547993</wp:posOffset>
                </wp:positionV>
                <wp:extent cx="66600" cy="125640"/>
                <wp:effectExtent l="38100" t="38100" r="48260" b="46355"/>
                <wp:wrapNone/>
                <wp:docPr id="529" name="Ink 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">
                      <w14:nvContentPartPr>
                        <w14:cNvContentPartPr/>
                      </w14:nvContentPartPr>
                      <w14:xfrm>
                        <a:off x="0" y="0"/>
                        <a:ext cx="6660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8C9E4A" id="Ink 529" o:spid="_x0000_s1026" type="#_x0000_t75" style="position:absolute;margin-left:384.25pt;margin-top:42.8pt;width:5.95pt;height:10.6pt;z-index:25220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">
                <v:imagedata r:id="rId280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207104" behindDoc="0" locked="0" layoutInCell="1" allowOverlap="1">
                <wp:simplePos x="0" y="0"/>
                <wp:positionH relativeFrom="column">
                  <wp:posOffset>4549197</wp:posOffset>
                </wp:positionH>
                <wp:positionV relativeFrom="paragraph">
                  <wp:posOffset>525242</wp:posOffset>
                </wp:positionV>
                <wp:extent cx="194289" cy="180340"/>
                <wp:effectExtent l="38100" t="38100" r="15875" b="48260"/>
                <wp:wrapNone/>
                <wp:docPr id="528" name="Ink 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">
                      <w14:nvContentPartPr>
                        <w14:cNvContentPartPr/>
                      </w14:nvContentPartPr>
                      <w14:xfrm>
                        <a:off x="0" y="0"/>
                        <a:ext cx="194289" cy="1803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C7259C" id="Ink 528" o:spid="_x0000_s1026" type="#_x0000_t75" style="position:absolute;margin-left:357.85pt;margin-top:41pt;width:16.05pt;height:14.9pt;z-index:2522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">
                <v:imagedata r:id="rId282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204032" behindDoc="0" locked="0" layoutInCell="1" allowOverlap="1">
                <wp:simplePos x="0" y="0"/>
                <wp:positionH relativeFrom="column">
                  <wp:posOffset>4432724</wp:posOffset>
                </wp:positionH>
                <wp:positionV relativeFrom="paragraph">
                  <wp:posOffset>650593</wp:posOffset>
                </wp:positionV>
                <wp:extent cx="2520" cy="7200"/>
                <wp:effectExtent l="38100" t="38100" r="36195" b="31115"/>
                <wp:wrapNone/>
                <wp:docPr id="525" name="Ink 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">
                      <w14:nvContentPartPr>
                        <w14:cNvContentPartPr/>
                      </w14:nvContentPartPr>
                      <w14:xfrm>
                        <a:off x="0" y="0"/>
                        <a:ext cx="25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1F27ED" id="Ink 525" o:spid="_x0000_s1026" type="#_x0000_t75" style="position:absolute;margin-left:348.7pt;margin-top:50.9pt;width:.95pt;height:1.25pt;z-index:2522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">
                <v:imagedata r:id="rId137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203008" behindDoc="0" locked="0" layoutInCell="1" allowOverlap="1">
                <wp:simplePos x="0" y="0"/>
                <wp:positionH relativeFrom="column">
                  <wp:posOffset>4304924</wp:posOffset>
                </wp:positionH>
                <wp:positionV relativeFrom="paragraph">
                  <wp:posOffset>607033</wp:posOffset>
                </wp:positionV>
                <wp:extent cx="59760" cy="173520"/>
                <wp:effectExtent l="19050" t="38100" r="35560" b="36195"/>
                <wp:wrapNone/>
                <wp:docPr id="524" name="Ink 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">
                      <w14:nvContentPartPr>
                        <w14:cNvContentPartPr/>
                      </w14:nvContentPartPr>
                      <w14:xfrm>
                        <a:off x="0" y="0"/>
                        <a:ext cx="5976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A473DE" id="Ink 524" o:spid="_x0000_s1026" type="#_x0000_t75" style="position:absolute;margin-left:338.6pt;margin-top:47.45pt;width:5.4pt;height:14.35pt;z-index:25220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">
                <v:imagedata r:id="rId285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201984" behindDoc="0" locked="0" layoutInCell="1" allowOverlap="1">
                <wp:simplePos x="0" y="0"/>
                <wp:positionH relativeFrom="column">
                  <wp:posOffset>4232204</wp:posOffset>
                </wp:positionH>
                <wp:positionV relativeFrom="paragraph">
                  <wp:posOffset>611713</wp:posOffset>
                </wp:positionV>
                <wp:extent cx="87120" cy="73440"/>
                <wp:effectExtent l="38100" t="38100" r="46355" b="41275"/>
                <wp:wrapNone/>
                <wp:docPr id="523" name="Ink 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">
                      <w14:nvContentPartPr>
                        <w14:cNvContentPartPr/>
                      </w14:nvContentPartPr>
                      <w14:xfrm>
                        <a:off x="0" y="0"/>
                        <a:ext cx="8712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3FCA09" id="Ink 523" o:spid="_x0000_s1026" type="#_x0000_t75" style="position:absolute;margin-left:332.9pt;margin-top:47.8pt;width:7.55pt;height:6.5pt;z-index:2522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">
                <v:imagedata r:id="rId287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200960" behindDoc="0" locked="0" layoutInCell="1" allowOverlap="1">
                <wp:simplePos x="0" y="0"/>
                <wp:positionH relativeFrom="column">
                  <wp:posOffset>4099724</wp:posOffset>
                </wp:positionH>
                <wp:positionV relativeFrom="paragraph">
                  <wp:posOffset>575353</wp:posOffset>
                </wp:positionV>
                <wp:extent cx="96120" cy="130320"/>
                <wp:effectExtent l="38100" t="38100" r="18415" b="41275"/>
                <wp:wrapNone/>
                <wp:docPr id="522" name="Ink 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">
                      <w14:nvContentPartPr>
                        <w14:cNvContentPartPr/>
                      </w14:nvContentPartPr>
                      <w14:xfrm>
                        <a:off x="0" y="0"/>
                        <a:ext cx="9612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899EA5" id="Ink 522" o:spid="_x0000_s1026" type="#_x0000_t75" style="position:absolute;margin-left:322.45pt;margin-top:44.95pt;width:8.25pt;height:10.95pt;z-index:25220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">
                <v:imagedata r:id="rId289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199936" behindDoc="0" locked="0" layoutInCell="1" allowOverlap="1">
                <wp:simplePos x="0" y="0"/>
                <wp:positionH relativeFrom="column">
                  <wp:posOffset>5096204</wp:posOffset>
                </wp:positionH>
                <wp:positionV relativeFrom="paragraph">
                  <wp:posOffset>221833</wp:posOffset>
                </wp:positionV>
                <wp:extent cx="137160" cy="68760"/>
                <wp:effectExtent l="38100" t="38100" r="34290" b="45720"/>
                <wp:wrapNone/>
                <wp:docPr id="521" name="Ink 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">
                      <w14:nvContentPartPr>
                        <w14:cNvContentPartPr/>
                      </w14:nvContentPartPr>
                      <w14:xfrm>
                        <a:off x="0" y="0"/>
                        <a:ext cx="13716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D3ACA4" id="Ink 521" o:spid="_x0000_s1026" type="#_x0000_t75" style="position:absolute;margin-left:400.95pt;margin-top:17.1pt;width:11.5pt;height:6.1pt;z-index:2521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">
                <v:imagedata r:id="rId291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198912" behindDoc="0" locked="0" layoutInCell="1" allowOverlap="1">
                <wp:simplePos x="0" y="0"/>
                <wp:positionH relativeFrom="column">
                  <wp:posOffset>4920886</wp:posOffset>
                </wp:positionH>
                <wp:positionV relativeFrom="paragraph">
                  <wp:posOffset>235644</wp:posOffset>
                </wp:positionV>
                <wp:extent cx="137293" cy="52800"/>
                <wp:effectExtent l="38100" t="38100" r="34290" b="42545"/>
                <wp:wrapNone/>
                <wp:docPr id="520" name="Ink 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">
                      <w14:nvContentPartPr>
                        <w14:cNvContentPartPr/>
                      </w14:nvContentPartPr>
                      <w14:xfrm>
                        <a:off x="0" y="0"/>
                        <a:ext cx="137293" cy="5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C148D4" id="Ink 520" o:spid="_x0000_s1026" type="#_x0000_t75" style="position:absolute;margin-left:387.1pt;margin-top:18.2pt;width:11.5pt;height:4.85pt;z-index:2521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">
                <v:imagedata r:id="rId293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195840" behindDoc="0" locked="0" layoutInCell="1" allowOverlap="1">
                <wp:simplePos x="0" y="0"/>
                <wp:positionH relativeFrom="column">
                  <wp:posOffset>4802310</wp:posOffset>
                </wp:positionH>
                <wp:positionV relativeFrom="paragraph">
                  <wp:posOffset>206000</wp:posOffset>
                </wp:positionV>
                <wp:extent cx="73440" cy="88900"/>
                <wp:effectExtent l="38100" t="38100" r="22225" b="44450"/>
                <wp:wrapNone/>
                <wp:docPr id="517" name="Ink 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">
                      <w14:nvContentPartPr>
                        <w14:cNvContentPartPr/>
                      </w14:nvContentPartPr>
                      <w14:xfrm>
                        <a:off x="0" y="0"/>
                        <a:ext cx="73440" cy="889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C8754A" id="Ink 517" o:spid="_x0000_s1026" type="#_x0000_t75" style="position:absolute;margin-left:377.8pt;margin-top:15.85pt;width:6.5pt;height:7.7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">
                <v:imagedata r:id="rId295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192768" behindDoc="0" locked="0" layoutInCell="1" allowOverlap="1">
                <wp:simplePos x="0" y="0"/>
                <wp:positionH relativeFrom="column">
                  <wp:posOffset>4562684</wp:posOffset>
                </wp:positionH>
                <wp:positionV relativeFrom="paragraph">
                  <wp:posOffset>278713</wp:posOffset>
                </wp:positionV>
                <wp:extent cx="82440" cy="23040"/>
                <wp:effectExtent l="38100" t="38100" r="32385" b="34290"/>
                <wp:wrapNone/>
                <wp:docPr id="514" name="Ink 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">
                      <w14:nvContentPartPr>
                        <w14:cNvContentPartPr/>
                      </w14:nvContentPartPr>
                      <w14:xfrm>
                        <a:off x="0" y="0"/>
                        <a:ext cx="8244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4B2EA7" id="Ink 514" o:spid="_x0000_s1026" type="#_x0000_t75" style="position:absolute;margin-left:358.9pt;margin-top:21.6pt;width:7.2pt;height:2.5pt;z-index:2521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">
                <v:imagedata r:id="rId297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191744" behindDoc="0" locked="0" layoutInCell="1" allowOverlap="1">
                <wp:simplePos x="0" y="0"/>
                <wp:positionH relativeFrom="column">
                  <wp:posOffset>4594724</wp:posOffset>
                </wp:positionH>
                <wp:positionV relativeFrom="paragraph">
                  <wp:posOffset>182953</wp:posOffset>
                </wp:positionV>
                <wp:extent cx="46080" cy="169200"/>
                <wp:effectExtent l="38100" t="38100" r="49530" b="40640"/>
                <wp:wrapNone/>
                <wp:docPr id="513" name="Ink 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">
                      <w14:nvContentPartPr>
                        <w14:cNvContentPartPr/>
                      </w14:nvContentPartPr>
                      <w14:xfrm>
                        <a:off x="0" y="0"/>
                        <a:ext cx="4608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BF0D48" id="Ink 513" o:spid="_x0000_s1026" type="#_x0000_t75" style="position:absolute;margin-left:361.45pt;margin-top:14.05pt;width:4.35pt;height:14pt;z-index:2521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">
                <v:imagedata r:id="rId299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190720" behindDoc="0" locked="0" layoutInCell="1" allowOverlap="1">
                <wp:simplePos x="0" y="0"/>
                <wp:positionH relativeFrom="column">
                  <wp:posOffset>4501124</wp:posOffset>
                </wp:positionH>
                <wp:positionV relativeFrom="paragraph">
                  <wp:posOffset>235513</wp:posOffset>
                </wp:positionV>
                <wp:extent cx="34560" cy="68760"/>
                <wp:effectExtent l="38100" t="38100" r="41910" b="45720"/>
                <wp:wrapNone/>
                <wp:docPr id="512" name="Ink 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">
                      <w14:nvContentPartPr>
                        <w14:cNvContentPartPr/>
                      </w14:nvContentPartPr>
                      <w14:xfrm>
                        <a:off x="0" y="0"/>
                        <a:ext cx="3456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5F203D" id="Ink 512" o:spid="_x0000_s1026" type="#_x0000_t75" style="position:absolute;margin-left:354.05pt;margin-top:18.2pt;width:3.4pt;height:6.1pt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">
                <v:imagedata r:id="rId301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189696" behindDoc="0" locked="0" layoutInCell="1" allowOverlap="1">
                <wp:simplePos x="0" y="0"/>
                <wp:positionH relativeFrom="column">
                  <wp:posOffset>4373324</wp:posOffset>
                </wp:positionH>
                <wp:positionV relativeFrom="paragraph">
                  <wp:posOffset>306073</wp:posOffset>
                </wp:positionV>
                <wp:extent cx="11880" cy="7200"/>
                <wp:effectExtent l="38100" t="38100" r="45720" b="31115"/>
                <wp:wrapNone/>
                <wp:docPr id="511" name="Ink 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">
                      <w14:nvContentPartPr>
                        <w14:cNvContentPartPr/>
                      </w14:nvContentPartPr>
                      <w14:xfrm>
                        <a:off x="0" y="0"/>
                        <a:ext cx="118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EA0622" id="Ink 511" o:spid="_x0000_s1026" type="#_x0000_t75" style="position:absolute;margin-left:344pt;margin-top:23.75pt;width:1.65pt;height:1.25pt;z-index:2521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">
                <v:imagedata r:id="rId303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188672" behindDoc="0" locked="0" layoutInCell="1" allowOverlap="1">
                <wp:simplePos x="0" y="0"/>
                <wp:positionH relativeFrom="column">
                  <wp:posOffset>4254884</wp:posOffset>
                </wp:positionH>
                <wp:positionV relativeFrom="paragraph">
                  <wp:posOffset>260713</wp:posOffset>
                </wp:positionV>
                <wp:extent cx="64080" cy="150840"/>
                <wp:effectExtent l="38100" t="38100" r="31750" b="40005"/>
                <wp:wrapNone/>
                <wp:docPr id="510" name="Ink 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">
                      <w14:nvContentPartPr>
                        <w14:cNvContentPartPr/>
                      </w14:nvContentPartPr>
                      <w14:xfrm>
                        <a:off x="0" y="0"/>
                        <a:ext cx="6408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0DDB0D" id="Ink 510" o:spid="_x0000_s1026" type="#_x0000_t75" style="position:absolute;margin-left:334.7pt;margin-top:20.2pt;width:5.8pt;height:12.6pt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">
                <v:imagedata r:id="rId305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187648" behindDoc="0" locked="0" layoutInCell="1" allowOverlap="1">
                <wp:simplePos x="0" y="0"/>
                <wp:positionH relativeFrom="column">
                  <wp:posOffset>4070334</wp:posOffset>
                </wp:positionH>
                <wp:positionV relativeFrom="paragraph">
                  <wp:posOffset>215121</wp:posOffset>
                </wp:positionV>
                <wp:extent cx="169096" cy="123190"/>
                <wp:effectExtent l="38100" t="19050" r="0" b="48260"/>
                <wp:wrapNone/>
                <wp:docPr id="509" name="Ink 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">
                      <w14:nvContentPartPr>
                        <w14:cNvContentPartPr/>
                      </w14:nvContentPartPr>
                      <w14:xfrm>
                        <a:off x="0" y="0"/>
                        <a:ext cx="169096" cy="1231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5632B9" id="Ink 509" o:spid="_x0000_s1026" type="#_x0000_t75" style="position:absolute;margin-left:320.15pt;margin-top:16.6pt;width:14pt;height:10.4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">
                <v:imagedata r:id="rId307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>
                <wp:simplePos x="0" y="0"/>
                <wp:positionH relativeFrom="column">
                  <wp:posOffset>2693033</wp:posOffset>
                </wp:positionH>
                <wp:positionV relativeFrom="paragraph">
                  <wp:posOffset>536643</wp:posOffset>
                </wp:positionV>
                <wp:extent cx="303741" cy="171360"/>
                <wp:effectExtent l="38100" t="38100" r="1270" b="38735"/>
                <wp:wrapNone/>
                <wp:docPr id="506" name="Ink 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">
                      <w14:nvContentPartPr>
                        <w14:cNvContentPartPr/>
                      </w14:nvContentPartPr>
                      <w14:xfrm>
                        <a:off x="0" y="0"/>
                        <a:ext cx="303741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A13102" id="Ink 506" o:spid="_x0000_s1026" type="#_x0000_t75" style="position:absolute;margin-left:211.7pt;margin-top:41.9pt;width:24.6pt;height:14.2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">
                <v:imagedata r:id="rId309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177408" behindDoc="0" locked="0" layoutInCell="1" allowOverlap="1">
                <wp:simplePos x="0" y="0"/>
                <wp:positionH relativeFrom="column">
                  <wp:posOffset>1931413</wp:posOffset>
                </wp:positionH>
                <wp:positionV relativeFrom="paragraph">
                  <wp:posOffset>589090</wp:posOffset>
                </wp:positionV>
                <wp:extent cx="116205" cy="111960"/>
                <wp:effectExtent l="38100" t="38100" r="17145" b="40640"/>
                <wp:wrapNone/>
                <wp:docPr id="499" name="Ink 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">
                      <w14:nvContentPartPr>
                        <w14:cNvContentPartPr/>
                      </w14:nvContentPartPr>
                      <w14:xfrm>
                        <a:off x="0" y="0"/>
                        <a:ext cx="116205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E24DA5" id="Ink 499" o:spid="_x0000_s1026" type="#_x0000_t75" style="position:absolute;margin-left:151.75pt;margin-top:46.05pt;width:9.85pt;height:9.5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">
                <v:imagedata r:id="rId311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174336" behindDoc="0" locked="0" layoutInCell="1" allowOverlap="1">
                <wp:simplePos x="0" y="0"/>
                <wp:positionH relativeFrom="column">
                  <wp:posOffset>1653217</wp:posOffset>
                </wp:positionH>
                <wp:positionV relativeFrom="paragraph">
                  <wp:posOffset>538923</wp:posOffset>
                </wp:positionV>
                <wp:extent cx="132493" cy="179997"/>
                <wp:effectExtent l="38100" t="38100" r="39370" b="48895"/>
                <wp:wrapNone/>
                <wp:docPr id="496" name="Ink 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">
                      <w14:nvContentPartPr>
                        <w14:cNvContentPartPr/>
                      </w14:nvContentPartPr>
                      <w14:xfrm>
                        <a:off x="0" y="0"/>
                        <a:ext cx="132493" cy="179997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66F35F" id="Ink 496" o:spid="_x0000_s1026" type="#_x0000_t75" style="position:absolute;margin-left:129.8pt;margin-top:42.1pt;width:11.15pt;height:14.85pt;z-index:2521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">
                <v:imagedata r:id="rId313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162048" behindDoc="0" locked="0" layoutInCell="1" allowOverlap="1">
                <wp:simplePos x="0" y="0"/>
                <wp:positionH relativeFrom="column">
                  <wp:posOffset>987370</wp:posOffset>
                </wp:positionH>
                <wp:positionV relativeFrom="paragraph">
                  <wp:posOffset>634696</wp:posOffset>
                </wp:positionV>
                <wp:extent cx="132600" cy="118800"/>
                <wp:effectExtent l="38100" t="38100" r="20320" b="33655"/>
                <wp:wrapNone/>
                <wp:docPr id="484" name="Ink 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">
                      <w14:nvContentPartPr>
                        <w14:cNvContentPartPr/>
                      </w14:nvContentPartPr>
                      <w14:xfrm>
                        <a:off x="0" y="0"/>
                        <a:ext cx="13260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638950" id="Ink 484" o:spid="_x0000_s1026" type="#_x0000_t75" style="position:absolute;margin-left:77.4pt;margin-top:49.65pt;width:11.15pt;height:10.05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">
                <v:imagedata r:id="rId315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157952" behindDoc="0" locked="0" layoutInCell="1" allowOverlap="1">
                <wp:simplePos x="0" y="0"/>
                <wp:positionH relativeFrom="column">
                  <wp:posOffset>731976</wp:posOffset>
                </wp:positionH>
                <wp:positionV relativeFrom="paragraph">
                  <wp:posOffset>548045</wp:posOffset>
                </wp:positionV>
                <wp:extent cx="134891" cy="198064"/>
                <wp:effectExtent l="38100" t="38100" r="17780" b="50165"/>
                <wp:wrapNone/>
                <wp:docPr id="480" name="Ink 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">
                      <w14:nvContentPartPr>
                        <w14:cNvContentPartPr/>
                      </w14:nvContentPartPr>
                      <w14:xfrm>
                        <a:off x="0" y="0"/>
                        <a:ext cx="134891" cy="198064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094DC3" id="Ink 480" o:spid="_x0000_s1026" type="#_x0000_t75" style="position:absolute;margin-left:57.3pt;margin-top:42.8pt;width:11.3pt;height:16.3pt;z-index:2521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">
                <v:imagedata r:id="rId317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154880" behindDoc="0" locked="0" layoutInCell="1" allowOverlap="1">
                <wp:simplePos x="0" y="0"/>
                <wp:positionH relativeFrom="column">
                  <wp:posOffset>415014</wp:posOffset>
                </wp:positionH>
                <wp:positionV relativeFrom="paragraph">
                  <wp:posOffset>600491</wp:posOffset>
                </wp:positionV>
                <wp:extent cx="280946" cy="182188"/>
                <wp:effectExtent l="38100" t="38100" r="5080" b="46990"/>
                <wp:wrapNone/>
                <wp:docPr id="477" name="Ink 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">
                      <w14:nvContentPartPr>
                        <w14:cNvContentPartPr/>
                      </w14:nvContentPartPr>
                      <w14:xfrm>
                        <a:off x="0" y="0"/>
                        <a:ext cx="280946" cy="182188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A663E3" id="Ink 477" o:spid="_x0000_s1026" type="#_x0000_t75" style="position:absolute;margin-left:32.35pt;margin-top:46.95pt;width:22.8pt;height:15.05pt;z-index:2521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">
                <v:imagedata r:id="rId319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149760" behindDoc="0" locked="0" layoutInCell="1" allowOverlap="1">
                <wp:simplePos x="0" y="0"/>
                <wp:positionH relativeFrom="column">
                  <wp:posOffset>3529903</wp:posOffset>
                </wp:positionH>
                <wp:positionV relativeFrom="paragraph">
                  <wp:posOffset>199159</wp:posOffset>
                </wp:positionV>
                <wp:extent cx="200880" cy="228240"/>
                <wp:effectExtent l="38100" t="38100" r="8890" b="38735"/>
                <wp:wrapNone/>
                <wp:docPr id="472" name="Ink 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">
                      <w14:nvContentPartPr>
                        <w14:cNvContentPartPr/>
                      </w14:nvContentPartPr>
                      <w14:xfrm>
                        <a:off x="0" y="0"/>
                        <a:ext cx="200880" cy="22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DC12C9" id="Ink 472" o:spid="_x0000_s1026" type="#_x0000_t75" style="position:absolute;margin-left:277.6pt;margin-top:15.35pt;width:16.5pt;height:18.65pt;z-index:25214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">
                <v:imagedata r:id="rId321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145664" behindDoc="0" locked="0" layoutInCell="1" allowOverlap="1">
                <wp:simplePos x="0" y="0"/>
                <wp:positionH relativeFrom="column">
                  <wp:posOffset>3379364</wp:posOffset>
                </wp:positionH>
                <wp:positionV relativeFrom="paragraph">
                  <wp:posOffset>338113</wp:posOffset>
                </wp:positionV>
                <wp:extent cx="50400" cy="7200"/>
                <wp:effectExtent l="38100" t="19050" r="45085" b="31115"/>
                <wp:wrapNone/>
                <wp:docPr id="468" name="Ink 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">
                      <w14:nvContentPartPr>
                        <w14:cNvContentPartPr/>
                      </w14:nvContentPartPr>
                      <w14:xfrm>
                        <a:off x="0" y="0"/>
                        <a:ext cx="5040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7A8316" id="Ink 468" o:spid="_x0000_s1026" type="#_x0000_t75" style="position:absolute;margin-left:265.75pt;margin-top:26.25pt;width:4.65pt;height:1.25pt;z-index:25214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">
                <v:imagedata r:id="rId323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144640" behindDoc="0" locked="0" layoutInCell="1" allowOverlap="1">
                <wp:simplePos x="0" y="0"/>
                <wp:positionH relativeFrom="column">
                  <wp:posOffset>3374684</wp:posOffset>
                </wp:positionH>
                <wp:positionV relativeFrom="paragraph">
                  <wp:posOffset>317593</wp:posOffset>
                </wp:positionV>
                <wp:extent cx="57240" cy="2520"/>
                <wp:effectExtent l="38100" t="38100" r="38100" b="36195"/>
                <wp:wrapNone/>
                <wp:docPr id="467" name="Ink 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">
                      <w14:nvContentPartPr>
                        <w14:cNvContentPartPr/>
                      </w14:nvContentPartPr>
                      <w14:xfrm>
                        <a:off x="0" y="0"/>
                        <a:ext cx="5724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F8D258" id="Ink 467" o:spid="_x0000_s1026" type="#_x0000_t75" style="position:absolute;margin-left:265.35pt;margin-top:24.65pt;width:5.2pt;height:.95pt;z-index:2521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">
                <v:imagedata r:id="rId323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143616" behindDoc="0" locked="0" layoutInCell="1" allowOverlap="1">
                <wp:simplePos x="0" y="0"/>
                <wp:positionH relativeFrom="column">
                  <wp:posOffset>3240044</wp:posOffset>
                </wp:positionH>
                <wp:positionV relativeFrom="paragraph">
                  <wp:posOffset>271873</wp:posOffset>
                </wp:positionV>
                <wp:extent cx="50400" cy="118800"/>
                <wp:effectExtent l="38100" t="38100" r="26035" b="33655"/>
                <wp:wrapNone/>
                <wp:docPr id="466" name="Ink 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">
                      <w14:nvContentPartPr>
                        <w14:cNvContentPartPr/>
                      </w14:nvContentPartPr>
                      <w14:xfrm>
                        <a:off x="0" y="0"/>
                        <a:ext cx="5040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0DD067" id="Ink 466" o:spid="_x0000_s1026" type="#_x0000_t75" style="position:absolute;margin-left:254.75pt;margin-top:21.05pt;width:4.65pt;height:10.05pt;z-index:2521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">
                <v:imagedata r:id="rId326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142592" behindDoc="0" locked="0" layoutInCell="1" allowOverlap="1">
                <wp:simplePos x="0" y="0"/>
                <wp:positionH relativeFrom="column">
                  <wp:posOffset>3130851</wp:posOffset>
                </wp:positionH>
                <wp:positionV relativeFrom="paragraph">
                  <wp:posOffset>285810</wp:posOffset>
                </wp:positionV>
                <wp:extent cx="70485" cy="77760"/>
                <wp:effectExtent l="38100" t="38100" r="24765" b="36830"/>
                <wp:wrapNone/>
                <wp:docPr id="465" name="Ink 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">
                      <w14:nvContentPartPr>
                        <w14:cNvContentPartPr/>
                      </w14:nvContentPartPr>
                      <w14:xfrm>
                        <a:off x="0" y="0"/>
                        <a:ext cx="70485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113611" id="Ink 465" o:spid="_x0000_s1026" type="#_x0000_t75" style="position:absolute;margin-left:246.15pt;margin-top:22.15pt;width:6.25pt;height:6.8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">
                <v:imagedata r:id="rId328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139520" behindDoc="0" locked="0" layoutInCell="1" allowOverlap="1">
                <wp:simplePos x="0" y="0"/>
                <wp:positionH relativeFrom="column">
                  <wp:posOffset>3028004</wp:posOffset>
                </wp:positionH>
                <wp:positionV relativeFrom="paragraph">
                  <wp:posOffset>306073</wp:posOffset>
                </wp:positionV>
                <wp:extent cx="64080" cy="68760"/>
                <wp:effectExtent l="38100" t="38100" r="31750" b="45720"/>
                <wp:wrapNone/>
                <wp:docPr id="462" name="Ink 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">
                      <w14:nvContentPartPr>
                        <w14:cNvContentPartPr/>
                      </w14:nvContentPartPr>
                      <w14:xfrm>
                        <a:off x="0" y="0"/>
                        <a:ext cx="6408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2BF26D" id="Ink 462" o:spid="_x0000_s1026" type="#_x0000_t75" style="position:absolute;margin-left:238.1pt;margin-top:23.75pt;width:5.8pt;height:6.1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">
                <v:imagedata r:id="rId330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138496" behindDoc="0" locked="0" layoutInCell="1" allowOverlap="1">
                <wp:simplePos x="0" y="0"/>
                <wp:positionH relativeFrom="column">
                  <wp:posOffset>2645147</wp:posOffset>
                </wp:positionH>
                <wp:positionV relativeFrom="paragraph">
                  <wp:posOffset>308613</wp:posOffset>
                </wp:positionV>
                <wp:extent cx="253583" cy="111960"/>
                <wp:effectExtent l="38100" t="38100" r="32385" b="40640"/>
                <wp:wrapNone/>
                <wp:docPr id="461" name="Ink 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">
                      <w14:nvContentPartPr>
                        <w14:cNvContentPartPr/>
                      </w14:nvContentPartPr>
                      <w14:xfrm>
                        <a:off x="0" y="0"/>
                        <a:ext cx="253583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AAF2B2" id="Ink 461" o:spid="_x0000_s1026" type="#_x0000_t75" style="position:absolute;margin-left:207.95pt;margin-top:23.95pt;width:20.65pt;height:9.5pt;z-index:25213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">
                <v:imagedata r:id="rId332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134400" behindDoc="0" locked="0" layoutInCell="1" allowOverlap="1">
                <wp:simplePos x="0" y="0"/>
                <wp:positionH relativeFrom="column">
                  <wp:posOffset>2122959</wp:posOffset>
                </wp:positionH>
                <wp:positionV relativeFrom="paragraph">
                  <wp:posOffset>278969</wp:posOffset>
                </wp:positionV>
                <wp:extent cx="337719" cy="134449"/>
                <wp:effectExtent l="38100" t="38100" r="24765" b="37465"/>
                <wp:wrapNone/>
                <wp:docPr id="457" name="Ink 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">
                      <w14:nvContentPartPr>
                        <w14:cNvContentPartPr/>
                      </w14:nvContentPartPr>
                      <w14:xfrm>
                        <a:off x="0" y="0"/>
                        <a:ext cx="337719" cy="134449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D0005D" id="Ink 457" o:spid="_x0000_s1026" type="#_x0000_t75" style="position:absolute;margin-left:166.8pt;margin-top:21.6pt;width:27.3pt;height:11.3pt;z-index:2521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">
                <v:imagedata r:id="rId334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126208" behindDoc="0" locked="0" layoutInCell="1" allowOverlap="1">
                <wp:simplePos x="0" y="0"/>
                <wp:positionH relativeFrom="column">
                  <wp:posOffset>2065724</wp:posOffset>
                </wp:positionH>
                <wp:positionV relativeFrom="paragraph">
                  <wp:posOffset>358633</wp:posOffset>
                </wp:positionV>
                <wp:extent cx="23040" cy="61920"/>
                <wp:effectExtent l="38100" t="38100" r="34290" b="33655"/>
                <wp:wrapNone/>
                <wp:docPr id="449" name="Ink 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">
                      <w14:nvContentPartPr>
                        <w14:cNvContentPartPr/>
                      </w14:nvContentPartPr>
                      <w14:xfrm>
                        <a:off x="0" y="0"/>
                        <a:ext cx="2304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864DEC" id="Ink 449" o:spid="_x0000_s1026" type="#_x0000_t75" style="position:absolute;margin-left:162.3pt;margin-top:27.9pt;width:2.5pt;height:5.6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">
                <v:imagedata r:id="rId336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125184" behindDoc="0" locked="0" layoutInCell="1" allowOverlap="1">
                <wp:simplePos x="0" y="0"/>
                <wp:positionH relativeFrom="column">
                  <wp:posOffset>1985804</wp:posOffset>
                </wp:positionH>
                <wp:positionV relativeFrom="paragraph">
                  <wp:posOffset>353953</wp:posOffset>
                </wp:positionV>
                <wp:extent cx="36720" cy="59760"/>
                <wp:effectExtent l="38100" t="38100" r="40005" b="35560"/>
                <wp:wrapNone/>
                <wp:docPr id="448" name="Ink 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">
                      <w14:nvContentPartPr>
                        <w14:cNvContentPartPr/>
                      </w14:nvContentPartPr>
                      <w14:xfrm>
                        <a:off x="0" y="0"/>
                        <a:ext cx="3672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41F3C2" id="Ink 448" o:spid="_x0000_s1026" type="#_x0000_t75" style="position:absolute;margin-left:156pt;margin-top:27.5pt;width:3.6pt;height:5.4pt;z-index:2521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">
                <v:imagedata r:id="rId338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124160" behindDoc="0" locked="0" layoutInCell="1" allowOverlap="1">
                <wp:simplePos x="0" y="0"/>
                <wp:positionH relativeFrom="column">
                  <wp:posOffset>1906330</wp:posOffset>
                </wp:positionH>
                <wp:positionV relativeFrom="paragraph">
                  <wp:posOffset>358780</wp:posOffset>
                </wp:positionV>
                <wp:extent cx="82331" cy="107400"/>
                <wp:effectExtent l="38100" t="38100" r="32385" b="45085"/>
                <wp:wrapNone/>
                <wp:docPr id="447" name="Ink 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">
                      <w14:nvContentPartPr>
                        <w14:cNvContentPartPr/>
                      </w14:nvContentPartPr>
                      <w14:xfrm>
                        <a:off x="0" y="0"/>
                        <a:ext cx="82331" cy="10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383C73" id="Ink 447" o:spid="_x0000_s1026" type="#_x0000_t75" style="position:absolute;margin-left:149.75pt;margin-top:27.9pt;width:7.2pt;height:9.15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">
                <v:imagedata r:id="rId340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120064" behindDoc="0" locked="0" layoutInCell="1" allowOverlap="1">
                <wp:simplePos x="0" y="0"/>
                <wp:positionH relativeFrom="column">
                  <wp:posOffset>1803644</wp:posOffset>
                </wp:positionH>
                <wp:positionV relativeFrom="paragraph">
                  <wp:posOffset>372313</wp:posOffset>
                </wp:positionV>
                <wp:extent cx="66600" cy="64080"/>
                <wp:effectExtent l="38100" t="38100" r="48260" b="31750"/>
                <wp:wrapNone/>
                <wp:docPr id="443" name="Ink 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">
                      <w14:nvContentPartPr>
                        <w14:cNvContentPartPr/>
                      </w14:nvContentPartPr>
                      <w14:xfrm>
                        <a:off x="0" y="0"/>
                        <a:ext cx="6660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EADB4B" id="Ink 443" o:spid="_x0000_s1026" type="#_x0000_t75" style="position:absolute;margin-left:141.65pt;margin-top:28.95pt;width:5.95pt;height:5.8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">
                <v:imagedata r:id="rId342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119040" behindDoc="0" locked="0" layoutInCell="1" allowOverlap="1">
                <wp:simplePos x="0" y="0"/>
                <wp:positionH relativeFrom="column">
                  <wp:posOffset>1402384</wp:posOffset>
                </wp:positionH>
                <wp:positionV relativeFrom="paragraph">
                  <wp:posOffset>329136</wp:posOffset>
                </wp:positionV>
                <wp:extent cx="258151" cy="145127"/>
                <wp:effectExtent l="38100" t="38100" r="46990" b="45720"/>
                <wp:wrapNone/>
                <wp:docPr id="442" name="Ink 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">
                      <w14:nvContentPartPr>
                        <w14:cNvContentPartPr/>
                      </w14:nvContentPartPr>
                      <w14:xfrm>
                        <a:off x="0" y="0"/>
                        <a:ext cx="258151" cy="145127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B63929" id="Ink 442" o:spid="_x0000_s1026" type="#_x0000_t75" style="position:absolute;margin-left:110.05pt;margin-top:25.55pt;width:21.05pt;height:12.15pt;z-index:2521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">
                <v:imagedata r:id="rId344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107776" behindDoc="0" locked="0" layoutInCell="1" allowOverlap="1">
                <wp:simplePos x="0" y="0"/>
                <wp:positionH relativeFrom="column">
                  <wp:posOffset>1012453</wp:posOffset>
                </wp:positionH>
                <wp:positionV relativeFrom="paragraph">
                  <wp:posOffset>390704</wp:posOffset>
                </wp:positionV>
                <wp:extent cx="258018" cy="125640"/>
                <wp:effectExtent l="38100" t="38100" r="8890" b="46355"/>
                <wp:wrapNone/>
                <wp:docPr id="431" name="Ink 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">
                      <w14:nvContentPartPr>
                        <w14:cNvContentPartPr/>
                      </w14:nvContentPartPr>
                      <w14:xfrm>
                        <a:off x="0" y="0"/>
                        <a:ext cx="258018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EE67BF" id="Ink 431" o:spid="_x0000_s1026" type="#_x0000_t75" style="position:absolute;margin-left:79.35pt;margin-top:30.4pt;width:21pt;height:10.6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">
                <v:imagedata r:id="rId346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102656" behindDoc="0" locked="0" layoutInCell="1" allowOverlap="1">
                <wp:simplePos x="0" y="0"/>
                <wp:positionH relativeFrom="column">
                  <wp:posOffset>738817</wp:posOffset>
                </wp:positionH>
                <wp:positionV relativeFrom="paragraph">
                  <wp:posOffset>276689</wp:posOffset>
                </wp:positionV>
                <wp:extent cx="121090" cy="216682"/>
                <wp:effectExtent l="38100" t="38100" r="31750" b="31115"/>
                <wp:wrapNone/>
                <wp:docPr id="426" name="Ink 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">
                      <w14:nvContentPartPr>
                        <w14:cNvContentPartPr/>
                      </w14:nvContentPartPr>
                      <w14:xfrm>
                        <a:off x="0" y="0"/>
                        <a:ext cx="121090" cy="21668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5EDAF3" id="Ink 426" o:spid="_x0000_s1026" type="#_x0000_t75" style="position:absolute;margin-left:57.8pt;margin-top:21.45pt;width:10.25pt;height:17.75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">
                <v:imagedata r:id="rId348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>
                <wp:simplePos x="0" y="0"/>
                <wp:positionH relativeFrom="column">
                  <wp:posOffset>430977</wp:posOffset>
                </wp:positionH>
                <wp:positionV relativeFrom="paragraph">
                  <wp:posOffset>361060</wp:posOffset>
                </wp:positionV>
                <wp:extent cx="258026" cy="157220"/>
                <wp:effectExtent l="38100" t="38100" r="27940" b="33655"/>
                <wp:wrapNone/>
                <wp:docPr id="423" name="Ink 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">
                      <w14:nvContentPartPr>
                        <w14:cNvContentPartPr/>
                      </w14:nvContentPartPr>
                      <w14:xfrm>
                        <a:off x="0" y="0"/>
                        <a:ext cx="258026" cy="1572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720D46" id="Ink 423" o:spid="_x0000_s1026" type="#_x0000_t75" style="position:absolute;margin-left:33.6pt;margin-top:28.1pt;width:21pt;height:13.1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">
                <v:imagedata r:id="rId350" o:title="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2094464" behindDoc="0" locked="0" layoutInCell="1" allowOverlap="1">
                <wp:simplePos x="0" y="0"/>
                <wp:positionH relativeFrom="column">
                  <wp:posOffset>941764</wp:posOffset>
                </wp:positionH>
                <wp:positionV relativeFrom="paragraph">
                  <wp:posOffset>-227257</wp:posOffset>
                </wp:positionV>
                <wp:extent cx="764280" cy="524789"/>
                <wp:effectExtent l="38100" t="38100" r="36195" b="46990"/>
                <wp:wrapNone/>
                <wp:docPr id="418" name="Ink 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">
                      <w14:nvContentPartPr>
                        <w14:cNvContentPartPr/>
                      </w14:nvContentPartPr>
                      <w14:xfrm>
                        <a:off x="0" y="0"/>
                        <a:ext cx="764280" cy="524789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057ED1" id="Ink 418" o:spid="_x0000_s1026" type="#_x0000_t75" style="position:absolute;margin-left:73.8pt;margin-top:-18.25pt;width:60.9pt;height:42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">
                <v:imagedata r:id="rId352" o:title=""/>
              </v:shape>
            </w:pict>
          </mc:Fallback>
        </mc:AlternateContent>
      </w:r>
      <w:r w:rsidR="00464597" w:rsidRPr="001B7211">
        <w:rPr>
          <w:u w:val="single"/>
        </w:rPr>
        <w:t>The degree of a polynomial</w:t>
      </w:r>
      <w:r w:rsidR="00464597">
        <w:t xml:space="preserve"> is the same as that of the term with the highest degree.</w:t>
      </w:r>
    </w:p>
    <w:p w:rsidR="00867626" w:rsidRPr="00867626" w:rsidRDefault="00BD515C" w:rsidP="00867626">
      <w:pPr>
        <w:tabs>
          <w:tab w:val="left" w:pos="2160"/>
          <w:tab w:val="left" w:pos="5760"/>
        </w:tabs>
        <w:rPr>
          <w:b/>
        </w:rPr>
      </w:pPr>
      <w:r>
        <w:rPr>
          <w:b/>
          <w:noProof/>
          <w:u w:val="single" w:color="FF0000"/>
        </w:rPr>
        <w:lastRenderedPageBreak/>
        <mc:AlternateContent>
          <mc:Choice Requires="wpi">
            <w:drawing>
              <wp:anchor distT="0" distB="0" distL="114300" distR="114300" simplePos="0" relativeHeight="252315648" behindDoc="0" locked="0" layoutInCell="1" allowOverlap="1">
                <wp:simplePos x="0" y="0"/>
                <wp:positionH relativeFrom="column">
                  <wp:posOffset>5322218</wp:posOffset>
                </wp:positionH>
                <wp:positionV relativeFrom="paragraph">
                  <wp:posOffset>-937203</wp:posOffset>
                </wp:positionV>
                <wp:extent cx="294480" cy="351360"/>
                <wp:effectExtent l="38100" t="38100" r="48895" b="48895"/>
                <wp:wrapNone/>
                <wp:docPr id="634" name="Ink 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">
                      <w14:nvContentPartPr>
                        <w14:cNvContentPartPr/>
                      </w14:nvContentPartPr>
                      <w14:xfrm>
                        <a:off x="0" y="0"/>
                        <a:ext cx="294480" cy="35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800C4C" id="Ink 634" o:spid="_x0000_s1026" type="#_x0000_t75" style="position:absolute;margin-left:418.7pt;margin-top:-74.15pt;width:23.9pt;height:28.35pt;z-index:25231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">
                <v:imagedata r:id="rId354" o:title=""/>
              </v:shape>
            </w:pict>
          </mc:Fallback>
        </mc:AlternateContent>
      </w: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2312576" behindDoc="0" locked="0" layoutInCell="1" allowOverlap="1">
                <wp:simplePos x="0" y="0"/>
                <wp:positionH relativeFrom="column">
                  <wp:posOffset>4923166</wp:posOffset>
                </wp:positionH>
                <wp:positionV relativeFrom="paragraph">
                  <wp:posOffset>-852832</wp:posOffset>
                </wp:positionV>
                <wp:extent cx="315144" cy="155520"/>
                <wp:effectExtent l="38100" t="38100" r="27940" b="35560"/>
                <wp:wrapNone/>
                <wp:docPr id="631" name="Ink 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">
                      <w14:nvContentPartPr>
                        <w14:cNvContentPartPr/>
                      </w14:nvContentPartPr>
                      <w14:xfrm>
                        <a:off x="0" y="0"/>
                        <a:ext cx="315144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9C862F" id="Ink 631" o:spid="_x0000_s1026" type="#_x0000_t75" style="position:absolute;margin-left:387.3pt;margin-top:-67.5pt;width:25.5pt;height:13pt;z-index:25231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">
                <v:imagedata r:id="rId356" o:title=""/>
              </v:shape>
            </w:pict>
          </mc:Fallback>
        </mc:AlternateContent>
      </w: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2307456" behindDoc="0" locked="0" layoutInCell="1" allowOverlap="1">
                <wp:simplePos x="0" y="0"/>
                <wp:positionH relativeFrom="column">
                  <wp:posOffset>4273281</wp:posOffset>
                </wp:positionH>
                <wp:positionV relativeFrom="paragraph">
                  <wp:posOffset>-880196</wp:posOffset>
                </wp:positionV>
                <wp:extent cx="360680" cy="634372"/>
                <wp:effectExtent l="38100" t="38100" r="1270" b="32385"/>
                <wp:wrapNone/>
                <wp:docPr id="626" name="Ink 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">
                      <w14:nvContentPartPr>
                        <w14:cNvContentPartPr/>
                      </w14:nvContentPartPr>
                      <w14:xfrm>
                        <a:off x="0" y="0"/>
                        <a:ext cx="360680" cy="63437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53D830" id="Ink 626" o:spid="_x0000_s1026" type="#_x0000_t75" style="position:absolute;margin-left:336.15pt;margin-top:-69.65pt;width:29.1pt;height:50.65pt;z-index:25230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">
                <v:imagedata r:id="rId358" o:title=""/>
              </v:shape>
            </w:pict>
          </mc:Fallback>
        </mc:AlternateContent>
      </w: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2303360" behindDoc="0" locked="0" layoutInCell="1" allowOverlap="1">
                <wp:simplePos x="0" y="0"/>
                <wp:positionH relativeFrom="column">
                  <wp:posOffset>3600593</wp:posOffset>
                </wp:positionH>
                <wp:positionV relativeFrom="paragraph">
                  <wp:posOffset>-905279</wp:posOffset>
                </wp:positionV>
                <wp:extent cx="497457" cy="577244"/>
                <wp:effectExtent l="38100" t="38100" r="17145" b="32385"/>
                <wp:wrapNone/>
                <wp:docPr id="622" name="Ink 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">
                      <w14:nvContentPartPr>
                        <w14:cNvContentPartPr/>
                      </w14:nvContentPartPr>
                      <w14:xfrm>
                        <a:off x="0" y="0"/>
                        <a:ext cx="497457" cy="577244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ECA441" id="Ink 622" o:spid="_x0000_s1026" type="#_x0000_t75" style="position:absolute;margin-left:283.15pt;margin-top:-71.65pt;width:39.85pt;height:46.15pt;z-index:2523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">
                <v:imagedata r:id="rId360" o:title=""/>
              </v:shape>
            </w:pict>
          </mc:Fallback>
        </mc:AlternateContent>
      </w: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2299264" behindDoc="0" locked="0" layoutInCell="1" allowOverlap="1">
                <wp:simplePos x="0" y="0"/>
                <wp:positionH relativeFrom="column">
                  <wp:posOffset>2845813</wp:posOffset>
                </wp:positionH>
                <wp:positionV relativeFrom="paragraph">
                  <wp:posOffset>-880196</wp:posOffset>
                </wp:positionV>
                <wp:extent cx="341895" cy="524802"/>
                <wp:effectExtent l="38100" t="38100" r="20320" b="46990"/>
                <wp:wrapNone/>
                <wp:docPr id="618" name="Ink 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">
                      <w14:nvContentPartPr>
                        <w14:cNvContentPartPr/>
                      </w14:nvContentPartPr>
                      <w14:xfrm>
                        <a:off x="0" y="0"/>
                        <a:ext cx="341895" cy="52480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5FEDA9" id="Ink 618" o:spid="_x0000_s1026" type="#_x0000_t75" style="position:absolute;margin-left:223.75pt;margin-top:-69.65pt;width:27.6pt;height:42pt;z-index:25229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">
                <v:imagedata r:id="rId362" o:title=""/>
              </v:shape>
            </w:pict>
          </mc:Fallback>
        </mc:AlternateContent>
      </w: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2295168" behindDoc="0" locked="0" layoutInCell="1" allowOverlap="1">
                <wp:simplePos x="0" y="0"/>
                <wp:positionH relativeFrom="column">
                  <wp:posOffset>2056830</wp:posOffset>
                </wp:positionH>
                <wp:positionV relativeFrom="paragraph">
                  <wp:posOffset>-638484</wp:posOffset>
                </wp:positionV>
                <wp:extent cx="210240" cy="294494"/>
                <wp:effectExtent l="38100" t="38100" r="0" b="48895"/>
                <wp:wrapNone/>
                <wp:docPr id="614" name="Ink 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">
                      <w14:nvContentPartPr>
                        <w14:cNvContentPartPr/>
                      </w14:nvContentPartPr>
                      <w14:xfrm>
                        <a:off x="0" y="0"/>
                        <a:ext cx="210240" cy="294494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4EBBBE" id="Ink 614" o:spid="_x0000_s1026" type="#_x0000_t75" style="position:absolute;margin-left:161.6pt;margin-top:-50.6pt;width:17.25pt;height:23.9pt;z-index:25229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">
                <v:imagedata r:id="rId364" o:title=""/>
              </v:shape>
            </w:pict>
          </mc:Fallback>
        </mc:AlternateContent>
      </w: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2292096" behindDoc="0" locked="0" layoutInCell="1" allowOverlap="1">
                <wp:simplePos x="0" y="0"/>
                <wp:positionH relativeFrom="column">
                  <wp:posOffset>1329414</wp:posOffset>
                </wp:positionH>
                <wp:positionV relativeFrom="paragraph">
                  <wp:posOffset>-864233</wp:posOffset>
                </wp:positionV>
                <wp:extent cx="296909" cy="554570"/>
                <wp:effectExtent l="38100" t="38100" r="27305" b="36195"/>
                <wp:wrapNone/>
                <wp:docPr id="611" name="Ink 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">
                      <w14:nvContentPartPr>
                        <w14:cNvContentPartPr/>
                      </w14:nvContentPartPr>
                      <w14:xfrm>
                        <a:off x="0" y="0"/>
                        <a:ext cx="296909" cy="5545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D84841" id="Ink 611" o:spid="_x0000_s1026" type="#_x0000_t75" style="position:absolute;margin-left:104.35pt;margin-top:-68.4pt;width:24.1pt;height:44.35pt;z-index:25229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">
                <v:imagedata r:id="rId366" o:title=""/>
              </v:shape>
            </w:pict>
          </mc:Fallback>
        </mc:AlternateContent>
      </w: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2271616" behindDoc="0" locked="0" layoutInCell="1" allowOverlap="1">
                <wp:simplePos x="0" y="0"/>
                <wp:positionH relativeFrom="column">
                  <wp:posOffset>3361004</wp:posOffset>
                </wp:positionH>
                <wp:positionV relativeFrom="paragraph">
                  <wp:posOffset>-798386</wp:posOffset>
                </wp:positionV>
                <wp:extent cx="98280" cy="7200"/>
                <wp:effectExtent l="38100" t="38100" r="35560" b="31115"/>
                <wp:wrapNone/>
                <wp:docPr id="591" name="Ink 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">
                      <w14:nvContentPartPr>
                        <w14:cNvContentPartPr/>
                      </w14:nvContentPartPr>
                      <w14:xfrm>
                        <a:off x="0" y="0"/>
                        <a:ext cx="982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F7E9AF" id="Ink 591" o:spid="_x0000_s1026" type="#_x0000_t75" style="position:absolute;margin-left:264.3pt;margin-top:-63.2pt;width:8.45pt;height:1.25pt;z-index:25227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">
                <v:imagedata r:id="rId368" o:title=""/>
              </v:shape>
            </w:pict>
          </mc:Fallback>
        </mc:AlternateContent>
      </w: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2263424" behindDoc="0" locked="0" layoutInCell="1" allowOverlap="1">
                <wp:simplePos x="0" y="0"/>
                <wp:positionH relativeFrom="column">
                  <wp:posOffset>2567617</wp:posOffset>
                </wp:positionH>
                <wp:positionV relativeFrom="paragraph">
                  <wp:posOffset>-855112</wp:posOffset>
                </wp:positionV>
                <wp:extent cx="97790" cy="123480"/>
                <wp:effectExtent l="38100" t="38100" r="16510" b="48260"/>
                <wp:wrapNone/>
                <wp:docPr id="583" name="Ink 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">
                      <w14:nvContentPartPr>
                        <w14:cNvContentPartPr/>
                      </w14:nvContentPartPr>
                      <w14:xfrm>
                        <a:off x="0" y="0"/>
                        <a:ext cx="9779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230793" id="Ink 583" o:spid="_x0000_s1026" type="#_x0000_t75" style="position:absolute;margin-left:201.8pt;margin-top:-67.7pt;width:8.4pt;height:10.4pt;z-index:25226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">
                <v:imagedata r:id="rId370" o:title=""/>
              </v:shape>
            </w:pict>
          </mc:Fallback>
        </mc:AlternateContent>
      </w: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2260352" behindDoc="0" locked="0" layoutInCell="1" allowOverlap="1">
                <wp:simplePos x="0" y="0"/>
                <wp:positionH relativeFrom="column">
                  <wp:posOffset>2318804</wp:posOffset>
                </wp:positionH>
                <wp:positionV relativeFrom="paragraph">
                  <wp:posOffset>-809546</wp:posOffset>
                </wp:positionV>
                <wp:extent cx="66600" cy="200880"/>
                <wp:effectExtent l="38100" t="38100" r="48260" b="46990"/>
                <wp:wrapNone/>
                <wp:docPr id="580" name="Ink 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">
                      <w14:nvContentPartPr>
                        <w14:cNvContentPartPr/>
                      </w14:nvContentPartPr>
                      <w14:xfrm>
                        <a:off x="0" y="0"/>
                        <a:ext cx="66600" cy="20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48C4D3" id="Ink 580" o:spid="_x0000_s1026" type="#_x0000_t75" style="position:absolute;margin-left:182.25pt;margin-top:-64.1pt;width:5.95pt;height:16.5pt;z-index:2522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">
                <v:imagedata r:id="rId372" o:title=""/>
              </v:shape>
            </w:pict>
          </mc:Fallback>
        </mc:AlternateContent>
      </w: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2259328" behindDoc="0" locked="0" layoutInCell="1" allowOverlap="1">
                <wp:simplePos x="0" y="0"/>
                <wp:positionH relativeFrom="column">
                  <wp:posOffset>2077353</wp:posOffset>
                </wp:positionH>
                <wp:positionV relativeFrom="paragraph">
                  <wp:posOffset>-868794</wp:posOffset>
                </wp:positionV>
                <wp:extent cx="196579" cy="134620"/>
                <wp:effectExtent l="38100" t="38100" r="32385" b="36830"/>
                <wp:wrapNone/>
                <wp:docPr id="579" name="Ink 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">
                      <w14:nvContentPartPr>
                        <w14:cNvContentPartPr/>
                      </w14:nvContentPartPr>
                      <w14:xfrm>
                        <a:off x="0" y="0"/>
                        <a:ext cx="196579" cy="1346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9B6D15" id="Ink 579" o:spid="_x0000_s1026" type="#_x0000_t75" style="position:absolute;margin-left:163.2pt;margin-top:-68.75pt;width:16.2pt;height:11.3pt;z-index:25225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">
                <v:imagedata r:id="rId374" o:title=""/>
              </v:shape>
            </w:pict>
          </mc:Fallback>
        </mc:AlternateContent>
      </w: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2254208" behindDoc="0" locked="0" layoutInCell="1" allowOverlap="1">
                <wp:simplePos x="0" y="0"/>
                <wp:positionH relativeFrom="column">
                  <wp:posOffset>1739868</wp:posOffset>
                </wp:positionH>
                <wp:positionV relativeFrom="paragraph">
                  <wp:posOffset>-807226</wp:posOffset>
                </wp:positionV>
                <wp:extent cx="111760" cy="109800"/>
                <wp:effectExtent l="38100" t="38100" r="21590" b="43180"/>
                <wp:wrapNone/>
                <wp:docPr id="574" name="Ink 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">
                      <w14:nvContentPartPr>
                        <w14:cNvContentPartPr/>
                      </w14:nvContentPartPr>
                      <w14:xfrm>
                        <a:off x="0" y="0"/>
                        <a:ext cx="11176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8AFB98" id="Ink 574" o:spid="_x0000_s1026" type="#_x0000_t75" style="position:absolute;margin-left:136.65pt;margin-top:-63.9pt;width:9.5pt;height:9.4pt;z-index:2522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">
                <v:imagedata r:id="rId376" o:title=""/>
              </v:shape>
            </w:pict>
          </mc:Fallback>
        </mc:AlternateContent>
      </w: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2246016" behindDoc="0" locked="0" layoutInCell="1" allowOverlap="1">
                <wp:simplePos x="0" y="0"/>
                <wp:positionH relativeFrom="column">
                  <wp:posOffset>1165233</wp:posOffset>
                </wp:positionH>
                <wp:positionV relativeFrom="paragraph">
                  <wp:posOffset>-841430</wp:posOffset>
                </wp:positionV>
                <wp:extent cx="87009" cy="173520"/>
                <wp:effectExtent l="38100" t="38100" r="46355" b="36195"/>
                <wp:wrapNone/>
                <wp:docPr id="566" name="Ink 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">
                      <w14:nvContentPartPr>
                        <w14:cNvContentPartPr/>
                      </w14:nvContentPartPr>
                      <w14:xfrm>
                        <a:off x="0" y="0"/>
                        <a:ext cx="87009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1FA6DD" id="Ink 566" o:spid="_x0000_s1026" type="#_x0000_t75" style="position:absolute;margin-left:91.4pt;margin-top:-66.6pt;width:7.55pt;height:14.35pt;z-index:2522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">
                <v:imagedata r:id="rId378" o:title=""/>
              </v:shape>
            </w:pict>
          </mc:Fallback>
        </mc:AlternateContent>
      </w: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2242944" behindDoc="0" locked="0" layoutInCell="1" allowOverlap="1">
                <wp:simplePos x="0" y="0"/>
                <wp:positionH relativeFrom="column">
                  <wp:posOffset>622484</wp:posOffset>
                </wp:positionH>
                <wp:positionV relativeFrom="paragraph">
                  <wp:posOffset>-677426</wp:posOffset>
                </wp:positionV>
                <wp:extent cx="144000" cy="9360"/>
                <wp:effectExtent l="38100" t="38100" r="46990" b="48260"/>
                <wp:wrapNone/>
                <wp:docPr id="563" name="Ink 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">
                      <w14:nvContentPartPr>
                        <w14:cNvContentPartPr/>
                      </w14:nvContentPartPr>
                      <w14:xfrm>
                        <a:off x="0" y="0"/>
                        <a:ext cx="14400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622C93" id="Ink 563" o:spid="_x0000_s1026" type="#_x0000_t75" style="position:absolute;margin-left:48.65pt;margin-top:-53.7pt;width:12.05pt;height:1.45pt;z-index:2522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">
                <v:imagedata r:id="rId380" o:title=""/>
              </v:shape>
            </w:pict>
          </mc:Fallback>
        </mc:AlternateContent>
      </w: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2241920" behindDoc="0" locked="0" layoutInCell="1" allowOverlap="1">
                <wp:simplePos x="0" y="0"/>
                <wp:positionH relativeFrom="column">
                  <wp:posOffset>604124</wp:posOffset>
                </wp:positionH>
                <wp:positionV relativeFrom="paragraph">
                  <wp:posOffset>-818906</wp:posOffset>
                </wp:positionV>
                <wp:extent cx="139320" cy="121320"/>
                <wp:effectExtent l="38100" t="38100" r="13335" b="31115"/>
                <wp:wrapNone/>
                <wp:docPr id="562" name="Ink 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">
                      <w14:nvContentPartPr>
                        <w14:cNvContentPartPr/>
                      </w14:nvContentPartPr>
                      <w14:xfrm>
                        <a:off x="0" y="0"/>
                        <a:ext cx="13932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132428" id="Ink 562" o:spid="_x0000_s1026" type="#_x0000_t75" style="position:absolute;margin-left:47.2pt;margin-top:-64.85pt;width:11.65pt;height:10.25pt;z-index:2522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">
                <v:imagedata r:id="rId382" o:title=""/>
              </v:shape>
            </w:pict>
          </mc:Fallback>
        </mc:AlternateContent>
      </w: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2240896" behindDoc="0" locked="0" layoutInCell="1" allowOverlap="1">
                <wp:simplePos x="0" y="0"/>
                <wp:positionH relativeFrom="column">
                  <wp:posOffset>510787</wp:posOffset>
                </wp:positionH>
                <wp:positionV relativeFrom="paragraph">
                  <wp:posOffset>-825468</wp:posOffset>
                </wp:positionV>
                <wp:extent cx="189496" cy="114300"/>
                <wp:effectExtent l="38100" t="38100" r="1270" b="38100"/>
                <wp:wrapNone/>
                <wp:docPr id="561" name="Ink 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">
                      <w14:nvContentPartPr>
                        <w14:cNvContentPartPr/>
                      </w14:nvContentPartPr>
                      <w14:xfrm>
                        <a:off x="0" y="0"/>
                        <a:ext cx="189496" cy="1143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B098EA" id="Ink 561" o:spid="_x0000_s1026" type="#_x0000_t75" style="position:absolute;margin-left:39.85pt;margin-top:-65.35pt;width:15.6pt;height:9.7pt;z-index:25224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">
                <v:imagedata r:id="rId384" o:title=""/>
              </v:shape>
            </w:pict>
          </mc:Fallback>
        </mc:AlternateContent>
      </w: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2237824" behindDoc="0" locked="0" layoutInCell="1" allowOverlap="1">
                <wp:simplePos x="0" y="0"/>
                <wp:positionH relativeFrom="column">
                  <wp:posOffset>223244</wp:posOffset>
                </wp:positionH>
                <wp:positionV relativeFrom="paragraph">
                  <wp:posOffset>-823226</wp:posOffset>
                </wp:positionV>
                <wp:extent cx="84600" cy="59760"/>
                <wp:effectExtent l="57150" t="57150" r="48895" b="73660"/>
                <wp:wrapNone/>
                <wp:docPr id="558" name="Ink 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">
                      <w14:nvContentPartPr>
                        <w14:cNvContentPartPr/>
                      </w14:nvContentPartPr>
                      <w14:xfrm>
                        <a:off x="0" y="0"/>
                        <a:ext cx="8460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BB7A2B" id="Ink 558" o:spid="_x0000_s1026" type="#_x0000_t75" style="position:absolute;margin-left:16.2pt;margin-top:-66.2pt;width:9.45pt;height:7.5pt;z-index:25223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">
                <v:imagedata r:id="rId386" o:title=""/>
              </v:shape>
            </w:pict>
          </mc:Fallback>
        </mc:AlternateContent>
      </w:r>
      <w:r w:rsidR="00867626" w:rsidRPr="00867626">
        <w:rPr>
          <w:b/>
          <w:u w:val="single" w:color="FF0000"/>
        </w:rPr>
        <w:t>Like Terms</w:t>
      </w:r>
      <w:r w:rsidR="00867626" w:rsidRPr="00867626">
        <w:rPr>
          <w:b/>
        </w:rPr>
        <w:t>:</w:t>
      </w:r>
    </w:p>
    <w:p w:rsidR="00867626" w:rsidRDefault="00BD515C" w:rsidP="00867626">
      <w:pPr>
        <w:tabs>
          <w:tab w:val="left" w:pos="2160"/>
          <w:tab w:val="left" w:pos="576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317696" behindDoc="0" locked="0" layoutInCell="1" allowOverlap="1">
                <wp:simplePos x="0" y="0"/>
                <wp:positionH relativeFrom="column">
                  <wp:posOffset>2688120</wp:posOffset>
                </wp:positionH>
                <wp:positionV relativeFrom="paragraph">
                  <wp:posOffset>-13861</wp:posOffset>
                </wp:positionV>
                <wp:extent cx="1062000" cy="238320"/>
                <wp:effectExtent l="38100" t="38100" r="43180" b="47625"/>
                <wp:wrapNone/>
                <wp:docPr id="636" name="Ink 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">
                      <w14:nvContentPartPr>
                        <w14:cNvContentPartPr/>
                      </w14:nvContentPartPr>
                      <w14:xfrm>
                        <a:off x="0" y="0"/>
                        <a:ext cx="1062000" cy="23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705F16" id="Ink 636" o:spid="_x0000_s1026" type="#_x0000_t75" style="position:absolute;margin-left:211.3pt;margin-top:-1.45pt;width:84.3pt;height:19.45pt;z-index:2523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">
                <v:imagedata r:id="rId388" o:title=""/>
              </v:shape>
            </w:pict>
          </mc:Fallback>
        </mc:AlternateContent>
      </w:r>
      <w:r w:rsidR="00867626" w:rsidRPr="0037476E">
        <w:t>Like terms have the same variables with the same exponents.</w:t>
      </w:r>
    </w:p>
    <w:p w:rsidR="00867626" w:rsidRDefault="00BD515C" w:rsidP="00867626">
      <w:pPr>
        <w:tabs>
          <w:tab w:val="left" w:pos="2160"/>
          <w:tab w:val="left" w:pos="576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320768" behindDoc="0" locked="0" layoutInCell="1" allowOverlap="1">
                <wp:simplePos x="0" y="0"/>
                <wp:positionH relativeFrom="column">
                  <wp:posOffset>253901</wp:posOffset>
                </wp:positionH>
                <wp:positionV relativeFrom="paragraph">
                  <wp:posOffset>-203151</wp:posOffset>
                </wp:positionV>
                <wp:extent cx="1915968" cy="424640"/>
                <wp:effectExtent l="38100" t="38100" r="8255" b="33020"/>
                <wp:wrapNone/>
                <wp:docPr id="639" name="Ink 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">
                      <w14:nvContentPartPr>
                        <w14:cNvContentPartPr/>
                      </w14:nvContentPartPr>
                      <w14:xfrm>
                        <a:off x="0" y="0"/>
                        <a:ext cx="1915968" cy="42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191852" id="Ink 639" o:spid="_x0000_s1026" type="#_x0000_t75" style="position:absolute;margin-left:19.65pt;margin-top:-16.35pt;width:151.55pt;height:34.15pt;z-index:25232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">
                <v:imagedata r:id="rId390" o:title=""/>
              </v:shape>
            </w:pict>
          </mc:Fallback>
        </mc:AlternateContent>
      </w:r>
    </w:p>
    <w:p w:rsidR="00867626" w:rsidRPr="00867626" w:rsidRDefault="00867626" w:rsidP="00867626">
      <w:pPr>
        <w:tabs>
          <w:tab w:val="left" w:pos="2160"/>
          <w:tab w:val="left" w:pos="5760"/>
        </w:tabs>
        <w:rPr>
          <w:b/>
        </w:rPr>
      </w:pPr>
      <w:r w:rsidRPr="00867626">
        <w:rPr>
          <w:b/>
        </w:rPr>
        <w:t>How many terms are in the following expression?</w:t>
      </w:r>
    </w:p>
    <w:p w:rsidR="00867626" w:rsidRDefault="00BD515C" w:rsidP="00867626">
      <w:pPr>
        <w:tabs>
          <w:tab w:val="left" w:pos="2160"/>
          <w:tab w:val="left" w:pos="576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325888" behindDoc="0" locked="0" layoutInCell="1" allowOverlap="1">
                <wp:simplePos x="0" y="0"/>
                <wp:positionH relativeFrom="column">
                  <wp:posOffset>949911</wp:posOffset>
                </wp:positionH>
                <wp:positionV relativeFrom="paragraph">
                  <wp:posOffset>-1480</wp:posOffset>
                </wp:positionV>
                <wp:extent cx="259560" cy="215280"/>
                <wp:effectExtent l="38100" t="38100" r="7620" b="32385"/>
                <wp:wrapNone/>
                <wp:docPr id="644" name="Ink 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">
                      <w14:nvContentPartPr>
                        <w14:cNvContentPartPr/>
                      </w14:nvContentPartPr>
                      <w14:xfrm>
                        <a:off x="0" y="0"/>
                        <a:ext cx="259560" cy="21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AA2BE9" id="Ink 644" o:spid="_x0000_s1026" type="#_x0000_t75" style="position:absolute;margin-left:74.45pt;margin-top:-.45pt;width:21.15pt;height:17.65pt;z-index:25232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">
                <v:imagedata r:id="rId39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22816" behindDoc="0" locked="0" layoutInCell="1" allowOverlap="1">
                <wp:simplePos x="0" y="0"/>
                <wp:positionH relativeFrom="column">
                  <wp:posOffset>367200</wp:posOffset>
                </wp:positionH>
                <wp:positionV relativeFrom="paragraph">
                  <wp:posOffset>175889</wp:posOffset>
                </wp:positionV>
                <wp:extent cx="19800" cy="19800"/>
                <wp:effectExtent l="38100" t="38100" r="37465" b="37465"/>
                <wp:wrapNone/>
                <wp:docPr id="641" name="Ink 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">
                      <w14:nvContentPartPr>
                        <w14:cNvContentPartPr/>
                      </w14:nvContentPartPr>
                      <w14:xfrm>
                        <a:off x="0" y="0"/>
                        <a:ext cx="1980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C4674A" id="Ink 641" o:spid="_x0000_s1026" type="#_x0000_t75" style="position:absolute;margin-left:28.55pt;margin-top:13.5pt;width:2.25pt;height:2.25pt;z-index:25232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">
                <v:imagedata r:id="rId39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21792" behindDoc="0" locked="0" layoutInCell="1" allowOverlap="1">
                <wp:simplePos x="0" y="0"/>
                <wp:positionH relativeFrom="column">
                  <wp:posOffset>90360</wp:posOffset>
                </wp:positionH>
                <wp:positionV relativeFrom="paragraph">
                  <wp:posOffset>197129</wp:posOffset>
                </wp:positionV>
                <wp:extent cx="12960" cy="12960"/>
                <wp:effectExtent l="38100" t="38100" r="44450" b="44450"/>
                <wp:wrapNone/>
                <wp:docPr id="640" name="Ink 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">
                      <w14:nvContentPartPr>
                        <w14:cNvContentPartPr/>
                      </w14:nvContentPartPr>
                      <w14:xfrm>
                        <a:off x="0" y="0"/>
                        <a:ext cx="129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31B15E" id="Ink 640" o:spid="_x0000_s1026" type="#_x0000_t75" style="position:absolute;margin-left:6.75pt;margin-top:15.15pt;width:1.7pt;height:1.7pt;z-index:25232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">
                <v:imagedata r:id="rId396" o:title=""/>
              </v:shape>
            </w:pict>
          </mc:Fallback>
        </mc:AlternateContent>
      </w:r>
      <w:r w:rsidR="00867626" w:rsidRPr="00717B9E">
        <w:rPr>
          <w:position w:val="-10"/>
        </w:rPr>
        <w:object w:dxaOrig="1219" w:dyaOrig="360">
          <v:shape id="_x0000_i1033" type="#_x0000_t75" style="width:60.75pt;height:18.2pt" o:ole="">
            <v:imagedata r:id="rId397" o:title=""/>
          </v:shape>
          <o:OLEObject Type="Embed" ProgID="Equation.3" ShapeID="_x0000_i1033" DrawAspect="Content" ObjectID="_1598084511" r:id="rId398"/>
        </w:object>
      </w:r>
    </w:p>
    <w:p w:rsidR="00867626" w:rsidRPr="00867626" w:rsidRDefault="00867626" w:rsidP="00867626">
      <w:pPr>
        <w:tabs>
          <w:tab w:val="left" w:pos="2160"/>
          <w:tab w:val="left" w:pos="5760"/>
        </w:tabs>
        <w:rPr>
          <w:b/>
        </w:rPr>
      </w:pPr>
      <w:r w:rsidRPr="00867626">
        <w:rPr>
          <w:b/>
        </w:rPr>
        <w:t>What separates each term?</w:t>
      </w:r>
    </w:p>
    <w:p w:rsidR="00867626" w:rsidRPr="0037476E" w:rsidRDefault="00BD515C" w:rsidP="00867626">
      <w:pPr>
        <w:tabs>
          <w:tab w:val="left" w:pos="2160"/>
          <w:tab w:val="left" w:pos="576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335104" behindDoc="0" locked="0" layoutInCell="1" allowOverlap="1">
                <wp:simplePos x="0" y="0"/>
                <wp:positionH relativeFrom="column">
                  <wp:posOffset>1652760</wp:posOffset>
                </wp:positionH>
                <wp:positionV relativeFrom="paragraph">
                  <wp:posOffset>66764</wp:posOffset>
                </wp:positionV>
                <wp:extent cx="110520" cy="5760"/>
                <wp:effectExtent l="38100" t="38100" r="41910" b="32385"/>
                <wp:wrapNone/>
                <wp:docPr id="653" name="Ink 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">
                      <w14:nvContentPartPr>
                        <w14:cNvContentPartPr/>
                      </w14:nvContentPartPr>
                      <w14:xfrm>
                        <a:off x="0" y="0"/>
                        <a:ext cx="1105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EE75D9" id="Ink 653" o:spid="_x0000_s1026" type="#_x0000_t75" style="position:absolute;margin-left:129.8pt;margin-top:4.9pt;width:9.4pt;height:1.15pt;z-index:25233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">
                <v:imagedata r:id="rId40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34080" behindDoc="0" locked="0" layoutInCell="1" allowOverlap="1">
                <wp:simplePos x="0" y="0"/>
                <wp:positionH relativeFrom="column">
                  <wp:posOffset>1253527</wp:posOffset>
                </wp:positionH>
                <wp:positionV relativeFrom="paragraph">
                  <wp:posOffset>18884</wp:posOffset>
                </wp:positionV>
                <wp:extent cx="241658" cy="91507"/>
                <wp:effectExtent l="38100" t="38100" r="25400" b="41910"/>
                <wp:wrapNone/>
                <wp:docPr id="652" name="Ink 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">
                      <w14:nvContentPartPr>
                        <w14:cNvContentPartPr/>
                      </w14:nvContentPartPr>
                      <w14:xfrm>
                        <a:off x="0" y="0"/>
                        <a:ext cx="241658" cy="91507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93F390" id="Ink 652" o:spid="_x0000_s1026" type="#_x0000_t75" style="position:absolute;margin-left:98.35pt;margin-top:1.15pt;width:19.75pt;height:7.9pt;z-index:25233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">
                <v:imagedata r:id="rId40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28960" behindDoc="0" locked="0" layoutInCell="1" allowOverlap="1">
                <wp:simplePos x="0" y="0"/>
                <wp:positionH relativeFrom="column">
                  <wp:posOffset>987197</wp:posOffset>
                </wp:positionH>
                <wp:positionV relativeFrom="paragraph">
                  <wp:posOffset>38414</wp:posOffset>
                </wp:positionV>
                <wp:extent cx="99695" cy="92520"/>
                <wp:effectExtent l="38100" t="38100" r="33655" b="41275"/>
                <wp:wrapNone/>
                <wp:docPr id="647" name="Ink 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">
                      <w14:nvContentPartPr>
                        <w14:cNvContentPartPr/>
                      </w14:nvContentPartPr>
                      <w14:xfrm>
                        <a:off x="0" y="0"/>
                        <a:ext cx="99695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FD7B71" id="Ink 647" o:spid="_x0000_s1026" type="#_x0000_t75" style="position:absolute;margin-left:77.4pt;margin-top:2.65pt;width:8.55pt;height:8pt;z-index:25232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">
                <v:imagedata r:id="rId404" o:title=""/>
              </v:shape>
            </w:pict>
          </mc:Fallback>
        </mc:AlternateContent>
      </w:r>
    </w:p>
    <w:p w:rsidR="00867626" w:rsidRDefault="00BD515C" w:rsidP="00867626">
      <w:pPr>
        <w:tabs>
          <w:tab w:val="left" w:pos="2160"/>
          <w:tab w:val="left" w:pos="5760"/>
        </w:tabs>
      </w:pP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336128" behindDoc="0" locked="0" layoutInCell="1" allowOverlap="1">
                <wp:simplePos x="0" y="0"/>
                <wp:positionH relativeFrom="column">
                  <wp:posOffset>2014920</wp:posOffset>
                </wp:positionH>
                <wp:positionV relativeFrom="paragraph">
                  <wp:posOffset>-7249</wp:posOffset>
                </wp:positionV>
                <wp:extent cx="438840" cy="291600"/>
                <wp:effectExtent l="38100" t="38100" r="0" b="32385"/>
                <wp:wrapNone/>
                <wp:docPr id="654" name="Ink 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">
                      <w14:nvContentPartPr>
                        <w14:cNvContentPartPr/>
                      </w14:nvContentPartPr>
                      <w14:xfrm>
                        <a:off x="0" y="0"/>
                        <a:ext cx="438840" cy="29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4785D5" id="Ink 654" o:spid="_x0000_s1026" type="#_x0000_t75" style="position:absolute;margin-left:158.3pt;margin-top:-.9pt;width:35.25pt;height:23.65pt;z-index:2523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">
                <v:imagedata r:id="rId406" o:title=""/>
              </v:shape>
            </w:pict>
          </mc:Fallback>
        </mc:AlternateContent>
      </w:r>
      <w:r w:rsidR="00867626" w:rsidRPr="00867626">
        <w:rPr>
          <w:b/>
        </w:rPr>
        <w:t>Are the</w:t>
      </w:r>
      <w:r w:rsidR="00867626">
        <w:rPr>
          <w:b/>
        </w:rPr>
        <w:t xml:space="preserve"> following terms like or unlike?</w:t>
      </w:r>
      <w:r w:rsidR="00867626">
        <w:t xml:space="preserve">   </w:t>
      </w:r>
      <w:r w:rsidR="00867626" w:rsidRPr="00E03385">
        <w:rPr>
          <w:position w:val="-6"/>
        </w:rPr>
        <w:object w:dxaOrig="320" w:dyaOrig="279">
          <v:shape id="_x0000_i1034" type="#_x0000_t75" style="width:15.6pt;height:14.3pt" o:ole="">
            <v:imagedata r:id="rId407" o:title=""/>
          </v:shape>
          <o:OLEObject Type="Embed" ProgID="Equation.3" ShapeID="_x0000_i1034" DrawAspect="Content" ObjectID="_1598084512" r:id="rId408"/>
        </w:object>
      </w:r>
      <w:r w:rsidR="00867626" w:rsidRPr="0037476E">
        <w:t xml:space="preserve"> </w:t>
      </w:r>
      <w:r w:rsidR="00867626">
        <w:t xml:space="preserve"> and  </w:t>
      </w:r>
      <w:r w:rsidR="00867626" w:rsidRPr="00717B9E">
        <w:rPr>
          <w:position w:val="-6"/>
        </w:rPr>
        <w:object w:dxaOrig="400" w:dyaOrig="320">
          <v:shape id="_x0000_i1035" type="#_x0000_t75" style="width:20.4pt;height:15.6pt" o:ole="">
            <v:imagedata r:id="rId409" o:title=""/>
          </v:shape>
          <o:OLEObject Type="Embed" ProgID="Equation.3" ShapeID="_x0000_i1035" DrawAspect="Content" ObjectID="_1598084513" r:id="rId410"/>
        </w:object>
      </w:r>
    </w:p>
    <w:p w:rsidR="00867626" w:rsidRDefault="00867626" w:rsidP="00867626">
      <w:pPr>
        <w:tabs>
          <w:tab w:val="left" w:pos="2160"/>
          <w:tab w:val="left" w:pos="5760"/>
        </w:tabs>
      </w:pPr>
    </w:p>
    <w:p w:rsidR="00867626" w:rsidRDefault="00867626" w:rsidP="00867626">
      <w:pPr>
        <w:tabs>
          <w:tab w:val="left" w:pos="2160"/>
          <w:tab w:val="left" w:pos="5760"/>
        </w:tabs>
      </w:pPr>
      <w:r w:rsidRPr="00867626">
        <w:rPr>
          <w:b/>
          <w:noProof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 wp14:anchorId="564A741D" wp14:editId="01556DAE">
                <wp:simplePos x="0" y="0"/>
                <wp:positionH relativeFrom="column">
                  <wp:posOffset>812165</wp:posOffset>
                </wp:positionH>
                <wp:positionV relativeFrom="paragraph">
                  <wp:posOffset>120650</wp:posOffset>
                </wp:positionV>
                <wp:extent cx="3175" cy="5715"/>
                <wp:effectExtent l="50165" t="53975" r="41910" b="45085"/>
                <wp:wrapNone/>
                <wp:docPr id="2" name="Ink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11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3175" cy="571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61085DF" id="Ink 2" o:spid="_x0000_s1026" type="#_x0000_t75" style="position:absolute;margin-left:63.45pt;margin-top:9pt;width:1.25pt;height:1.4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">
                <v:imagedata r:id="rId412" o:title=""/>
                <o:lock v:ext="edit" rotation="t" verticies="t" shapetype="t"/>
              </v:shape>
            </w:pict>
          </mc:Fallback>
        </mc:AlternateContent>
      </w:r>
      <w:r w:rsidRPr="00867626">
        <w:rPr>
          <w:b/>
        </w:rPr>
        <w:t>Combine the like terms in each expression</w:t>
      </w:r>
      <w:r>
        <w:t>.</w:t>
      </w:r>
    </w:p>
    <w:p w:rsidR="00867626" w:rsidRDefault="00867626" w:rsidP="00867626">
      <w:pPr>
        <w:tabs>
          <w:tab w:val="left" w:pos="2160"/>
          <w:tab w:val="left" w:pos="5760"/>
        </w:tabs>
      </w:pPr>
      <w:r>
        <w:t xml:space="preserve">a) </w:t>
      </w:r>
      <w:r w:rsidRPr="00F24EAD">
        <w:rPr>
          <w:position w:val="-6"/>
        </w:rPr>
        <w:object w:dxaOrig="1420" w:dyaOrig="279">
          <v:shape id="_x0000_i1036" type="#_x0000_t75" style="width:70.95pt;height:14.3pt" o:ole="">
            <v:imagedata r:id="rId413" o:title=""/>
          </v:shape>
          <o:OLEObject Type="Embed" ProgID="Equation.3" ShapeID="_x0000_i1036" DrawAspect="Content" ObjectID="_1598084514" r:id="rId414"/>
        </w:object>
      </w:r>
    </w:p>
    <w:p w:rsidR="00867626" w:rsidRDefault="00BD515C" w:rsidP="00867626">
      <w:pPr>
        <w:tabs>
          <w:tab w:val="left" w:pos="2160"/>
          <w:tab w:val="left" w:pos="576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369920" behindDoc="0" locked="0" layoutInCell="1" allowOverlap="1">
                <wp:simplePos x="0" y="0"/>
                <wp:positionH relativeFrom="column">
                  <wp:posOffset>110083</wp:posOffset>
                </wp:positionH>
                <wp:positionV relativeFrom="paragraph">
                  <wp:posOffset>-220166</wp:posOffset>
                </wp:positionV>
                <wp:extent cx="3345438" cy="717630"/>
                <wp:effectExtent l="38100" t="38100" r="45720" b="44450"/>
                <wp:wrapNone/>
                <wp:docPr id="687" name="Ink 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">
                      <w14:nvContentPartPr>
                        <w14:cNvContentPartPr/>
                      </w14:nvContentPartPr>
                      <w14:xfrm>
                        <a:off x="0" y="0"/>
                        <a:ext cx="3345438" cy="7176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F5E8DE" id="Ink 687" o:spid="_x0000_s1026" type="#_x0000_t75" style="position:absolute;margin-left:8.3pt;margin-top:-17.7pt;width:264.1pt;height:57.2pt;z-index:25236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">
                <v:imagedata r:id="rId416" o:title=""/>
              </v:shape>
            </w:pict>
          </mc:Fallback>
        </mc:AlternateContent>
      </w:r>
    </w:p>
    <w:p w:rsidR="00867626" w:rsidRDefault="00867626" w:rsidP="00867626">
      <w:pPr>
        <w:tabs>
          <w:tab w:val="left" w:pos="2160"/>
          <w:tab w:val="left" w:pos="5760"/>
        </w:tabs>
      </w:pPr>
      <w:r>
        <w:t>b)</w:t>
      </w:r>
      <w:r w:rsidRPr="00F24EAD">
        <w:t xml:space="preserve"> </w:t>
      </w:r>
      <w:r w:rsidRPr="00F24EAD">
        <w:rPr>
          <w:position w:val="-6"/>
        </w:rPr>
        <w:object w:dxaOrig="2400" w:dyaOrig="320">
          <v:shape id="_x0000_i1037" type="#_x0000_t75" style="width:119.95pt;height:15.6pt" o:ole="">
            <v:imagedata r:id="rId417" o:title=""/>
          </v:shape>
          <o:OLEObject Type="Embed" ProgID="Equation.3" ShapeID="_x0000_i1037" DrawAspect="Content" ObjectID="_1598084515" r:id="rId418"/>
        </w:object>
      </w:r>
    </w:p>
    <w:p w:rsidR="00867626" w:rsidRDefault="00867626" w:rsidP="00867626">
      <w:pPr>
        <w:tabs>
          <w:tab w:val="left" w:pos="2160"/>
          <w:tab w:val="left" w:pos="5760"/>
        </w:tabs>
      </w:pPr>
    </w:p>
    <w:p w:rsidR="00867626" w:rsidRDefault="00867626" w:rsidP="00867626">
      <w:pPr>
        <w:tabs>
          <w:tab w:val="left" w:pos="2160"/>
          <w:tab w:val="left" w:pos="5760"/>
        </w:tabs>
      </w:pPr>
      <w:r>
        <w:t>c)</w:t>
      </w:r>
      <w:r w:rsidRPr="00F24EAD">
        <w:t xml:space="preserve"> </w:t>
      </w:r>
      <w:r w:rsidRPr="00F24EAD">
        <w:rPr>
          <w:position w:val="-6"/>
        </w:rPr>
        <w:object w:dxaOrig="2420" w:dyaOrig="320">
          <v:shape id="_x0000_i1038" type="#_x0000_t75" style="width:120.8pt;height:15.6pt" o:ole="">
            <v:imagedata r:id="rId419" o:title=""/>
          </v:shape>
          <o:OLEObject Type="Embed" ProgID="Equation.3" ShapeID="_x0000_i1038" DrawAspect="Content" ObjectID="_1598084516" r:id="rId420"/>
        </w:object>
      </w:r>
    </w:p>
    <w:p w:rsidR="00362AF6" w:rsidRPr="0029373A" w:rsidRDefault="00362AF6" w:rsidP="00867626">
      <w:pPr>
        <w:tabs>
          <w:tab w:val="left" w:pos="2160"/>
          <w:tab w:val="left" w:pos="5760"/>
        </w:tabs>
        <w:rPr>
          <w:b/>
        </w:rPr>
      </w:pPr>
    </w:p>
    <w:p w:rsidR="00362AF6" w:rsidRDefault="00564663" w:rsidP="00867626">
      <w:pPr>
        <w:tabs>
          <w:tab w:val="left" w:pos="2160"/>
          <w:tab w:val="left" w:pos="5760"/>
        </w:tabs>
      </w:pP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370944" behindDoc="0" locked="0" layoutInCell="1" allowOverlap="1">
                <wp:simplePos x="0" y="0"/>
                <wp:positionH relativeFrom="column">
                  <wp:posOffset>2370092</wp:posOffset>
                </wp:positionH>
                <wp:positionV relativeFrom="paragraph">
                  <wp:posOffset>-142661</wp:posOffset>
                </wp:positionV>
                <wp:extent cx="1615680" cy="408240"/>
                <wp:effectExtent l="38100" t="38100" r="41910" b="49530"/>
                <wp:wrapNone/>
                <wp:docPr id="688" name="Ink 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">
                      <w14:nvContentPartPr>
                        <w14:cNvContentPartPr/>
                      </w14:nvContentPartPr>
                      <w14:xfrm>
                        <a:off x="0" y="0"/>
                        <a:ext cx="1615680" cy="40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A194D0" id="Ink 688" o:spid="_x0000_s1026" type="#_x0000_t75" style="position:absolute;margin-left:186.25pt;margin-top:-11.6pt;width:127.9pt;height:32.9pt;z-index:25237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">
                <v:imagedata r:id="rId422" o:title=""/>
              </v:shape>
            </w:pict>
          </mc:Fallback>
        </mc:AlternateContent>
      </w:r>
      <w:r w:rsidR="00362AF6" w:rsidRPr="0029373A">
        <w:rPr>
          <w:b/>
        </w:rPr>
        <w:t>Polynomials</w:t>
      </w:r>
      <w:r w:rsidR="00362AF6">
        <w:t xml:space="preserve"> – all variables must have </w:t>
      </w:r>
      <w:r w:rsidR="00362AF6" w:rsidRPr="0029373A">
        <w:rPr>
          <w:b/>
        </w:rPr>
        <w:t>whole number</w:t>
      </w:r>
      <w:r w:rsidR="00362AF6">
        <w:t xml:space="preserve"> exponents</w:t>
      </w:r>
      <w:r w:rsidR="0029373A">
        <w:t>.  In other words, all variables must be in the ________________!</w:t>
      </w:r>
    </w:p>
    <w:p w:rsidR="00362AF6" w:rsidRDefault="00362AF6" w:rsidP="00867626">
      <w:pPr>
        <w:tabs>
          <w:tab w:val="left" w:pos="2160"/>
          <w:tab w:val="left" w:pos="5760"/>
        </w:tabs>
      </w:pPr>
      <w:r>
        <w:t>Which of the following are not polynomials?</w:t>
      </w:r>
      <w:r w:rsidR="0029373A">
        <w:t xml:space="preserve">  Circle them.</w:t>
      </w:r>
    </w:p>
    <w:p w:rsidR="00362AF6" w:rsidRPr="0029373A" w:rsidRDefault="00564663" w:rsidP="00867626">
      <w:pPr>
        <w:tabs>
          <w:tab w:val="left" w:pos="2160"/>
          <w:tab w:val="left" w:pos="576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378112" behindDoc="0" locked="0" layoutInCell="1" allowOverlap="1">
                <wp:simplePos x="0" y="0"/>
                <wp:positionH relativeFrom="column">
                  <wp:posOffset>1179342</wp:posOffset>
                </wp:positionH>
                <wp:positionV relativeFrom="paragraph">
                  <wp:posOffset>21199</wp:posOffset>
                </wp:positionV>
                <wp:extent cx="1901806" cy="426960"/>
                <wp:effectExtent l="38100" t="38100" r="41910" b="49530"/>
                <wp:wrapNone/>
                <wp:docPr id="695" name="Ink 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">
                      <w14:nvContentPartPr>
                        <w14:cNvContentPartPr/>
                      </w14:nvContentPartPr>
                      <w14:xfrm>
                        <a:off x="0" y="0"/>
                        <a:ext cx="1901806" cy="42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ACF579" id="Ink 695" o:spid="_x0000_s1026" type="#_x0000_t75" style="position:absolute;margin-left:92.5pt;margin-top:1.3pt;width:150.5pt;height:34.3pt;z-index:25237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">
                <v:imagedata r:id="rId424" o:title=""/>
              </v:shape>
            </w:pict>
          </mc:Fallback>
        </mc:AlternateContent>
      </w:r>
      <w:r w:rsidR="00362AF6">
        <w:t xml:space="preserve">5, </w:t>
      </w:r>
      <w:r w:rsidR="0029373A">
        <w:t xml:space="preserve"> </w:t>
      </w:r>
      <w:r w:rsidR="00362AF6" w:rsidRPr="00362AF6">
        <w:rPr>
          <w:position w:val="-6"/>
        </w:rPr>
        <w:object w:dxaOrig="480" w:dyaOrig="340">
          <v:shape id="_x0000_i1039" type="#_x0000_t75" style="width:24.05pt;height:17.1pt" o:ole="">
            <v:imagedata r:id="rId425" o:title=""/>
          </v:shape>
          <o:OLEObject Type="Embed" ProgID="Equation.DSMT4" ShapeID="_x0000_i1039" DrawAspect="Content" ObjectID="_1598084517" r:id="rId426"/>
        </w:object>
      </w:r>
      <w:r w:rsidR="00362AF6">
        <w:t xml:space="preserve">, </w:t>
      </w:r>
      <w:r w:rsidR="0029373A">
        <w:t xml:space="preserve"> </w:t>
      </w:r>
      <w:r w:rsidR="00362AF6">
        <w:t>3a</w:t>
      </w:r>
      <w:r w:rsidR="00362AF6">
        <w:rPr>
          <w:vertAlign w:val="superscript"/>
        </w:rPr>
        <w:t>2</w:t>
      </w:r>
      <w:r w:rsidR="00362AF6">
        <w:t xml:space="preserve"> - 2a, </w:t>
      </w:r>
      <w:r w:rsidR="0029373A">
        <w:t xml:space="preserve"> </w:t>
      </w:r>
      <w:r w:rsidR="00362AF6" w:rsidRPr="00362AF6">
        <w:rPr>
          <w:position w:val="-6"/>
        </w:rPr>
        <w:object w:dxaOrig="300" w:dyaOrig="480">
          <v:shape id="_x0000_i1040" type="#_x0000_t75" style="width:15.25pt;height:24.05pt" o:ole="">
            <v:imagedata r:id="rId427" o:title=""/>
          </v:shape>
          <o:OLEObject Type="Embed" ProgID="Equation.DSMT4" ShapeID="_x0000_i1040" DrawAspect="Content" ObjectID="_1598084518" r:id="rId428"/>
        </w:object>
      </w:r>
      <w:r w:rsidR="0029373A">
        <w:t xml:space="preserve">,  2x + </w:t>
      </w:r>
      <w:r w:rsidR="0029373A" w:rsidRPr="0029373A">
        <w:rPr>
          <w:position w:val="-12"/>
        </w:rPr>
        <w:object w:dxaOrig="400" w:dyaOrig="400">
          <v:shape id="_x0000_i1041" type="#_x0000_t75" style="width:19.95pt;height:19.95pt" o:ole="">
            <v:imagedata r:id="rId429" o:title=""/>
          </v:shape>
          <o:OLEObject Type="Embed" ProgID="Equation.DSMT4" ShapeID="_x0000_i1041" DrawAspect="Content" ObjectID="_1598084519" r:id="rId430"/>
        </w:object>
      </w:r>
      <w:r w:rsidR="0029373A">
        <w:t>,   x</w:t>
      </w:r>
      <w:r w:rsidR="0029373A">
        <w:rPr>
          <w:vertAlign w:val="superscript"/>
        </w:rPr>
        <w:t xml:space="preserve">-3 </w:t>
      </w:r>
      <w:r w:rsidR="0029373A">
        <w:t xml:space="preserve">- 3x,   </w:t>
      </w:r>
      <w:r w:rsidR="0029373A" w:rsidRPr="0029373A">
        <w:rPr>
          <w:position w:val="-24"/>
        </w:rPr>
        <w:object w:dxaOrig="360" w:dyaOrig="620">
          <v:shape id="_x0000_i1042" type="#_x0000_t75" style="width:18.2pt;height:30.95pt" o:ole="">
            <v:imagedata r:id="rId431" o:title=""/>
          </v:shape>
          <o:OLEObject Type="Embed" ProgID="Equation.DSMT4" ShapeID="_x0000_i1042" DrawAspect="Content" ObjectID="_1598084520" r:id="rId432"/>
        </w:object>
      </w:r>
      <w:r w:rsidR="0029373A">
        <w:t xml:space="preserve">,   </w:t>
      </w:r>
      <w:r w:rsidR="0029373A" w:rsidRPr="0029373A">
        <w:rPr>
          <w:position w:val="-24"/>
        </w:rPr>
        <w:object w:dxaOrig="1240" w:dyaOrig="620">
          <v:shape id="_x0000_i1043" type="#_x0000_t75" style="width:61.8pt;height:30.95pt" o:ole="">
            <v:imagedata r:id="rId433" o:title=""/>
          </v:shape>
          <o:OLEObject Type="Embed" ProgID="Equation.DSMT4" ShapeID="_x0000_i1043" DrawAspect="Content" ObjectID="_1598084521" r:id="rId434"/>
        </w:object>
      </w:r>
    </w:p>
    <w:p w:rsidR="00C32742" w:rsidRPr="002A5F91" w:rsidRDefault="00C32742" w:rsidP="003A06B4">
      <w:pPr>
        <w:pStyle w:val="NoSpacing"/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p w:rsidR="00C32742" w:rsidRPr="00F47BB0" w:rsidRDefault="00C32742" w:rsidP="00F47BB0">
      <w:pPr>
        <w:pStyle w:val="NoSpacing"/>
        <w:jc w:val="center"/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</w:pPr>
    </w:p>
    <w:p w:rsidR="000832DD" w:rsidRPr="00F47BB0" w:rsidRDefault="000832DD" w:rsidP="00F47BB0">
      <w:pPr>
        <w:tabs>
          <w:tab w:val="left" w:pos="1440"/>
          <w:tab w:val="left" w:pos="4320"/>
        </w:tabs>
        <w:ind w:left="360"/>
        <w:jc w:val="center"/>
        <w:rPr>
          <w:b/>
        </w:rPr>
      </w:pPr>
      <w:r w:rsidRPr="00F47BB0">
        <w:rPr>
          <w:b/>
          <w:u w:val="single" w:color="FF0000"/>
        </w:rPr>
        <w:t>Multiplying Monomials</w:t>
      </w:r>
      <w:r w:rsidRPr="00F47BB0">
        <w:rPr>
          <w:b/>
        </w:rPr>
        <w:t>:</w:t>
      </w:r>
    </w:p>
    <w:p w:rsidR="000832DD" w:rsidRDefault="00564663" w:rsidP="000832DD">
      <w:pPr>
        <w:tabs>
          <w:tab w:val="left" w:pos="1440"/>
          <w:tab w:val="left" w:pos="4320"/>
        </w:tabs>
        <w:ind w:left="36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480512" behindDoc="0" locked="0" layoutInCell="1" allowOverlap="1">
                <wp:simplePos x="0" y="0"/>
                <wp:positionH relativeFrom="column">
                  <wp:posOffset>4609652</wp:posOffset>
                </wp:positionH>
                <wp:positionV relativeFrom="paragraph">
                  <wp:posOffset>-65069</wp:posOffset>
                </wp:positionV>
                <wp:extent cx="924560" cy="406400"/>
                <wp:effectExtent l="38100" t="38100" r="8890" b="31750"/>
                <wp:wrapNone/>
                <wp:docPr id="795" name="Ink 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">
                      <w14:nvContentPartPr>
                        <w14:cNvContentPartPr/>
                      </w14:nvContentPartPr>
                      <w14:xfrm>
                        <a:off x="0" y="0"/>
                        <a:ext cx="924560" cy="40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6EAF9C" id="Ink 795" o:spid="_x0000_s1026" type="#_x0000_t75" style="position:absolute;margin-left:362.6pt;margin-top:-5.45pt;width:73.5pt;height:32.7pt;z-index:25248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">
                <v:imagedata r:id="rId43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35456" behindDoc="0" locked="0" layoutInCell="1" allowOverlap="1">
                <wp:simplePos x="0" y="0"/>
                <wp:positionH relativeFrom="column">
                  <wp:posOffset>4098664</wp:posOffset>
                </wp:positionH>
                <wp:positionV relativeFrom="paragraph">
                  <wp:posOffset>7545</wp:posOffset>
                </wp:positionV>
                <wp:extent cx="387762" cy="113400"/>
                <wp:effectExtent l="38100" t="38100" r="31750" b="39370"/>
                <wp:wrapNone/>
                <wp:docPr id="751" name="Ink 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">
                      <w14:nvContentPartPr>
                        <w14:cNvContentPartPr/>
                      </w14:nvContentPartPr>
                      <w14:xfrm>
                        <a:off x="0" y="0"/>
                        <a:ext cx="387762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5EA6B0" id="Ink 751" o:spid="_x0000_s1026" type="#_x0000_t75" style="position:absolute;margin-left:322.4pt;margin-top:.25pt;width:31.25pt;height:9.65pt;z-index:25243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">
                <v:imagedata r:id="rId43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28288" behindDoc="0" locked="0" layoutInCell="1" allowOverlap="1">
                <wp:simplePos x="0" y="0"/>
                <wp:positionH relativeFrom="column">
                  <wp:posOffset>3880609</wp:posOffset>
                </wp:positionH>
                <wp:positionV relativeFrom="paragraph">
                  <wp:posOffset>93310</wp:posOffset>
                </wp:positionV>
                <wp:extent cx="19080" cy="5760"/>
                <wp:effectExtent l="38100" t="38100" r="38100" b="32385"/>
                <wp:wrapNone/>
                <wp:docPr id="744" name="Ink 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">
                      <w14:nvContentPartPr>
                        <w14:cNvContentPartPr/>
                      </w14:nvContentPartPr>
                      <w14:xfrm>
                        <a:off x="0" y="0"/>
                        <a:ext cx="190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D7B4E5" id="Ink 744" o:spid="_x0000_s1026" type="#_x0000_t75" style="position:absolute;margin-left:305.2pt;margin-top:7pt;width:2.2pt;height:1.15pt;z-index:25242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">
                <v:imagedata r:id="rId4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27264" behindDoc="0" locked="0" layoutInCell="1" allowOverlap="1">
                <wp:simplePos x="0" y="0"/>
                <wp:positionH relativeFrom="column">
                  <wp:posOffset>3504304</wp:posOffset>
                </wp:positionH>
                <wp:positionV relativeFrom="paragraph">
                  <wp:posOffset>55955</wp:posOffset>
                </wp:positionV>
                <wp:extent cx="298948" cy="123825"/>
                <wp:effectExtent l="38100" t="19050" r="25400" b="47625"/>
                <wp:wrapNone/>
                <wp:docPr id="743" name="Ink 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">
                      <w14:nvContentPartPr>
                        <w14:cNvContentPartPr/>
                      </w14:nvContentPartPr>
                      <w14:xfrm>
                        <a:off x="0" y="0"/>
                        <a:ext cx="298948" cy="1238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139C95" id="Ink 743" o:spid="_x0000_s1026" type="#_x0000_t75" style="position:absolute;margin-left:275.6pt;margin-top:4.05pt;width:24.25pt;height:10.45pt;z-index:25242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">
                <v:imagedata r:id="rId441" o:title=""/>
              </v:shape>
            </w:pict>
          </mc:Fallback>
        </mc:AlternateContent>
      </w:r>
    </w:p>
    <w:p w:rsidR="000832DD" w:rsidRPr="000832DD" w:rsidRDefault="00564663" w:rsidP="000832DD">
      <w:pPr>
        <w:tabs>
          <w:tab w:val="left" w:pos="1440"/>
          <w:tab w:val="left" w:pos="4320"/>
        </w:tabs>
        <w:ind w:left="360"/>
        <w:rPr>
          <w:b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462080" behindDoc="0" locked="0" layoutInCell="1" allowOverlap="1">
                <wp:simplePos x="0" y="0"/>
                <wp:positionH relativeFrom="column">
                  <wp:posOffset>4128247</wp:posOffset>
                </wp:positionH>
                <wp:positionV relativeFrom="paragraph">
                  <wp:posOffset>50128</wp:posOffset>
                </wp:positionV>
                <wp:extent cx="272075" cy="116018"/>
                <wp:effectExtent l="38100" t="38100" r="33020" b="36830"/>
                <wp:wrapNone/>
                <wp:docPr id="777" name="Ink 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">
                      <w14:nvContentPartPr>
                        <w14:cNvContentPartPr/>
                      </w14:nvContentPartPr>
                      <w14:xfrm>
                        <a:off x="0" y="0"/>
                        <a:ext cx="272075" cy="116018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3A5853" id="Ink 777" o:spid="_x0000_s1026" type="#_x0000_t75" style="position:absolute;margin-left:324.7pt;margin-top:3.6pt;width:22.1pt;height:9.85pt;z-index:25246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">
                <v:imagedata r:id="rId44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29312" behindDoc="0" locked="0" layoutInCell="1" allowOverlap="1">
                <wp:simplePos x="0" y="0"/>
                <wp:positionH relativeFrom="column">
                  <wp:posOffset>3888889</wp:posOffset>
                </wp:positionH>
                <wp:positionV relativeFrom="paragraph">
                  <wp:posOffset>-6710</wp:posOffset>
                </wp:positionV>
                <wp:extent cx="16560" cy="16560"/>
                <wp:effectExtent l="38100" t="38100" r="40640" b="40640"/>
                <wp:wrapNone/>
                <wp:docPr id="745" name="Ink 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">
                      <w14:nvContentPartPr>
                        <w14:cNvContentPartPr/>
                      </w14:nvContentPartPr>
                      <w14:xfrm>
                        <a:off x="0" y="0"/>
                        <a:ext cx="1656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0CCB2E" id="Ink 745" o:spid="_x0000_s1026" type="#_x0000_t75" style="position:absolute;margin-left:305.85pt;margin-top:-.9pt;width:2pt;height:2pt;z-index:25242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">
                <v:imagedata r:id="rId44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21120" behindDoc="0" locked="0" layoutInCell="1" allowOverlap="1">
                <wp:simplePos x="0" y="0"/>
                <wp:positionH relativeFrom="column">
                  <wp:posOffset>2646381</wp:posOffset>
                </wp:positionH>
                <wp:positionV relativeFrom="paragraph">
                  <wp:posOffset>-87032</wp:posOffset>
                </wp:positionV>
                <wp:extent cx="672819" cy="182768"/>
                <wp:effectExtent l="38100" t="38100" r="13335" b="46355"/>
                <wp:wrapNone/>
                <wp:docPr id="737" name="Ink 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">
                      <w14:nvContentPartPr>
                        <w14:cNvContentPartPr/>
                      </w14:nvContentPartPr>
                      <w14:xfrm>
                        <a:off x="0" y="0"/>
                        <a:ext cx="672819" cy="182768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C3EF8D" id="Ink 737" o:spid="_x0000_s1026" type="#_x0000_t75" style="position:absolute;margin-left:208.05pt;margin-top:-7.2pt;width:53.7pt;height:15.1pt;z-index:25242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">
                <v:imagedata r:id="rId44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04736" behindDoc="0" locked="0" layoutInCell="1" allowOverlap="1">
                <wp:simplePos x="0" y="0"/>
                <wp:positionH relativeFrom="column">
                  <wp:posOffset>2366682</wp:posOffset>
                </wp:positionH>
                <wp:positionV relativeFrom="paragraph">
                  <wp:posOffset>-57449</wp:posOffset>
                </wp:positionV>
                <wp:extent cx="110520" cy="132120"/>
                <wp:effectExtent l="38100" t="38100" r="41910" b="39370"/>
                <wp:wrapNone/>
                <wp:docPr id="721" name="Ink 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">
                      <w14:nvContentPartPr>
                        <w14:cNvContentPartPr/>
                      </w14:nvContentPartPr>
                      <w14:xfrm>
                        <a:off x="0" y="0"/>
                        <a:ext cx="11052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82DBCC" id="Ink 721" o:spid="_x0000_s1026" type="#_x0000_t75" style="position:absolute;margin-left:186pt;margin-top:-4.85pt;width:9.4pt;height:11.1pt;z-index:25240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">
                <v:imagedata r:id="rId449" o:title=""/>
              </v:shape>
            </w:pict>
          </mc:Fallback>
        </mc:AlternateContent>
      </w:r>
      <w:r w:rsidR="000832DD">
        <w:t>1</w:t>
      </w:r>
      <w:r w:rsidR="000832DD" w:rsidRPr="000832DD">
        <w:rPr>
          <w:b/>
        </w:rPr>
        <w:t>. Multiply the coefficients</w:t>
      </w:r>
    </w:p>
    <w:p w:rsidR="000832DD" w:rsidRPr="000832DD" w:rsidRDefault="000832DD" w:rsidP="000832DD">
      <w:pPr>
        <w:tabs>
          <w:tab w:val="left" w:pos="1440"/>
          <w:tab w:val="left" w:pos="4320"/>
        </w:tabs>
        <w:ind w:left="360"/>
        <w:rPr>
          <w:b/>
        </w:rPr>
      </w:pPr>
      <w:r w:rsidRPr="000832DD">
        <w:rPr>
          <w:b/>
        </w:rPr>
        <w:t>2. Combine the variables</w:t>
      </w:r>
    </w:p>
    <w:p w:rsidR="000832DD" w:rsidRDefault="00564663" w:rsidP="000832DD">
      <w:pPr>
        <w:tabs>
          <w:tab w:val="left" w:pos="1440"/>
          <w:tab w:val="left" w:pos="4320"/>
        </w:tabs>
        <w:ind w:left="36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500992" behindDoc="0" locked="0" layoutInCell="1" allowOverlap="1">
                <wp:simplePos x="0" y="0"/>
                <wp:positionH relativeFrom="column">
                  <wp:posOffset>4604273</wp:posOffset>
                </wp:positionH>
                <wp:positionV relativeFrom="paragraph">
                  <wp:posOffset>-109444</wp:posOffset>
                </wp:positionV>
                <wp:extent cx="325755" cy="228600"/>
                <wp:effectExtent l="38100" t="38100" r="36195" b="38100"/>
                <wp:wrapNone/>
                <wp:docPr id="815" name="Ink 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">
                      <w14:nvContentPartPr>
                        <w14:cNvContentPartPr/>
                      </w14:nvContentPartPr>
                      <w14:xfrm>
                        <a:off x="0" y="0"/>
                        <a:ext cx="325755" cy="22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CBE45D" id="Ink 815" o:spid="_x0000_s1026" type="#_x0000_t75" style="position:absolute;margin-left:362.2pt;margin-top:-8.95pt;width:26.35pt;height:18.7pt;z-index:25250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">
                <v:imagedata r:id="rId45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93824" behindDoc="0" locked="0" layoutInCell="1" allowOverlap="1">
                <wp:simplePos x="0" y="0"/>
                <wp:positionH relativeFrom="column">
                  <wp:posOffset>4351129</wp:posOffset>
                </wp:positionH>
                <wp:positionV relativeFrom="paragraph">
                  <wp:posOffset>84130</wp:posOffset>
                </wp:positionV>
                <wp:extent cx="83880" cy="13680"/>
                <wp:effectExtent l="38100" t="38100" r="30480" b="43815"/>
                <wp:wrapNone/>
                <wp:docPr id="808" name="Ink 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">
                      <w14:nvContentPartPr>
                        <w14:cNvContentPartPr/>
                      </w14:nvContentPartPr>
                      <w14:xfrm>
                        <a:off x="0" y="0"/>
                        <a:ext cx="8388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EC1BB1" id="Ink 808" o:spid="_x0000_s1026" type="#_x0000_t75" style="position:absolute;margin-left:342.25pt;margin-top:6.25pt;width:7.3pt;height:1.8pt;z-index:25249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">
                <v:imagedata r:id="rId45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92800" behindDoc="0" locked="0" layoutInCell="1" allowOverlap="1">
                <wp:simplePos x="0" y="0"/>
                <wp:positionH relativeFrom="column">
                  <wp:posOffset>4335289</wp:posOffset>
                </wp:positionH>
                <wp:positionV relativeFrom="paragraph">
                  <wp:posOffset>27610</wp:posOffset>
                </wp:positionV>
                <wp:extent cx="89280" cy="5760"/>
                <wp:effectExtent l="38100" t="38100" r="44450" b="32385"/>
                <wp:wrapNone/>
                <wp:docPr id="807" name="Ink 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">
                      <w14:nvContentPartPr>
                        <w14:cNvContentPartPr/>
                      </w14:nvContentPartPr>
                      <w14:xfrm>
                        <a:off x="0" y="0"/>
                        <a:ext cx="892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27FBCB" id="Ink 807" o:spid="_x0000_s1026" type="#_x0000_t75" style="position:absolute;margin-left:341pt;margin-top:1.8pt;width:7.75pt;height:1.15pt;z-index:25249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">
                <v:imagedata r:id="rId45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91776" behindDoc="0" locked="0" layoutInCell="1" allowOverlap="1">
                <wp:simplePos x="0" y="0"/>
                <wp:positionH relativeFrom="column">
                  <wp:posOffset>3859306</wp:posOffset>
                </wp:positionH>
                <wp:positionV relativeFrom="paragraph">
                  <wp:posOffset>-71792</wp:posOffset>
                </wp:positionV>
                <wp:extent cx="264092" cy="204470"/>
                <wp:effectExtent l="38100" t="38100" r="41275" b="43180"/>
                <wp:wrapNone/>
                <wp:docPr id="806" name="Ink 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">
                      <w14:nvContentPartPr>
                        <w14:cNvContentPartPr/>
                      </w14:nvContentPartPr>
                      <w14:xfrm>
                        <a:off x="0" y="0"/>
                        <a:ext cx="264092" cy="2044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627801" id="Ink 806" o:spid="_x0000_s1026" type="#_x0000_t75" style="position:absolute;margin-left:303.55pt;margin-top:-6pt;width:21.55pt;height:16.8pt;z-index:25249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">
                <v:imagedata r:id="rId45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87680" behindDoc="0" locked="0" layoutInCell="1" allowOverlap="1">
                <wp:simplePos x="0" y="0"/>
                <wp:positionH relativeFrom="column">
                  <wp:posOffset>3493249</wp:posOffset>
                </wp:positionH>
                <wp:positionV relativeFrom="paragraph">
                  <wp:posOffset>-10190</wp:posOffset>
                </wp:positionV>
                <wp:extent cx="73080" cy="32760"/>
                <wp:effectExtent l="38100" t="38100" r="41275" b="43815"/>
                <wp:wrapNone/>
                <wp:docPr id="802" name="Ink 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">
                      <w14:nvContentPartPr>
                        <w14:cNvContentPartPr/>
                      </w14:nvContentPartPr>
                      <w14:xfrm>
                        <a:off x="0" y="0"/>
                        <a:ext cx="7308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6EDC65" id="Ink 802" o:spid="_x0000_s1026" type="#_x0000_t75" style="position:absolute;margin-left:274.7pt;margin-top:-1.15pt;width:6.45pt;height:3.3pt;z-index:25248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">
                <v:imagedata r:id="rId45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85632" behindDoc="0" locked="0" layoutInCell="1" allowOverlap="1">
                <wp:simplePos x="0" y="0"/>
                <wp:positionH relativeFrom="column">
                  <wp:posOffset>3630706</wp:posOffset>
                </wp:positionH>
                <wp:positionV relativeFrom="paragraph">
                  <wp:posOffset>62678</wp:posOffset>
                </wp:positionV>
                <wp:extent cx="59548" cy="78480"/>
                <wp:effectExtent l="38100" t="38100" r="36195" b="36195"/>
                <wp:wrapNone/>
                <wp:docPr id="800" name="Ink 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">
                      <w14:nvContentPartPr>
                        <w14:cNvContentPartPr/>
                      </w14:nvContentPartPr>
                      <w14:xfrm>
                        <a:off x="0" y="0"/>
                        <a:ext cx="59548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008933" id="Ink 800" o:spid="_x0000_s1026" type="#_x0000_t75" style="position:absolute;margin-left:285.55pt;margin-top:4.6pt;width:5.4pt;height:6.9pt;z-index:25248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">
                <v:imagedata r:id="rId46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82560" behindDoc="0" locked="0" layoutInCell="1" allowOverlap="1">
                <wp:simplePos x="0" y="0"/>
                <wp:positionH relativeFrom="column">
                  <wp:posOffset>3436729</wp:posOffset>
                </wp:positionH>
                <wp:positionV relativeFrom="paragraph">
                  <wp:posOffset>75850</wp:posOffset>
                </wp:positionV>
                <wp:extent cx="89280" cy="67680"/>
                <wp:effectExtent l="38100" t="38100" r="44450" b="46990"/>
                <wp:wrapNone/>
                <wp:docPr id="797" name="Ink 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">
                      <w14:nvContentPartPr>
                        <w14:cNvContentPartPr/>
                      </w14:nvContentPartPr>
                      <w14:xfrm>
                        <a:off x="0" y="0"/>
                        <a:ext cx="8928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A0CAAD" id="Ink 797" o:spid="_x0000_s1026" type="#_x0000_t75" style="position:absolute;margin-left:270.25pt;margin-top:5.6pt;width:7.75pt;height:6.05pt;z-index:25248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">
                <v:imagedata r:id="rId46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81536" behindDoc="0" locked="0" layoutInCell="1" allowOverlap="1">
                <wp:simplePos x="0" y="0"/>
                <wp:positionH relativeFrom="column">
                  <wp:posOffset>3289129</wp:posOffset>
                </wp:positionH>
                <wp:positionV relativeFrom="paragraph">
                  <wp:posOffset>-1910</wp:posOffset>
                </wp:positionV>
                <wp:extent cx="102600" cy="169920"/>
                <wp:effectExtent l="38100" t="38100" r="31115" b="40005"/>
                <wp:wrapNone/>
                <wp:docPr id="796" name="Ink 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4">
                      <w14:nvContentPartPr>
                        <w14:cNvContentPartPr/>
                      </w14:nvContentPartPr>
                      <w14:xfrm>
                        <a:off x="0" y="0"/>
                        <a:ext cx="10260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63F947" id="Ink 796" o:spid="_x0000_s1026" type="#_x0000_t75" style="position:absolute;margin-left:258.65pt;margin-top:-.5pt;width:8.8pt;height:14.1pt;z-index:25248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">
                <v:imagedata r:id="rId465" o:title=""/>
              </v:shape>
            </w:pict>
          </mc:Fallback>
        </mc:AlternateContent>
      </w:r>
    </w:p>
    <w:p w:rsidR="000832DD" w:rsidRDefault="000832DD" w:rsidP="000832DD">
      <w:pPr>
        <w:tabs>
          <w:tab w:val="left" w:pos="1440"/>
          <w:tab w:val="left" w:pos="4320"/>
        </w:tabs>
        <w:ind w:left="360"/>
      </w:pPr>
      <w:r>
        <w:t>Examples: Multiply</w:t>
      </w:r>
    </w:p>
    <w:p w:rsidR="000832DD" w:rsidRDefault="000832DD" w:rsidP="000832DD">
      <w:pPr>
        <w:tabs>
          <w:tab w:val="left" w:pos="1440"/>
          <w:tab w:val="left" w:pos="4320"/>
        </w:tabs>
        <w:ind w:left="360"/>
      </w:pPr>
    </w:p>
    <w:p w:rsidR="000832DD" w:rsidRDefault="00564663" w:rsidP="000832DD">
      <w:pPr>
        <w:tabs>
          <w:tab w:val="left" w:pos="1440"/>
          <w:tab w:val="left" w:pos="4320"/>
        </w:tabs>
        <w:ind w:left="36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383232" behindDoc="0" locked="0" layoutInCell="1" allowOverlap="1">
                <wp:simplePos x="0" y="0"/>
                <wp:positionH relativeFrom="column">
                  <wp:posOffset>1454972</wp:posOffset>
                </wp:positionH>
                <wp:positionV relativeFrom="paragraph">
                  <wp:posOffset>13559</wp:posOffset>
                </wp:positionV>
                <wp:extent cx="490002" cy="174625"/>
                <wp:effectExtent l="38100" t="38100" r="43815" b="34925"/>
                <wp:wrapNone/>
                <wp:docPr id="700" name="Ink 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6">
                      <w14:nvContentPartPr>
                        <w14:cNvContentPartPr/>
                      </w14:nvContentPartPr>
                      <w14:xfrm>
                        <a:off x="0" y="0"/>
                        <a:ext cx="490002" cy="1746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DB2BF2" id="Ink 700" o:spid="_x0000_s1026" type="#_x0000_t75" style="position:absolute;margin-left:114.2pt;margin-top:.7pt;width:39.3pt;height:14.45pt;z-index:25238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">
                <v:imagedata r:id="rId467" o:title=""/>
              </v:shape>
            </w:pict>
          </mc:Fallback>
        </mc:AlternateContent>
      </w:r>
      <w:proofErr w:type="spellStart"/>
      <w:r w:rsidR="000832DD">
        <w:t>i</w:t>
      </w:r>
      <w:proofErr w:type="spellEnd"/>
      <w:r w:rsidR="000832DD">
        <w:t xml:space="preserve">) </w:t>
      </w:r>
      <w:r w:rsidR="000832DD" w:rsidRPr="00B964DF">
        <w:object w:dxaOrig="880" w:dyaOrig="320">
          <v:shape id="_x0000_i1044" type="#_x0000_t75" style="width:43.85pt;height:16.05pt" o:ole="">
            <v:imagedata r:id="rId468" o:title=""/>
          </v:shape>
          <o:OLEObject Type="Embed" ProgID="Equation.3" ShapeID="_x0000_i1044" DrawAspect="Content" ObjectID="_1598084522" r:id="rId469"/>
        </w:object>
      </w:r>
    </w:p>
    <w:p w:rsidR="000832DD" w:rsidRDefault="000832DD" w:rsidP="000832DD">
      <w:pPr>
        <w:tabs>
          <w:tab w:val="left" w:pos="1440"/>
          <w:tab w:val="left" w:pos="4320"/>
        </w:tabs>
        <w:ind w:left="360"/>
      </w:pPr>
    </w:p>
    <w:p w:rsidR="000832DD" w:rsidRDefault="000832DD" w:rsidP="000832DD">
      <w:pPr>
        <w:tabs>
          <w:tab w:val="left" w:pos="1440"/>
          <w:tab w:val="left" w:pos="4320"/>
        </w:tabs>
        <w:ind w:left="360"/>
      </w:pPr>
    </w:p>
    <w:p w:rsidR="000832DD" w:rsidRDefault="000832DD" w:rsidP="000832DD">
      <w:pPr>
        <w:tabs>
          <w:tab w:val="left" w:pos="1440"/>
          <w:tab w:val="left" w:pos="4320"/>
        </w:tabs>
        <w:ind w:left="360"/>
      </w:pPr>
    </w:p>
    <w:p w:rsidR="000832DD" w:rsidRDefault="00564663" w:rsidP="000832DD">
      <w:pPr>
        <w:tabs>
          <w:tab w:val="left" w:pos="1440"/>
          <w:tab w:val="left" w:pos="4320"/>
        </w:tabs>
        <w:ind w:left="36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394496" behindDoc="0" locked="0" layoutInCell="1" allowOverlap="1">
                <wp:simplePos x="0" y="0"/>
                <wp:positionH relativeFrom="column">
                  <wp:posOffset>1379668</wp:posOffset>
                </wp:positionH>
                <wp:positionV relativeFrom="paragraph">
                  <wp:posOffset>-47774</wp:posOffset>
                </wp:positionV>
                <wp:extent cx="683428" cy="177912"/>
                <wp:effectExtent l="38100" t="38100" r="21590" b="31750"/>
                <wp:wrapNone/>
                <wp:docPr id="711" name="Ink 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">
                      <w14:nvContentPartPr>
                        <w14:cNvContentPartPr/>
                      </w14:nvContentPartPr>
                      <w14:xfrm>
                        <a:off x="0" y="0"/>
                        <a:ext cx="683428" cy="17791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C6932D" id="Ink 711" o:spid="_x0000_s1026" type="#_x0000_t75" style="position:absolute;margin-left:108.3pt;margin-top:-4.1pt;width:54.5pt;height:14.7pt;z-index:25239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">
                <v:imagedata r:id="rId471" o:title=""/>
              </v:shape>
            </w:pict>
          </mc:Fallback>
        </mc:AlternateContent>
      </w:r>
      <w:r w:rsidR="000832DD">
        <w:t xml:space="preserve">ii) </w:t>
      </w:r>
      <w:r w:rsidR="000832DD" w:rsidRPr="00B964DF">
        <w:object w:dxaOrig="780" w:dyaOrig="279">
          <v:shape id="_x0000_i1045" type="#_x0000_t75" style="width:38.8pt;height:13.85pt" o:ole="">
            <v:imagedata r:id="rId472" o:title=""/>
          </v:shape>
          <o:OLEObject Type="Embed" ProgID="Equation.3" ShapeID="_x0000_i1045" DrawAspect="Content" ObjectID="_1598084523" r:id="rId473"/>
        </w:object>
      </w:r>
    </w:p>
    <w:p w:rsidR="000832DD" w:rsidRDefault="000832DD" w:rsidP="000832DD">
      <w:pPr>
        <w:tabs>
          <w:tab w:val="left" w:pos="1440"/>
          <w:tab w:val="left" w:pos="4320"/>
        </w:tabs>
        <w:ind w:left="360"/>
      </w:pPr>
    </w:p>
    <w:p w:rsidR="000832DD" w:rsidRDefault="000832DD" w:rsidP="000832DD">
      <w:pPr>
        <w:tabs>
          <w:tab w:val="left" w:pos="1440"/>
          <w:tab w:val="left" w:pos="4320"/>
        </w:tabs>
        <w:ind w:left="360"/>
      </w:pPr>
    </w:p>
    <w:p w:rsidR="000832DD" w:rsidRDefault="000832DD" w:rsidP="000832DD">
      <w:pPr>
        <w:tabs>
          <w:tab w:val="left" w:pos="1440"/>
          <w:tab w:val="left" w:pos="4320"/>
        </w:tabs>
        <w:ind w:left="360"/>
      </w:pPr>
    </w:p>
    <w:p w:rsidR="000832DD" w:rsidRDefault="00564663" w:rsidP="000832DD">
      <w:pPr>
        <w:tabs>
          <w:tab w:val="left" w:pos="1440"/>
          <w:tab w:val="left" w:pos="4320"/>
        </w:tabs>
        <w:ind w:left="36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400640" behindDoc="0" locked="0" layoutInCell="1" allowOverlap="1">
                <wp:simplePos x="0" y="0"/>
                <wp:positionH relativeFrom="column">
                  <wp:posOffset>1610958</wp:posOffset>
                </wp:positionH>
                <wp:positionV relativeFrom="paragraph">
                  <wp:posOffset>6163</wp:posOffset>
                </wp:positionV>
                <wp:extent cx="349941" cy="183113"/>
                <wp:effectExtent l="38100" t="38100" r="31115" b="45720"/>
                <wp:wrapNone/>
                <wp:docPr id="717" name="Ink 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">
                      <w14:nvContentPartPr>
                        <w14:cNvContentPartPr/>
                      </w14:nvContentPartPr>
                      <w14:xfrm>
                        <a:off x="0" y="0"/>
                        <a:ext cx="349941" cy="183113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AD85EB" id="Ink 717" o:spid="_x0000_s1026" type="#_x0000_t75" style="position:absolute;margin-left:126.5pt;margin-top:.15pt;width:28.25pt;height:15.1pt;z-index:25240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">
                <v:imagedata r:id="rId475" o:title=""/>
              </v:shape>
            </w:pict>
          </mc:Fallback>
        </mc:AlternateContent>
      </w:r>
      <w:r w:rsidR="000832DD">
        <w:t xml:space="preserve">iii) </w:t>
      </w:r>
      <w:r w:rsidR="000832DD" w:rsidRPr="00B964DF">
        <w:object w:dxaOrig="1359" w:dyaOrig="360">
          <v:shape id="_x0000_i1046" type="#_x0000_t75" style="width:67.45pt;height:18.4pt" o:ole="">
            <v:imagedata r:id="rId476" o:title=""/>
          </v:shape>
          <o:OLEObject Type="Embed" ProgID="Equation.3" ShapeID="_x0000_i1046" DrawAspect="Content" ObjectID="_1598084524" r:id="rId477"/>
        </w:object>
      </w:r>
    </w:p>
    <w:p w:rsidR="000832DD" w:rsidRDefault="000832DD" w:rsidP="000832DD">
      <w:pPr>
        <w:tabs>
          <w:tab w:val="left" w:pos="1440"/>
          <w:tab w:val="left" w:pos="4320"/>
        </w:tabs>
        <w:ind w:left="360"/>
      </w:pPr>
    </w:p>
    <w:p w:rsidR="000832DD" w:rsidRDefault="000832DD" w:rsidP="000832DD">
      <w:pPr>
        <w:tabs>
          <w:tab w:val="left" w:pos="1440"/>
          <w:tab w:val="left" w:pos="4320"/>
        </w:tabs>
        <w:ind w:left="360"/>
      </w:pPr>
    </w:p>
    <w:p w:rsidR="000832DD" w:rsidRDefault="000832DD" w:rsidP="000832DD">
      <w:pPr>
        <w:tabs>
          <w:tab w:val="left" w:pos="1440"/>
          <w:tab w:val="left" w:pos="4320"/>
        </w:tabs>
        <w:ind w:left="360"/>
      </w:pPr>
    </w:p>
    <w:p w:rsidR="000832DD" w:rsidRDefault="00564663" w:rsidP="000832DD">
      <w:pPr>
        <w:tabs>
          <w:tab w:val="left" w:pos="1440"/>
          <w:tab w:val="left" w:pos="4320"/>
        </w:tabs>
        <w:ind w:left="36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503040" behindDoc="0" locked="0" layoutInCell="1" allowOverlap="1">
                <wp:simplePos x="0" y="0"/>
                <wp:positionH relativeFrom="column">
                  <wp:posOffset>1193929</wp:posOffset>
                </wp:positionH>
                <wp:positionV relativeFrom="paragraph">
                  <wp:posOffset>195128</wp:posOffset>
                </wp:positionV>
                <wp:extent cx="73080" cy="16560"/>
                <wp:effectExtent l="38100" t="38100" r="41275" b="40640"/>
                <wp:wrapNone/>
                <wp:docPr id="817" name="Ink 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">
                      <w14:nvContentPartPr>
                        <w14:cNvContentPartPr/>
                      </w14:nvContentPartPr>
                      <w14:xfrm>
                        <a:off x="0" y="0"/>
                        <a:ext cx="7308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46CAF0" id="Ink 817" o:spid="_x0000_s1026" type="#_x0000_t75" style="position:absolute;margin-left:93.65pt;margin-top:15pt;width:6.45pt;height:2pt;z-index:25250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">
                <v:imagedata r:id="rId47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02016" behindDoc="0" locked="0" layoutInCell="1" allowOverlap="1">
                <wp:simplePos x="0" y="0"/>
                <wp:positionH relativeFrom="column">
                  <wp:posOffset>540529</wp:posOffset>
                </wp:positionH>
                <wp:positionV relativeFrom="paragraph">
                  <wp:posOffset>208448</wp:posOffset>
                </wp:positionV>
                <wp:extent cx="99720" cy="24480"/>
                <wp:effectExtent l="38100" t="38100" r="33655" b="33020"/>
                <wp:wrapNone/>
                <wp:docPr id="816" name="Ink 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">
                      <w14:nvContentPartPr>
                        <w14:cNvContentPartPr/>
                      </w14:nvContentPartPr>
                      <w14:xfrm>
                        <a:off x="0" y="0"/>
                        <a:ext cx="9972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84173C" id="Ink 816" o:spid="_x0000_s1026" type="#_x0000_t75" style="position:absolute;margin-left:42.2pt;margin-top:16.05pt;width:8.55pt;height:2.65pt;z-index:25250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">
                <v:imagedata r:id="rId481" o:title=""/>
              </v:shape>
            </w:pict>
          </mc:Fallback>
        </mc:AlternateContent>
      </w:r>
      <w:r w:rsidR="000832DD">
        <w:t xml:space="preserve">iv) </w:t>
      </w:r>
      <w:r w:rsidR="000832DD" w:rsidRPr="00B964DF">
        <w:object w:dxaOrig="1820" w:dyaOrig="360">
          <v:shape id="_x0000_i1047" type="#_x0000_t75" style="width:90.4pt;height:18.4pt" o:ole="">
            <v:imagedata r:id="rId482" o:title=""/>
          </v:shape>
          <o:OLEObject Type="Embed" ProgID="Equation.3" ShapeID="_x0000_i1047" DrawAspect="Content" ObjectID="_1598084525" r:id="rId483"/>
        </w:object>
      </w:r>
    </w:p>
    <w:p w:rsidR="000832DD" w:rsidRDefault="00564663" w:rsidP="000832DD">
      <w:pPr>
        <w:tabs>
          <w:tab w:val="left" w:pos="1440"/>
          <w:tab w:val="left" w:pos="4320"/>
        </w:tabs>
        <w:ind w:left="36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518400" behindDoc="0" locked="0" layoutInCell="1" allowOverlap="1">
                <wp:simplePos x="0" y="0"/>
                <wp:positionH relativeFrom="column">
                  <wp:posOffset>1605579</wp:posOffset>
                </wp:positionH>
                <wp:positionV relativeFrom="paragraph">
                  <wp:posOffset>111499</wp:posOffset>
                </wp:positionV>
                <wp:extent cx="72801" cy="102727"/>
                <wp:effectExtent l="19050" t="38100" r="41910" b="31115"/>
                <wp:wrapNone/>
                <wp:docPr id="832" name="Ink 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">
                      <w14:nvContentPartPr>
                        <w14:cNvContentPartPr/>
                      </w14:nvContentPartPr>
                      <w14:xfrm>
                        <a:off x="0" y="0"/>
                        <a:ext cx="72801" cy="102727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AACF9F" id="Ink 832" o:spid="_x0000_s1026" type="#_x0000_t75" style="position:absolute;margin-left:126.05pt;margin-top:8.45pt;width:6.45pt;height:8.8pt;z-index:25251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">
                <v:imagedata r:id="rId48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15328" behindDoc="0" locked="0" layoutInCell="1" allowOverlap="1">
                <wp:simplePos x="0" y="0"/>
                <wp:positionH relativeFrom="column">
                  <wp:posOffset>1051560</wp:posOffset>
                </wp:positionH>
                <wp:positionV relativeFrom="paragraph">
                  <wp:posOffset>84604</wp:posOffset>
                </wp:positionV>
                <wp:extent cx="506012" cy="395831"/>
                <wp:effectExtent l="38100" t="38100" r="46990" b="42545"/>
                <wp:wrapNone/>
                <wp:docPr id="829" name="Ink 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">
                      <w14:nvContentPartPr>
                        <w14:cNvContentPartPr/>
                      </w14:nvContentPartPr>
                      <w14:xfrm>
                        <a:off x="0" y="0"/>
                        <a:ext cx="506012" cy="39583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0E7BBE" id="Ink 829" o:spid="_x0000_s1026" type="#_x0000_t75" style="position:absolute;margin-left:82.45pt;margin-top:6.3pt;width:40.55pt;height:31.85pt;z-index:25251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">
                <v:imagedata r:id="rId48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04064" behindDoc="0" locked="0" layoutInCell="1" allowOverlap="1">
                <wp:simplePos x="0" y="0"/>
                <wp:positionH relativeFrom="column">
                  <wp:posOffset>811969</wp:posOffset>
                </wp:positionH>
                <wp:positionV relativeFrom="paragraph">
                  <wp:posOffset>170348</wp:posOffset>
                </wp:positionV>
                <wp:extent cx="140040" cy="185760"/>
                <wp:effectExtent l="38100" t="38100" r="31750" b="43180"/>
                <wp:wrapNone/>
                <wp:docPr id="818" name="Ink 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">
                      <w14:nvContentPartPr>
                        <w14:cNvContentPartPr/>
                      </w14:nvContentPartPr>
                      <w14:xfrm>
                        <a:off x="0" y="0"/>
                        <a:ext cx="14004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E09F0E" id="Ink 818" o:spid="_x0000_s1026" type="#_x0000_t75" style="position:absolute;margin-left:63.6pt;margin-top:13.05pt;width:11.75pt;height:15.35pt;z-index:25250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">
                <v:imagedata r:id="rId489" o:title=""/>
              </v:shape>
            </w:pict>
          </mc:Fallback>
        </mc:AlternateContent>
      </w:r>
    </w:p>
    <w:p w:rsidR="000832DD" w:rsidRDefault="000832DD" w:rsidP="000832DD">
      <w:pPr>
        <w:tabs>
          <w:tab w:val="left" w:pos="1440"/>
          <w:tab w:val="left" w:pos="4320"/>
        </w:tabs>
        <w:ind w:left="360"/>
      </w:pPr>
    </w:p>
    <w:p w:rsidR="000832DD" w:rsidRDefault="000832DD" w:rsidP="000832DD">
      <w:pPr>
        <w:tabs>
          <w:tab w:val="left" w:pos="1440"/>
          <w:tab w:val="left" w:pos="4320"/>
        </w:tabs>
        <w:ind w:left="360"/>
      </w:pPr>
    </w:p>
    <w:p w:rsidR="000832DD" w:rsidRDefault="00564663" w:rsidP="000832DD">
      <w:pPr>
        <w:tabs>
          <w:tab w:val="left" w:pos="1440"/>
          <w:tab w:val="left" w:pos="4320"/>
        </w:tabs>
        <w:ind w:left="36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522496" behindDoc="0" locked="0" layoutInCell="1" allowOverlap="1">
                <wp:simplePos x="0" y="0"/>
                <wp:positionH relativeFrom="column">
                  <wp:posOffset>3370954</wp:posOffset>
                </wp:positionH>
                <wp:positionV relativeFrom="paragraph">
                  <wp:posOffset>-95405</wp:posOffset>
                </wp:positionV>
                <wp:extent cx="983734" cy="519111"/>
                <wp:effectExtent l="38100" t="38100" r="26035" b="33655"/>
                <wp:wrapNone/>
                <wp:docPr id="836" name="Ink 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">
                      <w14:nvContentPartPr>
                        <w14:cNvContentPartPr/>
                      </w14:nvContentPartPr>
                      <w14:xfrm>
                        <a:off x="0" y="0"/>
                        <a:ext cx="983734" cy="51911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62BA16" id="Ink 836" o:spid="_x0000_s1026" type="#_x0000_t75" style="position:absolute;margin-left:265.1pt;margin-top:-7.85pt;width:78.15pt;height:41.55pt;z-index:25252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">
                <v:imagedata r:id="rId49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20448" behindDoc="0" locked="0" layoutInCell="1" allowOverlap="1">
                <wp:simplePos x="0" y="0"/>
                <wp:positionH relativeFrom="column">
                  <wp:posOffset>1123320</wp:posOffset>
                </wp:positionH>
                <wp:positionV relativeFrom="paragraph">
                  <wp:posOffset>213847</wp:posOffset>
                </wp:positionV>
                <wp:extent cx="255600" cy="212400"/>
                <wp:effectExtent l="38100" t="38100" r="30480" b="35560"/>
                <wp:wrapNone/>
                <wp:docPr id="834" name="Ink 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">
                      <w14:nvContentPartPr>
                        <w14:cNvContentPartPr/>
                      </w14:nvContentPartPr>
                      <w14:xfrm>
                        <a:off x="0" y="0"/>
                        <a:ext cx="255600" cy="21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8FD746" id="Ink 834" o:spid="_x0000_s1026" type="#_x0000_t75" style="position:absolute;margin-left:88.1pt;margin-top:16.5pt;width:20.85pt;height:17.4pt;z-index:25252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">
                <v:imagedata r:id="rId493" o:title=""/>
              </v:shape>
            </w:pict>
          </mc:Fallback>
        </mc:AlternateContent>
      </w:r>
      <w:r w:rsidR="000832DD"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1419225</wp:posOffset>
                </wp:positionH>
                <wp:positionV relativeFrom="paragraph">
                  <wp:posOffset>549275</wp:posOffset>
                </wp:positionV>
                <wp:extent cx="333375" cy="1000125"/>
                <wp:effectExtent l="9525" t="6350" r="9525" b="12700"/>
                <wp:wrapNone/>
                <wp:docPr id="8" name="Straight Arrow Connector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33375" cy="10001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A2A4A24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8" o:spid="_x0000_s1026" type="#_x0000_t32" style="position:absolute;margin-left:111.75pt;margin-top:43.25pt;width:26.25pt;height:78.7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"/>
            </w:pict>
          </mc:Fallback>
        </mc:AlternateContent>
      </w:r>
      <w:r w:rsidR="000832DD"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633730</wp:posOffset>
                </wp:positionH>
                <wp:positionV relativeFrom="paragraph">
                  <wp:posOffset>549275</wp:posOffset>
                </wp:positionV>
                <wp:extent cx="785495" cy="1000125"/>
                <wp:effectExtent l="5080" t="6350" r="9525" b="12700"/>
                <wp:wrapNone/>
                <wp:docPr id="7" name="Straight Arrow Connector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785495" cy="10001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E70918A" id="Straight Arrow Connector 7" o:spid="_x0000_s1026" type="#_x0000_t32" style="position:absolute;margin-left:49.9pt;margin-top:43.25pt;width:61.85pt;height:78.75pt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"/>
            </w:pict>
          </mc:Fallback>
        </mc:AlternateContent>
      </w:r>
      <w:r w:rsidR="000832DD">
        <w:t>vi) The area of a triangle is given by the expression 18</w:t>
      </w:r>
      <w:r w:rsidR="000832DD" w:rsidRPr="00A22878">
        <w:rPr>
          <w:position w:val="-6"/>
        </w:rPr>
        <w:object w:dxaOrig="279" w:dyaOrig="320">
          <v:shape id="_x0000_i1048" type="#_x0000_t75" style="width:13.85pt;height:16.05pt" o:ole="">
            <v:imagedata r:id="rId494" o:title=""/>
          </v:shape>
          <o:OLEObject Type="Embed" ProgID="Equation.3" ShapeID="_x0000_i1048" DrawAspect="Content" ObjectID="_1598084526" r:id="rId495"/>
        </w:object>
      </w:r>
      <w:r w:rsidR="000832DD">
        <w:t xml:space="preserve">. The base of the triangle is represented by 4x. What is the height of the triangle in terms of </w:t>
      </w:r>
      <w:r w:rsidR="000832DD" w:rsidRPr="00A22878">
        <w:rPr>
          <w:position w:val="-6"/>
        </w:rPr>
        <w:object w:dxaOrig="320" w:dyaOrig="279">
          <v:shape id="_x0000_i1049" type="#_x0000_t75" style="width:16.05pt;height:13.85pt" o:ole="">
            <v:imagedata r:id="rId496" o:title=""/>
          </v:shape>
          <o:OLEObject Type="Embed" ProgID="Equation.3" ShapeID="_x0000_i1049" DrawAspect="Content" ObjectID="_1598084527" r:id="rId497"/>
        </w:object>
      </w:r>
    </w:p>
    <w:p w:rsidR="000832DD" w:rsidRDefault="000832DD" w:rsidP="000832DD">
      <w:pPr>
        <w:tabs>
          <w:tab w:val="left" w:pos="1440"/>
          <w:tab w:val="left" w:pos="4320"/>
        </w:tabs>
        <w:ind w:left="360"/>
      </w:pPr>
    </w:p>
    <w:p w:rsidR="000832DD" w:rsidRDefault="000832DD" w:rsidP="000832DD">
      <w:pPr>
        <w:tabs>
          <w:tab w:val="center" w:pos="3420"/>
        </w:tabs>
        <w:ind w:left="360"/>
      </w:pPr>
      <w:r w:rsidRPr="000832DD">
        <w:rPr>
          <w:b/>
        </w:rPr>
        <w:t>Area=18</w:t>
      </w:r>
      <w:r w:rsidRPr="000832DD">
        <w:rPr>
          <w:b/>
          <w:position w:val="-6"/>
        </w:rPr>
        <w:object w:dxaOrig="279" w:dyaOrig="320">
          <v:shape id="_x0000_i1050" type="#_x0000_t75" style="width:13.85pt;height:16.05pt" o:ole="">
            <v:imagedata r:id="rId498" o:title=""/>
          </v:shape>
          <o:OLEObject Type="Embed" ProgID="Equation.3" ShapeID="_x0000_i1050" DrawAspect="Content" ObjectID="_1598084528" r:id="rId499"/>
        </w:object>
      </w:r>
      <w:r w:rsidRPr="000832DD">
        <w:rPr>
          <w:b/>
        </w:rPr>
        <w:tab/>
      </w:r>
      <w:r>
        <w:t xml:space="preserve">                                                   </w:t>
      </w:r>
      <w:r w:rsidRPr="000832DD">
        <w:rPr>
          <w:b/>
        </w:rPr>
        <w:t xml:space="preserve">    Area</w:t>
      </w:r>
      <w:r>
        <w:rPr>
          <w:b/>
        </w:rPr>
        <w:t xml:space="preserve"> </w:t>
      </w:r>
      <w:r>
        <w:t xml:space="preserve">= </w:t>
      </w:r>
      <w:r w:rsidRPr="000832DD">
        <w:rPr>
          <w:b/>
          <w:u w:val="single"/>
        </w:rPr>
        <w:t>base x height</w:t>
      </w:r>
      <w:r>
        <w:t xml:space="preserve"> </w:t>
      </w:r>
    </w:p>
    <w:p w:rsidR="000832DD" w:rsidRPr="000832DD" w:rsidRDefault="000832DD" w:rsidP="000832DD">
      <w:pPr>
        <w:tabs>
          <w:tab w:val="left" w:pos="1440"/>
          <w:tab w:val="left" w:pos="4320"/>
        </w:tabs>
        <w:ind w:left="360"/>
        <w:rPr>
          <w:b/>
        </w:rPr>
      </w:pPr>
      <w:r>
        <w:t xml:space="preserve">                                                                                               </w:t>
      </w:r>
      <w:r w:rsidRPr="000832DD">
        <w:rPr>
          <w:b/>
        </w:rPr>
        <w:t>2</w:t>
      </w:r>
    </w:p>
    <w:p w:rsidR="000832DD" w:rsidRDefault="000832DD" w:rsidP="000832DD">
      <w:pPr>
        <w:tabs>
          <w:tab w:val="left" w:pos="1440"/>
          <w:tab w:val="left" w:pos="4320"/>
        </w:tabs>
        <w:ind w:left="360"/>
      </w:pPr>
    </w:p>
    <w:p w:rsidR="000832DD" w:rsidRDefault="00564663" w:rsidP="000832DD">
      <w:pPr>
        <w:tabs>
          <w:tab w:val="left" w:pos="1440"/>
          <w:tab w:val="left" w:pos="4320"/>
        </w:tabs>
        <w:ind w:left="36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572672" behindDoc="0" locked="0" layoutInCell="1" allowOverlap="1">
                <wp:simplePos x="0" y="0"/>
                <wp:positionH relativeFrom="column">
                  <wp:posOffset>3092908</wp:posOffset>
                </wp:positionH>
                <wp:positionV relativeFrom="paragraph">
                  <wp:posOffset>-287466</wp:posOffset>
                </wp:positionV>
                <wp:extent cx="2416175" cy="616790"/>
                <wp:effectExtent l="38100" t="38100" r="22225" b="31115"/>
                <wp:wrapNone/>
                <wp:docPr id="885" name="Ink 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">
                      <w14:nvContentPartPr>
                        <w14:cNvContentPartPr/>
                      </w14:nvContentPartPr>
                      <w14:xfrm>
                        <a:off x="0" y="0"/>
                        <a:ext cx="2416175" cy="6167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967E52" id="Ink 885" o:spid="_x0000_s1026" type="#_x0000_t75" style="position:absolute;margin-left:243.2pt;margin-top:-23pt;width:190.95pt;height:49.25pt;z-index:25257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">
                <v:imagedata r:id="rId501" o:title=""/>
              </v:shape>
            </w:pict>
          </mc:Fallback>
        </mc:AlternateContent>
      </w:r>
    </w:p>
    <w:p w:rsidR="000832DD" w:rsidRDefault="000832DD" w:rsidP="000832DD">
      <w:pPr>
        <w:tabs>
          <w:tab w:val="left" w:pos="1440"/>
          <w:tab w:val="left" w:pos="4320"/>
        </w:tabs>
        <w:ind w:left="360"/>
      </w:pPr>
    </w:p>
    <w:p w:rsidR="000832DD" w:rsidRDefault="00564663" w:rsidP="000832DD">
      <w:pPr>
        <w:tabs>
          <w:tab w:val="left" w:pos="1440"/>
          <w:tab w:val="left" w:pos="4320"/>
        </w:tabs>
        <w:ind w:left="36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579840" behindDoc="0" locked="0" layoutInCell="1" allowOverlap="1">
                <wp:simplePos x="0" y="0"/>
                <wp:positionH relativeFrom="column">
                  <wp:posOffset>3279191</wp:posOffset>
                </wp:positionH>
                <wp:positionV relativeFrom="paragraph">
                  <wp:posOffset>129947</wp:posOffset>
                </wp:positionV>
                <wp:extent cx="112320" cy="63360"/>
                <wp:effectExtent l="38100" t="38100" r="40640" b="32385"/>
                <wp:wrapNone/>
                <wp:docPr id="892" name="Ink 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">
                      <w14:nvContentPartPr>
                        <w14:cNvContentPartPr/>
                      </w14:nvContentPartPr>
                      <w14:xfrm>
                        <a:off x="0" y="0"/>
                        <a:ext cx="11232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300699" id="Ink 892" o:spid="_x0000_s1026" type="#_x0000_t75" style="position:absolute;margin-left:257.85pt;margin-top:9.9pt;width:9.55pt;height:5.7pt;z-index:25257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">
                <v:imagedata r:id="rId503" o:title=""/>
              </v:shape>
            </w:pict>
          </mc:Fallback>
        </mc:AlternateContent>
      </w:r>
      <w:r w:rsidR="000832DD"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628650</wp:posOffset>
                </wp:positionH>
                <wp:positionV relativeFrom="paragraph">
                  <wp:posOffset>93980</wp:posOffset>
                </wp:positionV>
                <wp:extent cx="1118870" cy="0"/>
                <wp:effectExtent l="5080" t="5080" r="9525" b="13970"/>
                <wp:wrapNone/>
                <wp:docPr id="6" name="Straight Arrow Connector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1887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21005D5" id="Straight Arrow Connector 6" o:spid="_x0000_s1026" type="#_x0000_t32" style="position:absolute;margin-left:49.5pt;margin-top:7.4pt;width:88.1pt;height:0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"/>
            </w:pict>
          </mc:Fallback>
        </mc:AlternateContent>
      </w:r>
      <w:r w:rsidR="000832DD">
        <w:tab/>
        <w:t xml:space="preserve">     </w:t>
      </w:r>
    </w:p>
    <w:p w:rsidR="00B740D9" w:rsidRDefault="00564663" w:rsidP="00EC45CA">
      <w:pPr>
        <w:tabs>
          <w:tab w:val="left" w:pos="1440"/>
          <w:tab w:val="left" w:pos="4320"/>
        </w:tabs>
        <w:ind w:left="360"/>
        <w:rPr>
          <w:b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582912" behindDoc="0" locked="0" layoutInCell="1" allowOverlap="1">
                <wp:simplePos x="0" y="0"/>
                <wp:positionH relativeFrom="column">
                  <wp:posOffset>3554408</wp:posOffset>
                </wp:positionH>
                <wp:positionV relativeFrom="paragraph">
                  <wp:posOffset>83955</wp:posOffset>
                </wp:positionV>
                <wp:extent cx="154983" cy="54891"/>
                <wp:effectExtent l="38100" t="38100" r="35560" b="40640"/>
                <wp:wrapNone/>
                <wp:docPr id="895" name="Ink 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">
                      <w14:nvContentPartPr>
                        <w14:cNvContentPartPr/>
                      </w14:nvContentPartPr>
                      <w14:xfrm>
                        <a:off x="0" y="0"/>
                        <a:ext cx="154983" cy="5489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B09EF8" id="Ink 895" o:spid="_x0000_s1026" type="#_x0000_t75" style="position:absolute;margin-left:279.5pt;margin-top:6.25pt;width:12.9pt;height:5pt;z-index:25258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">
                <v:imagedata r:id="rId505" o:title=""/>
              </v:shape>
            </w:pict>
          </mc:Fallback>
        </mc:AlternateContent>
      </w:r>
      <w:r w:rsidR="000832DD">
        <w:t xml:space="preserve">                      </w:t>
      </w:r>
      <w:r w:rsidR="000832DD" w:rsidRPr="000832DD">
        <w:rPr>
          <w:b/>
        </w:rPr>
        <w:t xml:space="preserve"> 4x</w:t>
      </w:r>
    </w:p>
    <w:p w:rsidR="00EC45CA" w:rsidRDefault="00564663" w:rsidP="00EC45CA">
      <w:pPr>
        <w:tabs>
          <w:tab w:val="left" w:pos="1440"/>
          <w:tab w:val="left" w:pos="4320"/>
        </w:tabs>
        <w:ind w:left="360"/>
        <w:rPr>
          <w:b/>
        </w:rPr>
      </w:pP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614656" behindDoc="0" locked="0" layoutInCell="1" allowOverlap="1">
                <wp:simplePos x="0" y="0"/>
                <wp:positionH relativeFrom="column">
                  <wp:posOffset>2866458</wp:posOffset>
                </wp:positionH>
                <wp:positionV relativeFrom="paragraph">
                  <wp:posOffset>-122836</wp:posOffset>
                </wp:positionV>
                <wp:extent cx="470613" cy="389890"/>
                <wp:effectExtent l="38100" t="38100" r="5715" b="48260"/>
                <wp:wrapNone/>
                <wp:docPr id="926" name="Ink 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">
                      <w14:nvContentPartPr>
                        <w14:cNvContentPartPr/>
                      </w14:nvContentPartPr>
                      <w14:xfrm>
                        <a:off x="0" y="0"/>
                        <a:ext cx="470613" cy="3898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EB531C" id="Ink 926" o:spid="_x0000_s1026" type="#_x0000_t75" style="position:absolute;margin-left:225.35pt;margin-top:-10pt;width:37.75pt;height:31.4pt;z-index:25261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">
                <v:imagedata r:id="rId507" o:title=""/>
              </v:shape>
            </w:pict>
          </mc:Fallback>
        </mc:AlternateContent>
      </w:r>
    </w:p>
    <w:p w:rsidR="00EC45CA" w:rsidRDefault="00564663" w:rsidP="00EC45CA">
      <w:pPr>
        <w:tabs>
          <w:tab w:val="left" w:pos="1440"/>
          <w:tab w:val="left" w:pos="4320"/>
        </w:tabs>
        <w:ind w:left="360"/>
        <w:rPr>
          <w:b/>
        </w:rPr>
      </w:pP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645376" behindDoc="0" locked="0" layoutInCell="1" allowOverlap="1">
                <wp:simplePos x="0" y="0"/>
                <wp:positionH relativeFrom="column">
                  <wp:posOffset>3818122</wp:posOffset>
                </wp:positionH>
                <wp:positionV relativeFrom="paragraph">
                  <wp:posOffset>-504481</wp:posOffset>
                </wp:positionV>
                <wp:extent cx="2457033" cy="1129830"/>
                <wp:effectExtent l="38100" t="38100" r="38735" b="32385"/>
                <wp:wrapNone/>
                <wp:docPr id="956" name="Ink 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">
                      <w14:nvContentPartPr>
                        <w14:cNvContentPartPr/>
                      </w14:nvContentPartPr>
                      <w14:xfrm>
                        <a:off x="0" y="0"/>
                        <a:ext cx="2457033" cy="11298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0D9683" id="Ink 956" o:spid="_x0000_s1026" type="#_x0000_t75" style="position:absolute;margin-left:300.3pt;margin-top:-40.05pt;width:194.15pt;height:89.65pt;z-index:25264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">
                <v:imagedata r:id="rId509" o:title=""/>
              </v:shape>
            </w:pict>
          </mc:Fallback>
        </mc:AlternateContent>
      </w:r>
    </w:p>
    <w:p w:rsidR="00EC45CA" w:rsidRPr="00EC45CA" w:rsidRDefault="00EC45CA" w:rsidP="00EC45CA">
      <w:pPr>
        <w:tabs>
          <w:tab w:val="left" w:pos="1440"/>
          <w:tab w:val="left" w:pos="4320"/>
        </w:tabs>
        <w:ind w:left="360"/>
        <w:rPr>
          <w:b/>
        </w:rPr>
      </w:pPr>
    </w:p>
    <w:p w:rsidR="00B740D9" w:rsidRPr="00B740D9" w:rsidRDefault="00B740D9" w:rsidP="00F47BB0">
      <w:pPr>
        <w:tabs>
          <w:tab w:val="left" w:pos="1440"/>
          <w:tab w:val="left" w:pos="4320"/>
        </w:tabs>
        <w:jc w:val="center"/>
        <w:rPr>
          <w:b/>
        </w:rPr>
      </w:pPr>
      <w:r w:rsidRPr="00B740D9">
        <w:rPr>
          <w:b/>
          <w:u w:val="single" w:color="FF0000"/>
        </w:rPr>
        <w:t>Dividing Monomials</w:t>
      </w:r>
      <w:r w:rsidRPr="00B740D9">
        <w:rPr>
          <w:b/>
        </w:rPr>
        <w:t>:</w:t>
      </w:r>
    </w:p>
    <w:p w:rsidR="00B740D9" w:rsidRPr="00B740D9" w:rsidRDefault="00B740D9" w:rsidP="00B740D9">
      <w:pPr>
        <w:tabs>
          <w:tab w:val="left" w:pos="1440"/>
          <w:tab w:val="left" w:pos="4320"/>
        </w:tabs>
        <w:rPr>
          <w:b/>
        </w:rPr>
      </w:pPr>
    </w:p>
    <w:p w:rsidR="00B740D9" w:rsidRPr="00B740D9" w:rsidRDefault="00B740D9" w:rsidP="00B740D9">
      <w:pPr>
        <w:tabs>
          <w:tab w:val="left" w:pos="1440"/>
          <w:tab w:val="left" w:pos="4320"/>
        </w:tabs>
        <w:rPr>
          <w:b/>
        </w:rPr>
      </w:pPr>
      <w:r w:rsidRPr="00B740D9">
        <w:rPr>
          <w:b/>
        </w:rPr>
        <w:t>1. Divide/reduce the coefficients</w:t>
      </w:r>
    </w:p>
    <w:p w:rsidR="00B740D9" w:rsidRPr="00EC45CA" w:rsidRDefault="00B740D9" w:rsidP="00B740D9">
      <w:pPr>
        <w:tabs>
          <w:tab w:val="left" w:pos="1440"/>
          <w:tab w:val="left" w:pos="4320"/>
        </w:tabs>
        <w:rPr>
          <w:b/>
        </w:rPr>
      </w:pPr>
      <w:r w:rsidRPr="00B740D9">
        <w:rPr>
          <w:b/>
        </w:rPr>
        <w:t>2. Subtract the exponents of the variables</w:t>
      </w:r>
    </w:p>
    <w:p w:rsidR="00B740D9" w:rsidRPr="00B740D9" w:rsidRDefault="00B740D9" w:rsidP="00B740D9">
      <w:pPr>
        <w:tabs>
          <w:tab w:val="left" w:pos="1440"/>
          <w:tab w:val="left" w:pos="4320"/>
        </w:tabs>
        <w:rPr>
          <w:b/>
        </w:rPr>
      </w:pPr>
      <w:r w:rsidRPr="00B740D9">
        <w:rPr>
          <w:b/>
        </w:rPr>
        <w:t>Examples: Divide</w:t>
      </w:r>
    </w:p>
    <w:tbl>
      <w:tblPr>
        <w:tblpPr w:leftFromText="180" w:rightFromText="180" w:vertAnchor="text" w:horzAnchor="margin" w:tblpY="128"/>
        <w:tblW w:w="0" w:type="auto"/>
        <w:tblLook w:val="04A0" w:firstRow="1" w:lastRow="0" w:firstColumn="1" w:lastColumn="0" w:noHBand="0" w:noVBand="1"/>
      </w:tblPr>
      <w:tblGrid>
        <w:gridCol w:w="4668"/>
        <w:gridCol w:w="4692"/>
      </w:tblGrid>
      <w:tr w:rsidR="00B740D9" w:rsidTr="00201D93">
        <w:tc>
          <w:tcPr>
            <w:tcW w:w="4788" w:type="dxa"/>
          </w:tcPr>
          <w:p w:rsidR="00B740D9" w:rsidRDefault="00564663" w:rsidP="00201D93">
            <w:pPr>
              <w:tabs>
                <w:tab w:val="left" w:pos="1440"/>
                <w:tab w:val="left" w:pos="4320"/>
              </w:tabs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654592" behindDoc="0" locked="0" layoutInCell="1" allowOverlap="1">
                      <wp:simplePos x="0" y="0"/>
                      <wp:positionH relativeFrom="column">
                        <wp:posOffset>276275</wp:posOffset>
                      </wp:positionH>
                      <wp:positionV relativeFrom="paragraph">
                        <wp:posOffset>248627</wp:posOffset>
                      </wp:positionV>
                      <wp:extent cx="167760" cy="214560"/>
                      <wp:effectExtent l="38100" t="38100" r="41910" b="33655"/>
                      <wp:wrapNone/>
                      <wp:docPr id="965" name="Ink 96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1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7760" cy="214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30165F0" id="Ink 965" o:spid="_x0000_s1026" type="#_x0000_t75" style="position:absolute;margin-left:21.4pt;margin-top:19.25pt;width:13.9pt;height:17.6pt;z-index:25265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">
                      <v:imagedata r:id="rId511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653568" behindDoc="0" locked="0" layoutInCell="1" allowOverlap="1">
                      <wp:simplePos x="0" y="0"/>
                      <wp:positionH relativeFrom="column">
                        <wp:posOffset>366635</wp:posOffset>
                      </wp:positionH>
                      <wp:positionV relativeFrom="paragraph">
                        <wp:posOffset>-12733</wp:posOffset>
                      </wp:positionV>
                      <wp:extent cx="157680" cy="204840"/>
                      <wp:effectExtent l="38100" t="38100" r="33020" b="43180"/>
                      <wp:wrapNone/>
                      <wp:docPr id="964" name="Ink 96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1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7680" cy="204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9893D41" id="Ink 964" o:spid="_x0000_s1026" type="#_x0000_t75" style="position:absolute;margin-left:28.5pt;margin-top:-1.35pt;width:13.1pt;height:16.85pt;z-index:25265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">
                      <v:imagedata r:id="rId513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652544" behindDoc="0" locked="0" layoutInCell="1" allowOverlap="1">
                      <wp:simplePos x="0" y="0"/>
                      <wp:positionH relativeFrom="column">
                        <wp:posOffset>879315</wp:posOffset>
                      </wp:positionH>
                      <wp:positionV relativeFrom="paragraph">
                        <wp:posOffset>-12477</wp:posOffset>
                      </wp:positionV>
                      <wp:extent cx="760680" cy="412497"/>
                      <wp:effectExtent l="38100" t="38100" r="40005" b="45085"/>
                      <wp:wrapNone/>
                      <wp:docPr id="963" name="Ink 96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1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60680" cy="412497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F4BBCAE" id="Ink 963" o:spid="_x0000_s1026" type="#_x0000_t75" style="position:absolute;margin-left:68.9pt;margin-top:-1.35pt;width:60.65pt;height:33.2pt;z-index:25265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">
                      <v:imagedata r:id="rId515" o:title=""/>
                    </v:shape>
                  </w:pict>
                </mc:Fallback>
              </mc:AlternateContent>
            </w:r>
            <w:proofErr w:type="spellStart"/>
            <w:r w:rsidR="00B740D9">
              <w:t>i</w:t>
            </w:r>
            <w:proofErr w:type="spellEnd"/>
            <w:r w:rsidR="00B740D9">
              <w:t xml:space="preserve">) </w:t>
            </w:r>
            <w:r w:rsidR="00B740D9" w:rsidRPr="001F0813">
              <w:rPr>
                <w:position w:val="-28"/>
              </w:rPr>
              <w:object w:dxaOrig="560" w:dyaOrig="660">
                <v:shape id="_x0000_i1051" type="#_x0000_t75" style="width:28.15pt;height:33.2pt" o:ole="">
                  <v:imagedata r:id="rId516" o:title=""/>
                </v:shape>
                <o:OLEObject Type="Embed" ProgID="Equation.3" ShapeID="_x0000_i1051" DrawAspect="Content" ObjectID="_1598084529" r:id="rId517"/>
              </w:object>
            </w:r>
          </w:p>
          <w:p w:rsidR="00B740D9" w:rsidRDefault="00B740D9" w:rsidP="00201D93">
            <w:pPr>
              <w:tabs>
                <w:tab w:val="left" w:pos="1440"/>
                <w:tab w:val="left" w:pos="4320"/>
              </w:tabs>
            </w:pPr>
          </w:p>
          <w:p w:rsidR="00B740D9" w:rsidRDefault="00B740D9" w:rsidP="00201D93">
            <w:pPr>
              <w:tabs>
                <w:tab w:val="left" w:pos="1440"/>
                <w:tab w:val="left" w:pos="4320"/>
              </w:tabs>
            </w:pPr>
          </w:p>
        </w:tc>
        <w:tc>
          <w:tcPr>
            <w:tcW w:w="4788" w:type="dxa"/>
          </w:tcPr>
          <w:p w:rsidR="00B740D9" w:rsidRDefault="00564663" w:rsidP="00201D93">
            <w:pPr>
              <w:tabs>
                <w:tab w:val="left" w:pos="1440"/>
                <w:tab w:val="left" w:pos="4320"/>
              </w:tabs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662784" behindDoc="0" locked="0" layoutInCell="1" allowOverlap="1">
                      <wp:simplePos x="0" y="0"/>
                      <wp:positionH relativeFrom="column">
                        <wp:posOffset>1164102</wp:posOffset>
                      </wp:positionH>
                      <wp:positionV relativeFrom="paragraph">
                        <wp:posOffset>-72767</wp:posOffset>
                      </wp:positionV>
                      <wp:extent cx="767520" cy="378720"/>
                      <wp:effectExtent l="38100" t="38100" r="33020" b="40640"/>
                      <wp:wrapNone/>
                      <wp:docPr id="973" name="Ink 97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1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67520" cy="378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5815ABE" id="Ink 973" o:spid="_x0000_s1026" type="#_x0000_t75" style="position:absolute;margin-left:91.3pt;margin-top:-6.1pt;width:61.15pt;height:30.5pt;z-index:25266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">
                      <v:imagedata r:id="rId519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656640" behindDoc="0" locked="0" layoutInCell="1" allowOverlap="1">
                      <wp:simplePos x="0" y="0"/>
                      <wp:positionH relativeFrom="column">
                        <wp:posOffset>949535</wp:posOffset>
                      </wp:positionH>
                      <wp:positionV relativeFrom="paragraph">
                        <wp:posOffset>228467</wp:posOffset>
                      </wp:positionV>
                      <wp:extent cx="80640" cy="7200"/>
                      <wp:effectExtent l="38100" t="19050" r="34290" b="31115"/>
                      <wp:wrapNone/>
                      <wp:docPr id="967" name="Ink 96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2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0640" cy="7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AFAE41E" id="Ink 967" o:spid="_x0000_s1026" type="#_x0000_t75" style="position:absolute;margin-left:74.4pt;margin-top:17.65pt;width:7.1pt;height:1.25pt;z-index:25265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">
                      <v:imagedata r:id="rId521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655616" behindDoc="0" locked="0" layoutInCell="1" allowOverlap="1">
                      <wp:simplePos x="0" y="0"/>
                      <wp:positionH relativeFrom="column">
                        <wp:posOffset>936215</wp:posOffset>
                      </wp:positionH>
                      <wp:positionV relativeFrom="paragraph">
                        <wp:posOffset>164747</wp:posOffset>
                      </wp:positionV>
                      <wp:extent cx="87480" cy="7200"/>
                      <wp:effectExtent l="38100" t="38100" r="46355" b="31115"/>
                      <wp:wrapNone/>
                      <wp:docPr id="966" name="Ink 96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2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7480" cy="7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0BCD457" id="Ink 966" o:spid="_x0000_s1026" type="#_x0000_t75" style="position:absolute;margin-left:73.35pt;margin-top:12.6pt;width:7.6pt;height:1.25pt;z-index:25265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">
                      <v:imagedata r:id="rId523" o:title=""/>
                    </v:shape>
                  </w:pict>
                </mc:Fallback>
              </mc:AlternateContent>
            </w:r>
            <w:r w:rsidR="00B740D9">
              <w:t xml:space="preserve">ii) </w:t>
            </w:r>
            <w:r w:rsidR="00B740D9" w:rsidRPr="001F0813">
              <w:rPr>
                <w:position w:val="-24"/>
              </w:rPr>
              <w:object w:dxaOrig="580" w:dyaOrig="660">
                <v:shape id="_x0000_i1052" type="#_x0000_t75" style="width:29.1pt;height:33.2pt" o:ole="">
                  <v:imagedata r:id="rId524" o:title=""/>
                </v:shape>
                <o:OLEObject Type="Embed" ProgID="Equation.3" ShapeID="_x0000_i1052" DrawAspect="Content" ObjectID="_1598084530" r:id="rId525"/>
              </w:object>
            </w:r>
          </w:p>
          <w:p w:rsidR="00B740D9" w:rsidRDefault="00B740D9" w:rsidP="00201D93">
            <w:pPr>
              <w:tabs>
                <w:tab w:val="left" w:pos="1440"/>
                <w:tab w:val="left" w:pos="4320"/>
              </w:tabs>
            </w:pPr>
          </w:p>
          <w:p w:rsidR="00EC45CA" w:rsidRDefault="00EC45CA" w:rsidP="00201D93">
            <w:pPr>
              <w:tabs>
                <w:tab w:val="left" w:pos="1440"/>
                <w:tab w:val="left" w:pos="4320"/>
              </w:tabs>
            </w:pPr>
          </w:p>
          <w:p w:rsidR="00EC45CA" w:rsidRDefault="00EC45CA" w:rsidP="00201D93">
            <w:pPr>
              <w:tabs>
                <w:tab w:val="left" w:pos="1440"/>
                <w:tab w:val="left" w:pos="4320"/>
              </w:tabs>
            </w:pPr>
          </w:p>
          <w:p w:rsidR="00EC45CA" w:rsidRDefault="00EC45CA" w:rsidP="00201D93">
            <w:pPr>
              <w:tabs>
                <w:tab w:val="left" w:pos="1440"/>
                <w:tab w:val="left" w:pos="4320"/>
              </w:tabs>
            </w:pPr>
          </w:p>
        </w:tc>
      </w:tr>
      <w:tr w:rsidR="00B740D9" w:rsidTr="00201D93">
        <w:tc>
          <w:tcPr>
            <w:tcW w:w="4788" w:type="dxa"/>
          </w:tcPr>
          <w:p w:rsidR="00B740D9" w:rsidRDefault="00564663" w:rsidP="00201D93">
            <w:pPr>
              <w:tabs>
                <w:tab w:val="left" w:pos="1440"/>
                <w:tab w:val="left" w:pos="4320"/>
              </w:tabs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676096" behindDoc="0" locked="0" layoutInCell="1" allowOverlap="1">
                      <wp:simplePos x="0" y="0"/>
                      <wp:positionH relativeFrom="column">
                        <wp:posOffset>1120475</wp:posOffset>
                      </wp:positionH>
                      <wp:positionV relativeFrom="paragraph">
                        <wp:posOffset>-5757</wp:posOffset>
                      </wp:positionV>
                      <wp:extent cx="572979" cy="479259"/>
                      <wp:effectExtent l="38100" t="38100" r="17780" b="35560"/>
                      <wp:wrapNone/>
                      <wp:docPr id="987" name="Ink 98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2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72979" cy="479259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D2B5451" id="Ink 987" o:spid="_x0000_s1026" type="#_x0000_t75" style="position:absolute;margin-left:87.9pt;margin-top:-.8pt;width:45.8pt;height:38.45pt;z-index:25267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">
                      <v:imagedata r:id="rId527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664832" behindDoc="0" locked="0" layoutInCell="1" allowOverlap="1">
                      <wp:simplePos x="0" y="0"/>
                      <wp:positionH relativeFrom="column">
                        <wp:posOffset>775235</wp:posOffset>
                      </wp:positionH>
                      <wp:positionV relativeFrom="paragraph">
                        <wp:posOffset>248735</wp:posOffset>
                      </wp:positionV>
                      <wp:extent cx="144360" cy="17280"/>
                      <wp:effectExtent l="38100" t="38100" r="46355" b="40005"/>
                      <wp:wrapNone/>
                      <wp:docPr id="975" name="Ink 97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2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4360" cy="17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A7DA86F" id="Ink 975" o:spid="_x0000_s1026" type="#_x0000_t75" style="position:absolute;margin-left:60.7pt;margin-top:19.25pt;width:12.05pt;height:2.05pt;z-index:25266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">
                      <v:imagedata r:id="rId529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663808" behindDoc="0" locked="0" layoutInCell="1" allowOverlap="1">
                      <wp:simplePos x="0" y="0"/>
                      <wp:positionH relativeFrom="column">
                        <wp:posOffset>765155</wp:posOffset>
                      </wp:positionH>
                      <wp:positionV relativeFrom="paragraph">
                        <wp:posOffset>171695</wp:posOffset>
                      </wp:positionV>
                      <wp:extent cx="131040" cy="7200"/>
                      <wp:effectExtent l="38100" t="38100" r="40640" b="31115"/>
                      <wp:wrapNone/>
                      <wp:docPr id="974" name="Ink 97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3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1040" cy="7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4082500" id="Ink 974" o:spid="_x0000_s1026" type="#_x0000_t75" style="position:absolute;margin-left:59.9pt;margin-top:13.15pt;width:11pt;height:1.25pt;z-index:25266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">
                      <v:imagedata r:id="rId531" o:title=""/>
                    </v:shape>
                  </w:pict>
                </mc:Fallback>
              </mc:AlternateContent>
            </w:r>
            <w:r w:rsidR="00B740D9">
              <w:t xml:space="preserve">iii) </w:t>
            </w:r>
            <w:r w:rsidR="00B740D9" w:rsidRPr="001F0813">
              <w:rPr>
                <w:position w:val="-28"/>
              </w:rPr>
              <w:object w:dxaOrig="580" w:dyaOrig="700">
                <v:shape id="_x0000_i1053" type="#_x0000_t75" style="width:29.1pt;height:35.55pt" o:ole="">
                  <v:imagedata r:id="rId532" o:title=""/>
                </v:shape>
                <o:OLEObject Type="Embed" ProgID="Equation.3" ShapeID="_x0000_i1053" DrawAspect="Content" ObjectID="_1598084531" r:id="rId533"/>
              </w:object>
            </w:r>
          </w:p>
          <w:p w:rsidR="00EC45CA" w:rsidRDefault="00EC45CA" w:rsidP="00201D93">
            <w:pPr>
              <w:tabs>
                <w:tab w:val="left" w:pos="1440"/>
                <w:tab w:val="left" w:pos="4320"/>
              </w:tabs>
            </w:pPr>
          </w:p>
        </w:tc>
        <w:tc>
          <w:tcPr>
            <w:tcW w:w="4788" w:type="dxa"/>
          </w:tcPr>
          <w:p w:rsidR="00B740D9" w:rsidRDefault="00564663" w:rsidP="00201D93">
            <w:pPr>
              <w:tabs>
                <w:tab w:val="left" w:pos="1440"/>
                <w:tab w:val="left" w:pos="4320"/>
              </w:tabs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704768" behindDoc="0" locked="0" layoutInCell="1" allowOverlap="1">
                      <wp:simplePos x="0" y="0"/>
                      <wp:positionH relativeFrom="column">
                        <wp:posOffset>1629675</wp:posOffset>
                      </wp:positionH>
                      <wp:positionV relativeFrom="paragraph">
                        <wp:posOffset>-99541</wp:posOffset>
                      </wp:positionV>
                      <wp:extent cx="573120" cy="502920"/>
                      <wp:effectExtent l="38100" t="38100" r="36830" b="30480"/>
                      <wp:wrapNone/>
                      <wp:docPr id="1015" name="Ink 101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3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73120" cy="502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62E89EC" id="Ink 1015" o:spid="_x0000_s1026" type="#_x0000_t75" style="position:absolute;margin-left:127.95pt;margin-top:-8.2pt;width:45.85pt;height:40.3pt;z-index:25270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">
                      <v:imagedata r:id="rId535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698624" behindDoc="0" locked="0" layoutInCell="1" allowOverlap="1">
                      <wp:simplePos x="0" y="0"/>
                      <wp:positionH relativeFrom="column">
                        <wp:posOffset>1408535</wp:posOffset>
                      </wp:positionH>
                      <wp:positionV relativeFrom="paragraph">
                        <wp:posOffset>144695</wp:posOffset>
                      </wp:positionV>
                      <wp:extent cx="131040" cy="13680"/>
                      <wp:effectExtent l="38100" t="38100" r="40640" b="43815"/>
                      <wp:wrapNone/>
                      <wp:docPr id="1009" name="Ink 100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3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1040" cy="13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D42DF99" id="Ink 1009" o:spid="_x0000_s1026" type="#_x0000_t75" style="position:absolute;margin-left:110.55pt;margin-top:11.05pt;width:11pt;height:1.8pt;z-index:25269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">
                      <v:imagedata r:id="rId537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697600" behindDoc="0" locked="0" layoutInCell="1" allowOverlap="1">
                      <wp:simplePos x="0" y="0"/>
                      <wp:positionH relativeFrom="column">
                        <wp:posOffset>1401695</wp:posOffset>
                      </wp:positionH>
                      <wp:positionV relativeFrom="paragraph">
                        <wp:posOffset>97895</wp:posOffset>
                      </wp:positionV>
                      <wp:extent cx="117720" cy="7200"/>
                      <wp:effectExtent l="38100" t="38100" r="34925" b="31115"/>
                      <wp:wrapNone/>
                      <wp:docPr id="1008" name="Ink 100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3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7720" cy="7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D72BD94" id="Ink 1008" o:spid="_x0000_s1026" type="#_x0000_t75" style="position:absolute;margin-left:110pt;margin-top:7.35pt;width:9.95pt;height:1.25pt;z-index:25269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">
                      <v:imagedata r:id="rId539" o:title=""/>
                    </v:shape>
                  </w:pict>
                </mc:Fallback>
              </mc:AlternateContent>
            </w:r>
            <w:r w:rsidR="00B740D9">
              <w:t xml:space="preserve">iv) </w:t>
            </w:r>
            <w:r w:rsidR="00B740D9" w:rsidRPr="001F0813">
              <w:rPr>
                <w:position w:val="-6"/>
              </w:rPr>
              <w:object w:dxaOrig="1400" w:dyaOrig="279">
                <v:shape id="_x0000_i1054" type="#_x0000_t75" style="width:70.25pt;height:13.85pt" o:ole="">
                  <v:imagedata r:id="rId540" o:title=""/>
                </v:shape>
                <o:OLEObject Type="Embed" ProgID="Equation.3" ShapeID="_x0000_i1054" DrawAspect="Content" ObjectID="_1598084532" r:id="rId541"/>
              </w:object>
            </w:r>
          </w:p>
          <w:p w:rsidR="00B740D9" w:rsidRDefault="00B740D9" w:rsidP="00201D93">
            <w:pPr>
              <w:tabs>
                <w:tab w:val="left" w:pos="1440"/>
                <w:tab w:val="left" w:pos="4320"/>
              </w:tabs>
            </w:pPr>
          </w:p>
          <w:p w:rsidR="00B740D9" w:rsidRDefault="00B740D9" w:rsidP="00201D93">
            <w:pPr>
              <w:tabs>
                <w:tab w:val="left" w:pos="1440"/>
                <w:tab w:val="left" w:pos="4320"/>
              </w:tabs>
            </w:pPr>
          </w:p>
          <w:p w:rsidR="00B740D9" w:rsidRDefault="00B740D9" w:rsidP="00201D93">
            <w:pPr>
              <w:tabs>
                <w:tab w:val="left" w:pos="1440"/>
                <w:tab w:val="left" w:pos="4320"/>
              </w:tabs>
            </w:pPr>
          </w:p>
        </w:tc>
      </w:tr>
      <w:tr w:rsidR="000B784A" w:rsidTr="00201D93">
        <w:tc>
          <w:tcPr>
            <w:tcW w:w="4788" w:type="dxa"/>
          </w:tcPr>
          <w:p w:rsidR="000B784A" w:rsidRDefault="00564663" w:rsidP="00201D93">
            <w:pPr>
              <w:tabs>
                <w:tab w:val="left" w:pos="1440"/>
                <w:tab w:val="left" w:pos="4320"/>
              </w:tabs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696576" behindDoc="0" locked="0" layoutInCell="1" allowOverlap="1">
                      <wp:simplePos x="0" y="0"/>
                      <wp:positionH relativeFrom="column">
                        <wp:posOffset>383596</wp:posOffset>
                      </wp:positionH>
                      <wp:positionV relativeFrom="paragraph">
                        <wp:posOffset>-119024</wp:posOffset>
                      </wp:positionV>
                      <wp:extent cx="753745" cy="575945"/>
                      <wp:effectExtent l="38100" t="38100" r="8255" b="33655"/>
                      <wp:wrapNone/>
                      <wp:docPr id="1007" name="Ink 100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4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53745" cy="57594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4032D7D" id="Ink 1007" o:spid="_x0000_s1026" type="#_x0000_t75" style="position:absolute;margin-left:29.85pt;margin-top:-9.7pt;width:60.05pt;height:46.05pt;z-index:25269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">
                      <v:imagedata r:id="rId543" o:title=""/>
                    </v:shape>
                  </w:pict>
                </mc:Fallback>
              </mc:AlternateContent>
            </w:r>
          </w:p>
        </w:tc>
        <w:tc>
          <w:tcPr>
            <w:tcW w:w="4788" w:type="dxa"/>
          </w:tcPr>
          <w:p w:rsidR="000B784A" w:rsidRDefault="000B784A" w:rsidP="00201D93">
            <w:pPr>
              <w:tabs>
                <w:tab w:val="left" w:pos="1440"/>
                <w:tab w:val="left" w:pos="4320"/>
              </w:tabs>
            </w:pPr>
          </w:p>
        </w:tc>
      </w:tr>
      <w:tr w:rsidR="00B740D9" w:rsidTr="00201D93">
        <w:tc>
          <w:tcPr>
            <w:tcW w:w="4788" w:type="dxa"/>
          </w:tcPr>
          <w:p w:rsidR="00B740D9" w:rsidRDefault="00B740D9" w:rsidP="00201D93">
            <w:pPr>
              <w:tabs>
                <w:tab w:val="left" w:pos="1440"/>
                <w:tab w:val="left" w:pos="4320"/>
              </w:tabs>
            </w:pPr>
          </w:p>
        </w:tc>
        <w:tc>
          <w:tcPr>
            <w:tcW w:w="4788" w:type="dxa"/>
          </w:tcPr>
          <w:p w:rsidR="00B740D9" w:rsidRDefault="00B740D9" w:rsidP="00201D93">
            <w:pPr>
              <w:tabs>
                <w:tab w:val="left" w:pos="1440"/>
                <w:tab w:val="left" w:pos="4320"/>
              </w:tabs>
            </w:pPr>
          </w:p>
        </w:tc>
      </w:tr>
    </w:tbl>
    <w:p w:rsidR="00B740D9" w:rsidRDefault="00B740D9" w:rsidP="00B740D9">
      <w:pPr>
        <w:tabs>
          <w:tab w:val="left" w:pos="1440"/>
          <w:tab w:val="left" w:pos="4320"/>
        </w:tabs>
      </w:pPr>
      <w:r>
        <w:t>v) A rectangular field is 7m long and has an area of 84</w:t>
      </w:r>
      <w:r w:rsidRPr="00B475C3">
        <w:rPr>
          <w:position w:val="-6"/>
        </w:rPr>
        <w:object w:dxaOrig="340" w:dyaOrig="320">
          <v:shape id="_x0000_i1055" type="#_x0000_t75" style="width:17.1pt;height:16.05pt" o:ole="">
            <v:imagedata r:id="rId544" o:title=""/>
          </v:shape>
          <o:OLEObject Type="Embed" ProgID="Equation.3" ShapeID="_x0000_i1055" DrawAspect="Content" ObjectID="_1598084533" r:id="rId545"/>
        </w:object>
      </w:r>
      <w:r>
        <w:t>. Write an equation you can use to determine the field’s width and then solve the width.</w:t>
      </w:r>
    </w:p>
    <w:p w:rsidR="00B740D9" w:rsidRPr="00F47BB0" w:rsidRDefault="009C79B5" w:rsidP="00B740D9">
      <w:pPr>
        <w:tabs>
          <w:tab w:val="left" w:pos="1440"/>
          <w:tab w:val="left" w:pos="4320"/>
        </w:tabs>
        <w:rPr>
          <w:b/>
        </w:rPr>
      </w:pP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708864" behindDoc="0" locked="0" layoutInCell="1" allowOverlap="1">
                <wp:simplePos x="0" y="0"/>
                <wp:positionH relativeFrom="column">
                  <wp:posOffset>4592097</wp:posOffset>
                </wp:positionH>
                <wp:positionV relativeFrom="paragraph">
                  <wp:posOffset>-202830</wp:posOffset>
                </wp:positionV>
                <wp:extent cx="422396" cy="419110"/>
                <wp:effectExtent l="19050" t="38100" r="34925" b="38100"/>
                <wp:wrapNone/>
                <wp:docPr id="1019" name="Ink 1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">
                      <w14:nvContentPartPr>
                        <w14:cNvContentPartPr/>
                      </w14:nvContentPartPr>
                      <w14:xfrm>
                        <a:off x="0" y="0"/>
                        <a:ext cx="422396" cy="4191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62B7B1" id="Ink 1019" o:spid="_x0000_s1026" type="#_x0000_t75" style="position:absolute;margin-left:361.25pt;margin-top:-16.3pt;width:33.95pt;height:33.7pt;z-index:25270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">
                <v:imagedata r:id="rId547" o:title=""/>
              </v:shape>
            </w:pict>
          </mc:Fallback>
        </mc:AlternateContent>
      </w:r>
      <w:r w:rsidR="00B740D9" w:rsidRPr="00F47BB0">
        <w:rPr>
          <w:b/>
        </w:rPr>
        <w:t>vi) Determine the missing dimension in each figure.</w:t>
      </w:r>
    </w:p>
    <w:p w:rsidR="00B740D9" w:rsidRDefault="00B740D9" w:rsidP="00B740D9">
      <w:pPr>
        <w:tabs>
          <w:tab w:val="left" w:pos="1440"/>
          <w:tab w:val="left" w:pos="4320"/>
        </w:tabs>
      </w:pPr>
    </w:p>
    <w:p w:rsidR="00B740D9" w:rsidRDefault="009C79B5" w:rsidP="00B740D9">
      <w:pPr>
        <w:tabs>
          <w:tab w:val="left" w:pos="1440"/>
          <w:tab w:val="left" w:pos="432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728320" behindDoc="0" locked="0" layoutInCell="1" allowOverlap="1">
                <wp:simplePos x="0" y="0"/>
                <wp:positionH relativeFrom="column">
                  <wp:posOffset>5308879</wp:posOffset>
                </wp:positionH>
                <wp:positionV relativeFrom="paragraph">
                  <wp:posOffset>-168163</wp:posOffset>
                </wp:positionV>
                <wp:extent cx="1125220" cy="669925"/>
                <wp:effectExtent l="38100" t="38100" r="36830" b="34925"/>
                <wp:wrapNone/>
                <wp:docPr id="1038" name="Ink 1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">
                      <w14:nvContentPartPr>
                        <w14:cNvContentPartPr/>
                      </w14:nvContentPartPr>
                      <w14:xfrm>
                        <a:off x="0" y="0"/>
                        <a:ext cx="1125220" cy="6699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108A28" id="Ink 1038" o:spid="_x0000_s1026" type="#_x0000_t75" style="position:absolute;margin-left:417.65pt;margin-top:-13.6pt;width:89.3pt;height:53.45pt;z-index:25272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">
                <v:imagedata r:id="rId549" o:title=""/>
              </v:shape>
            </w:pict>
          </mc:Fallback>
        </mc:AlternateContent>
      </w:r>
      <w:r w:rsidR="00B740D9">
        <w:t xml:space="preserve">    Area=27</w:t>
      </w:r>
      <w:r w:rsidR="00B740D9" w:rsidRPr="00B475C3">
        <w:rPr>
          <w:position w:val="-6"/>
        </w:rPr>
        <w:object w:dxaOrig="279" w:dyaOrig="320">
          <v:shape id="_x0000_i1056" type="#_x0000_t75" style="width:13.85pt;height:16.05pt" o:ole="">
            <v:imagedata r:id="rId550" o:title=""/>
          </v:shape>
          <o:OLEObject Type="Embed" ProgID="Equation.3" ShapeID="_x0000_i1056" DrawAspect="Content" ObjectID="_1598084534" r:id="rId551"/>
        </w:object>
      </w:r>
      <w:r w:rsidR="00B740D9">
        <w:t xml:space="preserve">                                                   Area=14</w:t>
      </w:r>
      <w:r w:rsidR="00B740D9" w:rsidRPr="00B475C3">
        <w:rPr>
          <w:position w:val="-6"/>
        </w:rPr>
        <w:object w:dxaOrig="279" w:dyaOrig="320">
          <v:shape id="_x0000_i1057" type="#_x0000_t75" style="width:13.85pt;height:16.05pt" o:ole="">
            <v:imagedata r:id="rId552" o:title=""/>
          </v:shape>
          <o:OLEObject Type="Embed" ProgID="Equation.3" ShapeID="_x0000_i1057" DrawAspect="Content" ObjectID="_1598084535" r:id="rId553"/>
        </w:object>
      </w:r>
    </w:p>
    <w:p w:rsidR="00B740D9" w:rsidRDefault="00B740D9" w:rsidP="00B740D9">
      <w:pPr>
        <w:tabs>
          <w:tab w:val="left" w:pos="1440"/>
          <w:tab w:val="left" w:pos="432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3228975</wp:posOffset>
                </wp:positionH>
                <wp:positionV relativeFrom="paragraph">
                  <wp:posOffset>106045</wp:posOffset>
                </wp:positionV>
                <wp:extent cx="528955" cy="1004570"/>
                <wp:effectExtent l="9525" t="10795" r="13970" b="13335"/>
                <wp:wrapNone/>
                <wp:docPr id="18" name="Straight Arrow Connector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28955" cy="100457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1D056E6" id="Straight Arrow Connector 18" o:spid="_x0000_s1026" type="#_x0000_t32" style="position:absolute;margin-left:254.25pt;margin-top:8.35pt;width:41.65pt;height:79.1pt;flip:x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757930</wp:posOffset>
                </wp:positionH>
                <wp:positionV relativeFrom="paragraph">
                  <wp:posOffset>106045</wp:posOffset>
                </wp:positionV>
                <wp:extent cx="19050" cy="1004570"/>
                <wp:effectExtent l="5080" t="10795" r="13970" b="13335"/>
                <wp:wrapNone/>
                <wp:docPr id="17" name="Straight Arrow Connector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050" cy="100457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BDCBCE0" id="Straight Arrow Connector 17" o:spid="_x0000_s1026" type="#_x0000_t32" style="position:absolute;margin-left:295.9pt;margin-top:8.35pt;width:1.5pt;height:79.1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"/>
            </w:pict>
          </mc:Fallback>
        </mc:AlternateContent>
      </w:r>
    </w:p>
    <w:p w:rsidR="00B740D9" w:rsidRDefault="00B740D9" w:rsidP="00B740D9">
      <w:pPr>
        <w:tabs>
          <w:tab w:val="left" w:pos="1440"/>
          <w:tab w:val="left" w:pos="432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68580</wp:posOffset>
                </wp:positionV>
                <wp:extent cx="914400" cy="590550"/>
                <wp:effectExtent l="9525" t="11430" r="9525" b="7620"/>
                <wp:wrapNone/>
                <wp:docPr id="16" name="Rectangl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0" cy="590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9D9910E" id="Rectangle 16" o:spid="_x0000_s1026" style="position:absolute;margin-left:36pt;margin-top:5.4pt;width:1in;height:46.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"/>
            </w:pict>
          </mc:Fallback>
        </mc:AlternateContent>
      </w:r>
    </w:p>
    <w:p w:rsidR="00B740D9" w:rsidRDefault="00B740D9" w:rsidP="00B740D9">
      <w:pPr>
        <w:tabs>
          <w:tab w:val="left" w:pos="1440"/>
          <w:tab w:val="left" w:pos="4320"/>
        </w:tabs>
      </w:pPr>
    </w:p>
    <w:p w:rsidR="00B740D9" w:rsidRDefault="009C79B5" w:rsidP="00B740D9">
      <w:pPr>
        <w:tabs>
          <w:tab w:val="left" w:pos="2460"/>
          <w:tab w:val="left" w:pos="6128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741632" behindDoc="0" locked="0" layoutInCell="1" allowOverlap="1">
                <wp:simplePos x="0" y="0"/>
                <wp:positionH relativeFrom="column">
                  <wp:posOffset>5941775</wp:posOffset>
                </wp:positionH>
                <wp:positionV relativeFrom="paragraph">
                  <wp:posOffset>-37711</wp:posOffset>
                </wp:positionV>
                <wp:extent cx="248040" cy="131040"/>
                <wp:effectExtent l="38100" t="38100" r="38100" b="40640"/>
                <wp:wrapNone/>
                <wp:docPr id="1051" name="Ink 1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">
                      <w14:nvContentPartPr>
                        <w14:cNvContentPartPr/>
                      </w14:nvContentPartPr>
                      <w14:xfrm>
                        <a:off x="0" y="0"/>
                        <a:ext cx="24804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ABC1A1" id="Ink 1051" o:spid="_x0000_s1026" type="#_x0000_t75" style="position:absolute;margin-left:467.5pt;margin-top:-3.3pt;width:20.25pt;height:11pt;z-index:25274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">
                <v:imagedata r:id="rId55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40608" behindDoc="0" locked="0" layoutInCell="1" allowOverlap="1">
                <wp:simplePos x="0" y="0"/>
                <wp:positionH relativeFrom="column">
                  <wp:posOffset>5409363</wp:posOffset>
                </wp:positionH>
                <wp:positionV relativeFrom="paragraph">
                  <wp:posOffset>-27556</wp:posOffset>
                </wp:positionV>
                <wp:extent cx="401955" cy="180975"/>
                <wp:effectExtent l="38100" t="38100" r="0" b="47625"/>
                <wp:wrapNone/>
                <wp:docPr id="1050" name="Ink 1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">
                      <w14:nvContentPartPr>
                        <w14:cNvContentPartPr/>
                      </w14:nvContentPartPr>
                      <w14:xfrm>
                        <a:off x="0" y="0"/>
                        <a:ext cx="401955" cy="1809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C7DDF4" id="Ink 1050" o:spid="_x0000_s1026" type="#_x0000_t75" style="position:absolute;margin-left:425.6pt;margin-top:-2.5pt;width:32.35pt;height:14.95pt;z-index:25274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">
                <v:imagedata r:id="rId55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35488" behindDoc="0" locked="0" layoutInCell="1" allowOverlap="1">
                <wp:simplePos x="0" y="0"/>
                <wp:positionH relativeFrom="column">
                  <wp:posOffset>4967235</wp:posOffset>
                </wp:positionH>
                <wp:positionV relativeFrom="paragraph">
                  <wp:posOffset>96373</wp:posOffset>
                </wp:positionV>
                <wp:extent cx="140947" cy="80842"/>
                <wp:effectExtent l="38100" t="38100" r="31115" b="33655"/>
                <wp:wrapNone/>
                <wp:docPr id="1045" name="Ink 1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">
                      <w14:nvContentPartPr>
                        <w14:cNvContentPartPr/>
                      </w14:nvContentPartPr>
                      <w14:xfrm>
                        <a:off x="0" y="0"/>
                        <a:ext cx="140947" cy="8084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F8F974" id="Ink 1045" o:spid="_x0000_s1026" type="#_x0000_t75" style="position:absolute;margin-left:390.75pt;margin-top:7.25pt;width:11.85pt;height:7.05pt;z-index:25273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">
                <v:imagedata r:id="rId55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32416" behindDoc="0" locked="0" layoutInCell="1" allowOverlap="1">
                <wp:simplePos x="0" y="0"/>
                <wp:positionH relativeFrom="column">
                  <wp:posOffset>4692575</wp:posOffset>
                </wp:positionH>
                <wp:positionV relativeFrom="paragraph">
                  <wp:posOffset>132929</wp:posOffset>
                </wp:positionV>
                <wp:extent cx="110880" cy="17280"/>
                <wp:effectExtent l="38100" t="38100" r="41910" b="40005"/>
                <wp:wrapNone/>
                <wp:docPr id="1042" name="Ink 1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">
                      <w14:nvContentPartPr>
                        <w14:cNvContentPartPr/>
                      </w14:nvContentPartPr>
                      <w14:xfrm>
                        <a:off x="0" y="0"/>
                        <a:ext cx="11088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0D48EC" id="Ink 1042" o:spid="_x0000_s1026" type="#_x0000_t75" style="position:absolute;margin-left:369.15pt;margin-top:10.1pt;width:9.45pt;height:2.05pt;z-index:25273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">
                <v:imagedata r:id="rId56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31392" behindDoc="0" locked="0" layoutInCell="1" allowOverlap="1">
                <wp:simplePos x="0" y="0"/>
                <wp:positionH relativeFrom="column">
                  <wp:posOffset>4655736</wp:posOffset>
                </wp:positionH>
                <wp:positionV relativeFrom="paragraph">
                  <wp:posOffset>9288</wp:posOffset>
                </wp:positionV>
                <wp:extent cx="147770" cy="218160"/>
                <wp:effectExtent l="38100" t="38100" r="43180" b="48895"/>
                <wp:wrapNone/>
                <wp:docPr id="1041" name="Ink 1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">
                      <w14:nvContentPartPr>
                        <w14:cNvContentPartPr/>
                      </w14:nvContentPartPr>
                      <w14:xfrm>
                        <a:off x="0" y="0"/>
                        <a:ext cx="147770" cy="21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679A43" id="Ink 1041" o:spid="_x0000_s1026" type="#_x0000_t75" style="position:absolute;margin-left:366.25pt;margin-top:.4pt;width:12.35pt;height:17.9pt;z-index:25273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">
                <v:imagedata r:id="rId563" o:title=""/>
              </v:shape>
            </w:pict>
          </mc:Fallback>
        </mc:AlternateContent>
      </w:r>
      <w:r w:rsidR="00B740D9"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3724275</wp:posOffset>
                </wp:positionH>
                <wp:positionV relativeFrom="paragraph">
                  <wp:posOffset>85090</wp:posOffset>
                </wp:positionV>
                <wp:extent cx="123825" cy="9525"/>
                <wp:effectExtent l="9525" t="8890" r="9525" b="10160"/>
                <wp:wrapNone/>
                <wp:docPr id="15" name="Straight Arrow Connector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23825" cy="95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236014C" id="Straight Arrow Connector 15" o:spid="_x0000_s1026" type="#_x0000_t32" style="position:absolute;margin-left:293.25pt;margin-top:6.7pt;width:9.75pt;height:.75pt;flip:y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"/>
            </w:pict>
          </mc:Fallback>
        </mc:AlternateContent>
      </w:r>
      <w:r w:rsidR="00B740D9"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1343025</wp:posOffset>
                </wp:positionH>
                <wp:positionV relativeFrom="paragraph">
                  <wp:posOffset>13335</wp:posOffset>
                </wp:positionV>
                <wp:extent cx="176530" cy="5080"/>
                <wp:effectExtent l="9525" t="13335" r="13970" b="10160"/>
                <wp:wrapNone/>
                <wp:docPr id="14" name="Straight Arrow Connector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6530" cy="50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CBAFBD2" id="Straight Arrow Connector 14" o:spid="_x0000_s1026" type="#_x0000_t32" style="position:absolute;margin-left:105.75pt;margin-top:1.05pt;width:13.9pt;height:.4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"/>
            </w:pict>
          </mc:Fallback>
        </mc:AlternateContent>
      </w:r>
      <w:r w:rsidR="00B740D9">
        <w:tab/>
        <w:t>3x</w:t>
      </w:r>
      <w:r w:rsidR="00B740D9">
        <w:tab/>
        <w:t>7x</w:t>
      </w:r>
    </w:p>
    <w:p w:rsidR="00B740D9" w:rsidRDefault="009C79B5" w:rsidP="00B740D9">
      <w:pPr>
        <w:tabs>
          <w:tab w:val="left" w:pos="1440"/>
          <w:tab w:val="left" w:pos="432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705792" behindDoc="0" locked="0" layoutInCell="1" allowOverlap="1">
                <wp:simplePos x="0" y="0"/>
                <wp:positionH relativeFrom="column">
                  <wp:posOffset>4260215</wp:posOffset>
                </wp:positionH>
                <wp:positionV relativeFrom="paragraph">
                  <wp:posOffset>-1311691</wp:posOffset>
                </wp:positionV>
                <wp:extent cx="64080" cy="2837520"/>
                <wp:effectExtent l="38100" t="38100" r="31750" b="39370"/>
                <wp:wrapNone/>
                <wp:docPr id="1016" name="Ink 1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">
                      <w14:nvContentPartPr>
                        <w14:cNvContentPartPr/>
                      </w14:nvContentPartPr>
                      <w14:xfrm>
                        <a:off x="0" y="0"/>
                        <a:ext cx="64080" cy="28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5EC6F2" id="Ink 1016" o:spid="_x0000_s1026" type="#_x0000_t75" style="position:absolute;margin-left:335.1pt;margin-top:-103.65pt;width:5.8pt;height:224.15pt;z-index:25270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">
                <v:imagedata r:id="rId565" o:title=""/>
              </v:shape>
            </w:pict>
          </mc:Fallback>
        </mc:AlternateContent>
      </w:r>
      <w:r w:rsidR="00B740D9"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857250</wp:posOffset>
                </wp:positionH>
                <wp:positionV relativeFrom="paragraph">
                  <wp:posOffset>76200</wp:posOffset>
                </wp:positionV>
                <wp:extent cx="0" cy="109855"/>
                <wp:effectExtent l="9525" t="9525" r="9525" b="13970"/>
                <wp:wrapNone/>
                <wp:docPr id="13" name="Straight Arrow Connector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0985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3F404D0" id="Straight Arrow Connector 13" o:spid="_x0000_s1026" type="#_x0000_t32" style="position:absolute;margin-left:67.5pt;margin-top:6pt;width:0;height:8.6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"/>
            </w:pict>
          </mc:Fallback>
        </mc:AlternateContent>
      </w:r>
    </w:p>
    <w:p w:rsidR="00B740D9" w:rsidRDefault="009C79B5" w:rsidP="00B740D9">
      <w:pPr>
        <w:tabs>
          <w:tab w:val="left" w:pos="1440"/>
          <w:tab w:val="left" w:pos="432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760064" behindDoc="0" locked="0" layoutInCell="1" allowOverlap="1">
                <wp:simplePos x="0" y="0"/>
                <wp:positionH relativeFrom="column">
                  <wp:posOffset>6172895</wp:posOffset>
                </wp:positionH>
                <wp:positionV relativeFrom="paragraph">
                  <wp:posOffset>33689</wp:posOffset>
                </wp:positionV>
                <wp:extent cx="194760" cy="127800"/>
                <wp:effectExtent l="38100" t="38100" r="34290" b="43815"/>
                <wp:wrapNone/>
                <wp:docPr id="1069" name="Ink 1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">
                      <w14:nvContentPartPr>
                        <w14:cNvContentPartPr/>
                      </w14:nvContentPartPr>
                      <w14:xfrm>
                        <a:off x="0" y="0"/>
                        <a:ext cx="19476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A37916" id="Ink 1069" o:spid="_x0000_s1026" type="#_x0000_t75" style="position:absolute;margin-left:485.7pt;margin-top:2.3pt;width:16.05pt;height:10.75pt;z-index:25276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">
                <v:imagedata r:id="rId56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59040" behindDoc="0" locked="0" layoutInCell="1" allowOverlap="1">
                <wp:simplePos x="0" y="0"/>
                <wp:positionH relativeFrom="column">
                  <wp:posOffset>5931877</wp:posOffset>
                </wp:positionH>
                <wp:positionV relativeFrom="paragraph">
                  <wp:posOffset>47304</wp:posOffset>
                </wp:positionV>
                <wp:extent cx="107315" cy="204589"/>
                <wp:effectExtent l="38100" t="38100" r="45085" b="43180"/>
                <wp:wrapNone/>
                <wp:docPr id="1068" name="Ink 1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">
                      <w14:nvContentPartPr>
                        <w14:cNvContentPartPr/>
                      </w14:nvContentPartPr>
                      <w14:xfrm>
                        <a:off x="0" y="0"/>
                        <a:ext cx="107315" cy="204589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97934A" id="Ink 1068" o:spid="_x0000_s1026" type="#_x0000_t75" style="position:absolute;margin-left:466.75pt;margin-top:3.35pt;width:9.15pt;height:16.8pt;z-index:25275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">
                <v:imagedata r:id="rId56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55968" behindDoc="0" locked="0" layoutInCell="1" allowOverlap="1">
                <wp:simplePos x="0" y="0"/>
                <wp:positionH relativeFrom="column">
                  <wp:posOffset>5596895</wp:posOffset>
                </wp:positionH>
                <wp:positionV relativeFrom="paragraph">
                  <wp:posOffset>17129</wp:posOffset>
                </wp:positionV>
                <wp:extent cx="141120" cy="214560"/>
                <wp:effectExtent l="38100" t="38100" r="30480" b="33655"/>
                <wp:wrapNone/>
                <wp:docPr id="1065" name="Ink 1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">
                      <w14:nvContentPartPr>
                        <w14:cNvContentPartPr/>
                      </w14:nvContentPartPr>
                      <w14:xfrm>
                        <a:off x="0" y="0"/>
                        <a:ext cx="141120" cy="21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58F554" id="Ink 1065" o:spid="_x0000_s1026" type="#_x0000_t75" style="position:absolute;margin-left:440.35pt;margin-top:1pt;width:11.8pt;height:17.6pt;z-index:25275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">
                <v:imagedata r:id="rId57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54944" behindDoc="0" locked="0" layoutInCell="1" allowOverlap="1">
                <wp:simplePos x="0" y="0"/>
                <wp:positionH relativeFrom="column">
                  <wp:posOffset>5298831</wp:posOffset>
                </wp:positionH>
                <wp:positionV relativeFrom="paragraph">
                  <wp:posOffset>131040</wp:posOffset>
                </wp:positionV>
                <wp:extent cx="100567" cy="77429"/>
                <wp:effectExtent l="38100" t="38100" r="33020" b="37465"/>
                <wp:wrapNone/>
                <wp:docPr id="1064" name="Ink 1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">
                      <w14:nvContentPartPr>
                        <w14:cNvContentPartPr/>
                      </w14:nvContentPartPr>
                      <w14:xfrm>
                        <a:off x="0" y="0"/>
                        <a:ext cx="100567" cy="77429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3EA113" id="Ink 1064" o:spid="_x0000_s1026" type="#_x0000_t75" style="position:absolute;margin-left:416.9pt;margin-top:9.95pt;width:8.6pt;height:6.85pt;z-index:25275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">
                <v:imagedata r:id="rId57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51872" behindDoc="0" locked="0" layoutInCell="1" allowOverlap="1">
                <wp:simplePos x="0" y="0"/>
                <wp:positionH relativeFrom="column">
                  <wp:posOffset>5131055</wp:posOffset>
                </wp:positionH>
                <wp:positionV relativeFrom="paragraph">
                  <wp:posOffset>3449</wp:posOffset>
                </wp:positionV>
                <wp:extent cx="104040" cy="43920"/>
                <wp:effectExtent l="19050" t="38100" r="29845" b="32385"/>
                <wp:wrapNone/>
                <wp:docPr id="1061" name="Ink 1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">
                      <w14:nvContentPartPr>
                        <w14:cNvContentPartPr/>
                      </w14:nvContentPartPr>
                      <w14:xfrm>
                        <a:off x="0" y="0"/>
                        <a:ext cx="10404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1596AB" id="Ink 1061" o:spid="_x0000_s1026" type="#_x0000_t75" style="position:absolute;margin-left:403.65pt;margin-top:-.1pt;width:8.9pt;height:4.15pt;z-index:25275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">
                <v:imagedata r:id="rId57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49824" behindDoc="0" locked="0" layoutInCell="1" allowOverlap="1">
                <wp:simplePos x="0" y="0"/>
                <wp:positionH relativeFrom="column">
                  <wp:posOffset>4592097</wp:posOffset>
                </wp:positionH>
                <wp:positionV relativeFrom="paragraph">
                  <wp:posOffset>23858</wp:posOffset>
                </wp:positionV>
                <wp:extent cx="294640" cy="241387"/>
                <wp:effectExtent l="38100" t="38100" r="48260" b="44450"/>
                <wp:wrapNone/>
                <wp:docPr id="1059" name="Ink 1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6">
                      <w14:nvContentPartPr>
                        <w14:cNvContentPartPr/>
                      </w14:nvContentPartPr>
                      <w14:xfrm>
                        <a:off x="0" y="0"/>
                        <a:ext cx="294640" cy="241387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8D0338" id="Ink 1059" o:spid="_x0000_s1026" type="#_x0000_t75" style="position:absolute;margin-left:361.25pt;margin-top:1.55pt;width:23.9pt;height:19.7pt;z-index:25274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">
                <v:imagedata r:id="rId577" o:title=""/>
              </v:shape>
            </w:pict>
          </mc:Fallback>
        </mc:AlternateContent>
      </w:r>
      <w:r w:rsidR="00B740D9"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3724275</wp:posOffset>
                </wp:positionH>
                <wp:positionV relativeFrom="paragraph">
                  <wp:posOffset>158115</wp:posOffset>
                </wp:positionV>
                <wp:extent cx="0" cy="76200"/>
                <wp:effectExtent l="9525" t="5715" r="9525" b="13335"/>
                <wp:wrapNone/>
                <wp:docPr id="12" name="Straight Arrow Connector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62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4101EB6" id="Straight Arrow Connector 12" o:spid="_x0000_s1026" type="#_x0000_t32" style="position:absolute;margin-left:293.25pt;margin-top:12.45pt;width:0;height:6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"/>
            </w:pict>
          </mc:Fallback>
        </mc:AlternateContent>
      </w:r>
      <w:r w:rsidR="00B740D9"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3724275</wp:posOffset>
                </wp:positionH>
                <wp:positionV relativeFrom="paragraph">
                  <wp:posOffset>158115</wp:posOffset>
                </wp:positionV>
                <wp:extent cx="52705" cy="0"/>
                <wp:effectExtent l="9525" t="5715" r="13970" b="13335"/>
                <wp:wrapNone/>
                <wp:docPr id="11" name="Straight Arrow Connector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270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3D9242" id="Straight Arrow Connector 11" o:spid="_x0000_s1026" type="#_x0000_t32" style="position:absolute;margin-left:293.25pt;margin-top:12.45pt;width:4.15pt;height:0;flip:x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"/>
            </w:pict>
          </mc:Fallback>
        </mc:AlternateContent>
      </w:r>
      <w:r w:rsidR="00B740D9">
        <w:t xml:space="preserve">                       ?</w:t>
      </w:r>
    </w:p>
    <w:p w:rsidR="00B740D9" w:rsidRDefault="009C79B5" w:rsidP="00B740D9">
      <w:pPr>
        <w:tabs>
          <w:tab w:val="left" w:pos="1440"/>
          <w:tab w:val="left" w:pos="432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813312" behindDoc="0" locked="0" layoutInCell="1" allowOverlap="1">
                <wp:simplePos x="0" y="0"/>
                <wp:positionH relativeFrom="column">
                  <wp:posOffset>-70338</wp:posOffset>
                </wp:positionH>
                <wp:positionV relativeFrom="paragraph">
                  <wp:posOffset>-1243323</wp:posOffset>
                </wp:positionV>
                <wp:extent cx="2204335" cy="2633040"/>
                <wp:effectExtent l="38100" t="19050" r="43815" b="34290"/>
                <wp:wrapNone/>
                <wp:docPr id="1121" name="Ink 1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">
                      <w14:nvContentPartPr>
                        <w14:cNvContentPartPr/>
                      </w14:nvContentPartPr>
                      <w14:xfrm>
                        <a:off x="0" y="0"/>
                        <a:ext cx="2204335" cy="263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7E478A" id="Ink 1121" o:spid="_x0000_s1026" type="#_x0000_t75" style="position:absolute;margin-left:-5.9pt;margin-top:-98.25pt;width:174.25pt;height:208.05pt;z-index:25281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">
                <v:imagedata r:id="rId57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50848" behindDoc="0" locked="0" layoutInCell="1" allowOverlap="1">
                <wp:simplePos x="0" y="0"/>
                <wp:positionH relativeFrom="column">
                  <wp:posOffset>5007215</wp:posOffset>
                </wp:positionH>
                <wp:positionV relativeFrom="paragraph">
                  <wp:posOffset>-24211</wp:posOffset>
                </wp:positionV>
                <wp:extent cx="151200" cy="64080"/>
                <wp:effectExtent l="38100" t="38100" r="39370" b="31750"/>
                <wp:wrapNone/>
                <wp:docPr id="1060" name="Ink 1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">
                      <w14:nvContentPartPr>
                        <w14:cNvContentPartPr/>
                      </w14:nvContentPartPr>
                      <w14:xfrm>
                        <a:off x="0" y="0"/>
                        <a:ext cx="15120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B8ED47" id="Ink 1060" o:spid="_x0000_s1026" type="#_x0000_t75" style="position:absolute;margin-left:393.9pt;margin-top:-2.25pt;width:12.6pt;height:5.8pt;z-index:25275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">
                <v:imagedata r:id="rId581" o:title=""/>
              </v:shape>
            </w:pict>
          </mc:Fallback>
        </mc:AlternateContent>
      </w:r>
      <w:r w:rsidR="00B740D9"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3529330</wp:posOffset>
                </wp:positionH>
                <wp:positionV relativeFrom="paragraph">
                  <wp:posOffset>6985</wp:posOffset>
                </wp:positionV>
                <wp:extent cx="9525" cy="109220"/>
                <wp:effectExtent l="5080" t="6985" r="13970" b="7620"/>
                <wp:wrapNone/>
                <wp:docPr id="10" name="Straight Arrow Connector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25" cy="1092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45180D" id="Straight Arrow Connector 10" o:spid="_x0000_s1026" type="#_x0000_t32" style="position:absolute;margin-left:277.9pt;margin-top:.55pt;width:.75pt;height:8.6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"/>
            </w:pict>
          </mc:Fallback>
        </mc:AlternateContent>
      </w:r>
      <w:r w:rsidR="00B740D9"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3228975</wp:posOffset>
                </wp:positionH>
                <wp:positionV relativeFrom="paragraph">
                  <wp:posOffset>59055</wp:posOffset>
                </wp:positionV>
                <wp:extent cx="548005" cy="0"/>
                <wp:effectExtent l="9525" t="11430" r="13970" b="7620"/>
                <wp:wrapNone/>
                <wp:docPr id="9" name="Straight Arrow Connector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4800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5DD4D1E" id="Straight Arrow Connector 9" o:spid="_x0000_s1026" type="#_x0000_t32" style="position:absolute;margin-left:254.25pt;margin-top:4.65pt;width:43.15pt;height:0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"/>
            </w:pict>
          </mc:Fallback>
        </mc:AlternateContent>
      </w:r>
      <w:r w:rsidR="00B740D9">
        <w:t xml:space="preserve">   </w:t>
      </w:r>
    </w:p>
    <w:p w:rsidR="00B740D9" w:rsidRDefault="009C79B5" w:rsidP="00B740D9">
      <w:pPr>
        <w:tabs>
          <w:tab w:val="left" w:pos="1440"/>
          <w:tab w:val="left" w:pos="432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839936" behindDoc="0" locked="0" layoutInCell="1" allowOverlap="1">
                <wp:simplePos x="0" y="0"/>
                <wp:positionH relativeFrom="column">
                  <wp:posOffset>2481815</wp:posOffset>
                </wp:positionH>
                <wp:positionV relativeFrom="paragraph">
                  <wp:posOffset>912396</wp:posOffset>
                </wp:positionV>
                <wp:extent cx="208080" cy="117720"/>
                <wp:effectExtent l="38100" t="38100" r="1905" b="34925"/>
                <wp:wrapNone/>
                <wp:docPr id="1147" name="Ink 1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">
                      <w14:nvContentPartPr>
                        <w14:cNvContentPartPr/>
                      </w14:nvContentPartPr>
                      <w14:xfrm>
                        <a:off x="0" y="0"/>
                        <a:ext cx="20808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E634FE" id="Ink 1147" o:spid="_x0000_s1026" type="#_x0000_t75" style="position:absolute;margin-left:195.05pt;margin-top:71.5pt;width:17.1pt;height:9.95pt;z-index:25283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">
                <v:imagedata r:id="rId58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38912" behindDoc="0" locked="0" layoutInCell="1" allowOverlap="1">
                <wp:simplePos x="0" y="0"/>
                <wp:positionH relativeFrom="column">
                  <wp:posOffset>2280935</wp:posOffset>
                </wp:positionH>
                <wp:positionV relativeFrom="paragraph">
                  <wp:posOffset>838596</wp:posOffset>
                </wp:positionV>
                <wp:extent cx="522720" cy="17280"/>
                <wp:effectExtent l="38100" t="38100" r="48895" b="40005"/>
                <wp:wrapNone/>
                <wp:docPr id="1146" name="Ink 1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">
                      <w14:nvContentPartPr>
                        <w14:cNvContentPartPr/>
                      </w14:nvContentPartPr>
                      <w14:xfrm>
                        <a:off x="0" y="0"/>
                        <a:ext cx="52272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7BD8C5" id="Ink 1146" o:spid="_x0000_s1026" type="#_x0000_t75" style="position:absolute;margin-left:179.25pt;margin-top:65.7pt;width:41.85pt;height:2.05pt;z-index:25283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">
                <v:imagedata r:id="rId58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37888" behindDoc="0" locked="0" layoutInCell="1" allowOverlap="1">
                <wp:simplePos x="0" y="0"/>
                <wp:positionH relativeFrom="column">
                  <wp:posOffset>2749655</wp:posOffset>
                </wp:positionH>
                <wp:positionV relativeFrom="paragraph">
                  <wp:posOffset>657876</wp:posOffset>
                </wp:positionV>
                <wp:extent cx="80640" cy="77400"/>
                <wp:effectExtent l="38100" t="38100" r="34290" b="37465"/>
                <wp:wrapNone/>
                <wp:docPr id="1145" name="Ink 1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">
                      <w14:nvContentPartPr>
                        <w14:cNvContentPartPr/>
                      </w14:nvContentPartPr>
                      <w14:xfrm>
                        <a:off x="0" y="0"/>
                        <a:ext cx="8064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FDB9F9" id="Ink 1145" o:spid="_x0000_s1026" type="#_x0000_t75" style="position:absolute;margin-left:216.15pt;margin-top:51.45pt;width:7.1pt;height:6.8pt;z-index:25283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">
                <v:imagedata r:id="rId58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36864" behindDoc="0" locked="0" layoutInCell="1" allowOverlap="1">
                <wp:simplePos x="0" y="0"/>
                <wp:positionH relativeFrom="column">
                  <wp:posOffset>2247481</wp:posOffset>
                </wp:positionH>
                <wp:positionV relativeFrom="paragraph">
                  <wp:posOffset>75272</wp:posOffset>
                </wp:positionV>
                <wp:extent cx="1413510" cy="700478"/>
                <wp:effectExtent l="38100" t="38100" r="15240" b="42545"/>
                <wp:wrapNone/>
                <wp:docPr id="1144" name="Ink 1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">
                      <w14:nvContentPartPr>
                        <w14:cNvContentPartPr/>
                      </w14:nvContentPartPr>
                      <w14:xfrm>
                        <a:off x="0" y="0"/>
                        <a:ext cx="1413510" cy="700478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A78D6A" id="Ink 1144" o:spid="_x0000_s1026" type="#_x0000_t75" style="position:absolute;margin-left:176.6pt;margin-top:5.6pt;width:112pt;height:55.85pt;z-index:25283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">
                <v:imagedata r:id="rId58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85664" behindDoc="0" locked="0" layoutInCell="1" allowOverlap="1">
                <wp:simplePos x="0" y="0"/>
                <wp:positionH relativeFrom="column">
                  <wp:posOffset>4682532</wp:posOffset>
                </wp:positionH>
                <wp:positionV relativeFrom="paragraph">
                  <wp:posOffset>75272</wp:posOffset>
                </wp:positionV>
                <wp:extent cx="1681963" cy="998544"/>
                <wp:effectExtent l="38100" t="38100" r="33020" b="49530"/>
                <wp:wrapNone/>
                <wp:docPr id="1094" name="Ink 1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">
                      <w14:nvContentPartPr>
                        <w14:cNvContentPartPr/>
                      </w14:nvContentPartPr>
                      <w14:xfrm>
                        <a:off x="0" y="0"/>
                        <a:ext cx="1681963" cy="998544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CB038B" id="Ink 1094" o:spid="_x0000_s1026" type="#_x0000_t75" style="position:absolute;margin-left:368.35pt;margin-top:5.6pt;width:133.15pt;height:79.35pt;z-index:25278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">
                <v:imagedata r:id="rId591" o:title=""/>
              </v:shape>
            </w:pict>
          </mc:Fallback>
        </mc:AlternateContent>
      </w:r>
      <w:r w:rsidR="00B740D9">
        <w:t xml:space="preserve"> </w:t>
      </w:r>
      <w:r w:rsidR="00B740D9">
        <w:tab/>
      </w:r>
      <w:r w:rsidR="00B740D9">
        <w:tab/>
      </w:r>
      <w:r w:rsidR="00B740D9">
        <w:tab/>
        <w:t xml:space="preserve">        ?</w:t>
      </w:r>
    </w:p>
    <w:p w:rsidR="00C32742" w:rsidRDefault="009C79B5" w:rsidP="00F47BB0">
      <w:pPr>
        <w:pStyle w:val="NoSpacing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lang w:val="en-US"/>
        </w:rPr>
        <w:lastRenderedPageBreak/>
        <mc:AlternateContent>
          <mc:Choice Requires="wpi">
            <w:drawing>
              <wp:anchor distT="0" distB="0" distL="114300" distR="114300" simplePos="0" relativeHeight="252870656" behindDoc="0" locked="0" layoutInCell="1" allowOverlap="1">
                <wp:simplePos x="0" y="0"/>
                <wp:positionH relativeFrom="column">
                  <wp:posOffset>1959429</wp:posOffset>
                </wp:positionH>
                <wp:positionV relativeFrom="paragraph">
                  <wp:posOffset>-311499</wp:posOffset>
                </wp:positionV>
                <wp:extent cx="1868853" cy="476107"/>
                <wp:effectExtent l="38100" t="38100" r="36195" b="38735"/>
                <wp:wrapNone/>
                <wp:docPr id="1177" name="Ink 1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">
                      <w14:nvContentPartPr>
                        <w14:cNvContentPartPr/>
                      </w14:nvContentPartPr>
                      <w14:xfrm>
                        <a:off x="0" y="0"/>
                        <a:ext cx="1868853" cy="476107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0C4DBD" id="Ink 1177" o:spid="_x0000_s1026" type="#_x0000_t75" style="position:absolute;margin-left:153.95pt;margin-top:-24.9pt;width:147.85pt;height:38.2pt;z-index:25287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">
                <v:imagedata r:id="rId593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sz w:val="24"/>
          <w:szCs w:val="24"/>
          <w:lang w:val="en-US"/>
        </w:rPr>
        <mc:AlternateContent>
          <mc:Choice Requires="wpi">
            <w:drawing>
              <wp:anchor distT="0" distB="0" distL="114300" distR="114300" simplePos="0" relativeHeight="252854272" behindDoc="0" locked="0" layoutInCell="1" allowOverlap="1">
                <wp:simplePos x="0" y="0"/>
                <wp:positionH relativeFrom="column">
                  <wp:posOffset>2260879</wp:posOffset>
                </wp:positionH>
                <wp:positionV relativeFrom="paragraph">
                  <wp:posOffset>-914400</wp:posOffset>
                </wp:positionV>
                <wp:extent cx="1748155" cy="546196"/>
                <wp:effectExtent l="38100" t="38100" r="42545" b="44450"/>
                <wp:wrapNone/>
                <wp:docPr id="1161" name="Ink 1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">
                      <w14:nvContentPartPr>
                        <w14:cNvContentPartPr/>
                      </w14:nvContentPartPr>
                      <w14:xfrm>
                        <a:off x="0" y="0"/>
                        <a:ext cx="1748155" cy="546196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A24A56" id="Ink 1161" o:spid="_x0000_s1026" type="#_x0000_t75" style="position:absolute;margin-left:177.65pt;margin-top:-72.35pt;width:138.35pt;height:43.7pt;z-index:25285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">
                <v:imagedata r:id="rId595" o:title=""/>
              </v:shape>
            </w:pict>
          </mc:Fallback>
        </mc:AlternateContent>
      </w:r>
    </w:p>
    <w:p w:rsidR="00BC1E1C" w:rsidRPr="00BC1E1C" w:rsidRDefault="00BC1E1C" w:rsidP="00BC1E1C">
      <w:pPr>
        <w:tabs>
          <w:tab w:val="left" w:pos="5040"/>
        </w:tabs>
        <w:jc w:val="center"/>
        <w:rPr>
          <w:b/>
          <w:u w:val="single" w:color="FF0000"/>
        </w:rPr>
      </w:pPr>
      <w:r w:rsidRPr="00BC1E1C">
        <w:rPr>
          <w:b/>
          <w:u w:val="single" w:color="FF0000"/>
        </w:rPr>
        <w:t>Multiplying Polynomials by Monomials</w:t>
      </w:r>
    </w:p>
    <w:p w:rsidR="00BC1E1C" w:rsidRPr="00E32562" w:rsidRDefault="00BC1E1C" w:rsidP="00BC1E1C">
      <w:pPr>
        <w:tabs>
          <w:tab w:val="left" w:pos="5040"/>
        </w:tabs>
        <w:jc w:val="center"/>
        <w:rPr>
          <w:u w:color="FF0000"/>
        </w:rPr>
      </w:pPr>
    </w:p>
    <w:p w:rsidR="00BC1E1C" w:rsidRDefault="00BC1E1C" w:rsidP="00BC1E1C">
      <w:pPr>
        <w:tabs>
          <w:tab w:val="left" w:pos="3600"/>
        </w:tabs>
        <w:rPr>
          <w:u w:color="FF0000"/>
        </w:rPr>
      </w:pPr>
      <w:r>
        <w:rPr>
          <w:u w:color="FF0000"/>
        </w:rPr>
        <w:t>To multiply a monomial by a polynomial we must first remember how to distribute.</w:t>
      </w:r>
    </w:p>
    <w:p w:rsidR="00BC1E1C" w:rsidRPr="00BC1E1C" w:rsidRDefault="00BC1E1C" w:rsidP="00BC1E1C">
      <w:pPr>
        <w:tabs>
          <w:tab w:val="left" w:pos="3600"/>
        </w:tabs>
        <w:rPr>
          <w:b/>
          <w:u w:color="FF0000"/>
        </w:rPr>
      </w:pPr>
    </w:p>
    <w:p w:rsidR="00BC1E1C" w:rsidRPr="0075712B" w:rsidRDefault="00BC1E1C" w:rsidP="00BC1E1C">
      <w:pPr>
        <w:tabs>
          <w:tab w:val="left" w:pos="1440"/>
          <w:tab w:val="left" w:pos="4320"/>
        </w:tabs>
      </w:pPr>
      <w:r w:rsidRPr="00BC1E1C">
        <w:rPr>
          <w:b/>
        </w:rPr>
        <w:t xml:space="preserve">Use the </w:t>
      </w:r>
      <w:r w:rsidRPr="00BC1E1C">
        <w:rPr>
          <w:b/>
          <w:u w:val="single" w:color="FF0000"/>
        </w:rPr>
        <w:t>Distributive Property</w:t>
      </w:r>
      <w:r w:rsidRPr="00BC1E1C">
        <w:rPr>
          <w:b/>
        </w:rPr>
        <w:t>:</w:t>
      </w:r>
      <w:r>
        <w:t xml:space="preserve">   </w:t>
      </w:r>
      <w:r>
        <w:rPr>
          <w:color w:val="3366FF"/>
          <w:position w:val="-10"/>
          <w:bdr w:val="single" w:sz="4" w:space="0" w:color="auto"/>
        </w:rPr>
        <w:object w:dxaOrig="1740" w:dyaOrig="320">
          <v:shape id="_x0000_i1058" type="#_x0000_t75" style="width:87.25pt;height:16.05pt" o:ole="">
            <v:imagedata r:id="rId596" o:title=""/>
          </v:shape>
          <o:OLEObject Type="Embed" ProgID="Equation.3" ShapeID="_x0000_i1058" DrawAspect="Content" ObjectID="_1598084536" r:id="rId597"/>
        </w:object>
      </w:r>
    </w:p>
    <w:p w:rsidR="00BC1E1C" w:rsidRDefault="00BC1E1C" w:rsidP="00BC1E1C">
      <w:pPr>
        <w:tabs>
          <w:tab w:val="left" w:pos="1440"/>
          <w:tab w:val="left" w:pos="4320"/>
        </w:tabs>
      </w:pPr>
    </w:p>
    <w:p w:rsidR="00BC1E1C" w:rsidRDefault="00BC1E1C" w:rsidP="00BC1E1C">
      <w:pPr>
        <w:tabs>
          <w:tab w:val="left" w:pos="1440"/>
          <w:tab w:val="left" w:pos="4320"/>
        </w:tabs>
      </w:pPr>
      <w:r>
        <w:t>Examples:  Expand (Do Dist. Prop)</w:t>
      </w:r>
    </w:p>
    <w:p w:rsidR="00BC1E1C" w:rsidRDefault="009C79B5" w:rsidP="00BC1E1C">
      <w:pPr>
        <w:tabs>
          <w:tab w:val="left" w:pos="1440"/>
          <w:tab w:val="left" w:pos="432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899328" behindDoc="0" locked="0" layoutInCell="1" allowOverlap="1">
                <wp:simplePos x="0" y="0"/>
                <wp:positionH relativeFrom="column">
                  <wp:posOffset>3051858</wp:posOffset>
                </wp:positionH>
                <wp:positionV relativeFrom="paragraph">
                  <wp:posOffset>97372</wp:posOffset>
                </wp:positionV>
                <wp:extent cx="231675" cy="135422"/>
                <wp:effectExtent l="19050" t="38100" r="35560" b="36195"/>
                <wp:wrapNone/>
                <wp:docPr id="1205" name="Ink 1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">
                      <w14:nvContentPartPr>
                        <w14:cNvContentPartPr/>
                      </w14:nvContentPartPr>
                      <w14:xfrm>
                        <a:off x="0" y="0"/>
                        <a:ext cx="231675" cy="13542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372240" id="Ink 1205" o:spid="_x0000_s1026" type="#_x0000_t75" style="position:absolute;margin-left:239.95pt;margin-top:7.3pt;width:18.95pt;height:11.35pt;z-index:25289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">
                <v:imagedata r:id="rId59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75776" behindDoc="0" locked="0" layoutInCell="1" allowOverlap="1">
                <wp:simplePos x="0" y="0"/>
                <wp:positionH relativeFrom="column">
                  <wp:posOffset>167473</wp:posOffset>
                </wp:positionH>
                <wp:positionV relativeFrom="paragraph">
                  <wp:posOffset>-161150</wp:posOffset>
                </wp:positionV>
                <wp:extent cx="924840" cy="364866"/>
                <wp:effectExtent l="38100" t="38100" r="46990" b="35560"/>
                <wp:wrapNone/>
                <wp:docPr id="1182" name="Ink 1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">
                      <w14:nvContentPartPr>
                        <w14:cNvContentPartPr/>
                      </w14:nvContentPartPr>
                      <w14:xfrm>
                        <a:off x="0" y="0"/>
                        <a:ext cx="924840" cy="364866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55662C" id="Ink 1182" o:spid="_x0000_s1026" type="#_x0000_t75" style="position:absolute;margin-left:12.85pt;margin-top:-13.05pt;width:73.5pt;height:29.45pt;z-index:25287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">
                <v:imagedata r:id="rId601" o:title=""/>
              </v:shape>
            </w:pict>
          </mc:Fallback>
        </mc:AlternateContent>
      </w:r>
    </w:p>
    <w:p w:rsidR="00BC1E1C" w:rsidRDefault="009C79B5" w:rsidP="00BC1E1C">
      <w:pPr>
        <w:tabs>
          <w:tab w:val="left" w:pos="1440"/>
          <w:tab w:val="left" w:pos="432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894208" behindDoc="0" locked="0" layoutInCell="1" allowOverlap="1">
                <wp:simplePos x="0" y="0"/>
                <wp:positionH relativeFrom="column">
                  <wp:posOffset>2870522</wp:posOffset>
                </wp:positionH>
                <wp:positionV relativeFrom="paragraph">
                  <wp:posOffset>-41235</wp:posOffset>
                </wp:positionV>
                <wp:extent cx="90805" cy="91080"/>
                <wp:effectExtent l="38100" t="38100" r="42545" b="42545"/>
                <wp:wrapNone/>
                <wp:docPr id="1200" name="Ink 1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">
                      <w14:nvContentPartPr>
                        <w14:cNvContentPartPr/>
                      </w14:nvContentPartPr>
                      <w14:xfrm>
                        <a:off x="0" y="0"/>
                        <a:ext cx="90805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5759CC" id="Ink 1200" o:spid="_x0000_s1026" type="#_x0000_t75" style="position:absolute;margin-left:225.7pt;margin-top:-3.6pt;width:7.85pt;height:7.85pt;z-index:25289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">
                <v:imagedata r:id="rId60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91136" behindDoc="0" locked="0" layoutInCell="1" allowOverlap="1">
                <wp:simplePos x="0" y="0"/>
                <wp:positionH relativeFrom="column">
                  <wp:posOffset>2548359</wp:posOffset>
                </wp:positionH>
                <wp:positionV relativeFrom="paragraph">
                  <wp:posOffset>-74030</wp:posOffset>
                </wp:positionV>
                <wp:extent cx="220237" cy="152640"/>
                <wp:effectExtent l="38100" t="38100" r="46990" b="38100"/>
                <wp:wrapNone/>
                <wp:docPr id="1197" name="Ink 1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">
                      <w14:nvContentPartPr>
                        <w14:cNvContentPartPr/>
                      </w14:nvContentPartPr>
                      <w14:xfrm>
                        <a:off x="0" y="0"/>
                        <a:ext cx="220237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7F0F32" id="Ink 1197" o:spid="_x0000_s1026" type="#_x0000_t75" style="position:absolute;margin-left:200.3pt;margin-top:-6.2pt;width:18.05pt;height:12.7pt;z-index:25289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">
                <v:imagedata r:id="rId60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84992" behindDoc="0" locked="0" layoutInCell="1" allowOverlap="1">
                <wp:simplePos x="0" y="0"/>
                <wp:positionH relativeFrom="column">
                  <wp:posOffset>2000491</wp:posOffset>
                </wp:positionH>
                <wp:positionV relativeFrom="paragraph">
                  <wp:posOffset>-41235</wp:posOffset>
                </wp:positionV>
                <wp:extent cx="442300" cy="163830"/>
                <wp:effectExtent l="38100" t="38100" r="15240" b="45720"/>
                <wp:wrapNone/>
                <wp:docPr id="1191" name="Ink 1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">
                      <w14:nvContentPartPr>
                        <w14:cNvContentPartPr/>
                      </w14:nvContentPartPr>
                      <w14:xfrm>
                        <a:off x="0" y="0"/>
                        <a:ext cx="442300" cy="1638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653BC9" id="Ink 1191" o:spid="_x0000_s1026" type="#_x0000_t75" style="position:absolute;margin-left:157.15pt;margin-top:-3.6pt;width:35.55pt;height:13.6pt;z-index:25288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">
                <v:imagedata r:id="rId60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77824" behindDoc="0" locked="0" layoutInCell="1" allowOverlap="1">
                <wp:simplePos x="0" y="0"/>
                <wp:positionH relativeFrom="column">
                  <wp:posOffset>1641215</wp:posOffset>
                </wp:positionH>
                <wp:positionV relativeFrom="paragraph">
                  <wp:posOffset>125456</wp:posOffset>
                </wp:positionV>
                <wp:extent cx="141120" cy="10440"/>
                <wp:effectExtent l="38100" t="38100" r="30480" b="46990"/>
                <wp:wrapNone/>
                <wp:docPr id="1184" name="Ink 1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8">
                      <w14:nvContentPartPr>
                        <w14:cNvContentPartPr/>
                      </w14:nvContentPartPr>
                      <w14:xfrm>
                        <a:off x="0" y="0"/>
                        <a:ext cx="1411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E0E20E" id="Ink 1184" o:spid="_x0000_s1026" type="#_x0000_t75" style="position:absolute;margin-left:128.9pt;margin-top:9.55pt;width:11.8pt;height:1.5pt;z-index:25287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">
                <v:imagedata r:id="rId60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76800" behindDoc="0" locked="0" layoutInCell="1" allowOverlap="1">
                <wp:simplePos x="0" y="0"/>
                <wp:positionH relativeFrom="column">
                  <wp:posOffset>1627535</wp:posOffset>
                </wp:positionH>
                <wp:positionV relativeFrom="paragraph">
                  <wp:posOffset>75416</wp:posOffset>
                </wp:positionV>
                <wp:extent cx="137520" cy="17280"/>
                <wp:effectExtent l="38100" t="38100" r="34290" b="40005"/>
                <wp:wrapNone/>
                <wp:docPr id="1183" name="Ink 1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">
                      <w14:nvContentPartPr>
                        <w14:cNvContentPartPr/>
                      </w14:nvContentPartPr>
                      <w14:xfrm>
                        <a:off x="0" y="0"/>
                        <a:ext cx="13752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D28FB0" id="Ink 1183" o:spid="_x0000_s1026" type="#_x0000_t75" style="position:absolute;margin-left:127.8pt;margin-top:5.6pt;width:11.55pt;height:2.05pt;z-index:25287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">
                <v:imagedata r:id="rId611" o:title=""/>
              </v:shape>
            </w:pict>
          </mc:Fallback>
        </mc:AlternateContent>
      </w:r>
      <w:proofErr w:type="spellStart"/>
      <w:r w:rsidR="00BC1E1C">
        <w:t>i</w:t>
      </w:r>
      <w:proofErr w:type="spellEnd"/>
      <w:r w:rsidR="00BC1E1C">
        <w:t xml:space="preserve">) </w:t>
      </w:r>
      <w:r w:rsidR="00BC1E1C">
        <w:rPr>
          <w:position w:val="-10"/>
        </w:rPr>
        <w:object w:dxaOrig="1520" w:dyaOrig="320">
          <v:shape id="_x0000_i1059" type="#_x0000_t75" style="width:76.1pt;height:16.05pt" o:ole="">
            <v:imagedata r:id="rId612" o:title=""/>
          </v:shape>
          <o:OLEObject Type="Embed" ProgID="Equation.3" ShapeID="_x0000_i1059" DrawAspect="Content" ObjectID="_1598084537" r:id="rId613"/>
        </w:object>
      </w:r>
    </w:p>
    <w:p w:rsidR="00BC1E1C" w:rsidRDefault="00BC1E1C" w:rsidP="00BC1E1C">
      <w:pPr>
        <w:tabs>
          <w:tab w:val="left" w:pos="1440"/>
          <w:tab w:val="left" w:pos="4320"/>
        </w:tabs>
      </w:pPr>
    </w:p>
    <w:p w:rsidR="00BC1E1C" w:rsidRDefault="009C79B5" w:rsidP="00BC1E1C">
      <w:pPr>
        <w:tabs>
          <w:tab w:val="left" w:pos="1440"/>
          <w:tab w:val="left" w:pos="432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923904" behindDoc="0" locked="0" layoutInCell="1" allowOverlap="1">
                <wp:simplePos x="0" y="0"/>
                <wp:positionH relativeFrom="column">
                  <wp:posOffset>2596587</wp:posOffset>
                </wp:positionH>
                <wp:positionV relativeFrom="paragraph">
                  <wp:posOffset>63902</wp:posOffset>
                </wp:positionV>
                <wp:extent cx="316603" cy="184994"/>
                <wp:effectExtent l="38100" t="38100" r="0" b="43815"/>
                <wp:wrapNone/>
                <wp:docPr id="1229" name="Ink 1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">
                      <w14:nvContentPartPr>
                        <w14:cNvContentPartPr/>
                      </w14:nvContentPartPr>
                      <w14:xfrm>
                        <a:off x="0" y="0"/>
                        <a:ext cx="316603" cy="184994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0CEE8E" id="Ink 1229" o:spid="_x0000_s1026" type="#_x0000_t75" style="position:absolute;margin-left:204.1pt;margin-top:4.7pt;width:25.65pt;height:15.25pt;z-index:25292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">
                <v:imagedata r:id="rId61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04448" behindDoc="0" locked="0" layoutInCell="1" allowOverlap="1">
                <wp:simplePos x="0" y="0"/>
                <wp:positionH relativeFrom="column">
                  <wp:posOffset>289367</wp:posOffset>
                </wp:positionH>
                <wp:positionV relativeFrom="paragraph">
                  <wp:posOffset>-9404</wp:posOffset>
                </wp:positionV>
                <wp:extent cx="922320" cy="225609"/>
                <wp:effectExtent l="38100" t="38100" r="30480" b="41275"/>
                <wp:wrapNone/>
                <wp:docPr id="1210" name="Ink 1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6">
                      <w14:nvContentPartPr>
                        <w14:cNvContentPartPr/>
                      </w14:nvContentPartPr>
                      <w14:xfrm>
                        <a:off x="0" y="0"/>
                        <a:ext cx="922320" cy="225609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8613B4" id="Ink 1210" o:spid="_x0000_s1026" type="#_x0000_t75" style="position:absolute;margin-left:22.45pt;margin-top:-1.1pt;width:73.3pt;height:18.45pt;z-index:25290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">
                <v:imagedata r:id="rId617" o:title=""/>
              </v:shape>
            </w:pict>
          </mc:Fallback>
        </mc:AlternateContent>
      </w:r>
    </w:p>
    <w:p w:rsidR="00BC1E1C" w:rsidRDefault="009C79B5" w:rsidP="00BC1E1C">
      <w:pPr>
        <w:tabs>
          <w:tab w:val="left" w:pos="1440"/>
          <w:tab w:val="left" w:pos="432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932096" behindDoc="0" locked="0" layoutInCell="1" allowOverlap="1">
                <wp:simplePos x="0" y="0"/>
                <wp:positionH relativeFrom="column">
                  <wp:posOffset>3098157</wp:posOffset>
                </wp:positionH>
                <wp:positionV relativeFrom="paragraph">
                  <wp:posOffset>-49626</wp:posOffset>
                </wp:positionV>
                <wp:extent cx="264532" cy="120015"/>
                <wp:effectExtent l="38100" t="38100" r="2540" b="32385"/>
                <wp:wrapNone/>
                <wp:docPr id="1237" name="Ink 1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8">
                      <w14:nvContentPartPr>
                        <w14:cNvContentPartPr/>
                      </w14:nvContentPartPr>
                      <w14:xfrm>
                        <a:off x="0" y="0"/>
                        <a:ext cx="264532" cy="1200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1B5EC0" id="Ink 1237" o:spid="_x0000_s1026" type="#_x0000_t75" style="position:absolute;margin-left:243.6pt;margin-top:-4.25pt;width:21.55pt;height:10.15pt;z-index:25293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">
                <v:imagedata r:id="rId61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24928" behindDoc="0" locked="0" layoutInCell="1" allowOverlap="1">
                <wp:simplePos x="0" y="0"/>
                <wp:positionH relativeFrom="column">
                  <wp:posOffset>2914852</wp:posOffset>
                </wp:positionH>
                <wp:positionV relativeFrom="paragraph">
                  <wp:posOffset>35154</wp:posOffset>
                </wp:positionV>
                <wp:extent cx="87120" cy="7920"/>
                <wp:effectExtent l="38100" t="38100" r="46355" b="49530"/>
                <wp:wrapNone/>
                <wp:docPr id="1230" name="Ink 1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0">
                      <w14:nvContentPartPr>
                        <w14:cNvContentPartPr/>
                      </w14:nvContentPartPr>
                      <w14:xfrm>
                        <a:off x="0" y="0"/>
                        <a:ext cx="871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F5125B" id="Ink 1230" o:spid="_x0000_s1026" type="#_x0000_t75" style="position:absolute;margin-left:229.15pt;margin-top:2.4pt;width:7.55pt;height:1.3pt;z-index:25292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">
                <v:imagedata r:id="rId52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17760" behindDoc="0" locked="0" layoutInCell="1" allowOverlap="1">
                <wp:simplePos x="0" y="0"/>
                <wp:positionH relativeFrom="column">
                  <wp:posOffset>1925256</wp:posOffset>
                </wp:positionH>
                <wp:positionV relativeFrom="paragraph">
                  <wp:posOffset>-109429</wp:posOffset>
                </wp:positionV>
                <wp:extent cx="569520" cy="231140"/>
                <wp:effectExtent l="38100" t="38100" r="40640" b="35560"/>
                <wp:wrapNone/>
                <wp:docPr id="1223" name="Ink 1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1">
                      <w14:nvContentPartPr>
                        <w14:cNvContentPartPr/>
                      </w14:nvContentPartPr>
                      <w14:xfrm>
                        <a:off x="0" y="0"/>
                        <a:ext cx="569520" cy="2311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2EEF88" id="Ink 1223" o:spid="_x0000_s1026" type="#_x0000_t75" style="position:absolute;margin-left:151.25pt;margin-top:-8.95pt;width:45.55pt;height:18.9pt;z-index:25291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">
                <v:imagedata r:id="rId62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06496" behindDoc="0" locked="0" layoutInCell="1" allowOverlap="1">
                <wp:simplePos x="0" y="0"/>
                <wp:positionH relativeFrom="column">
                  <wp:posOffset>1608772</wp:posOffset>
                </wp:positionH>
                <wp:positionV relativeFrom="paragraph">
                  <wp:posOffset>96714</wp:posOffset>
                </wp:positionV>
                <wp:extent cx="50400" cy="4320"/>
                <wp:effectExtent l="38100" t="38100" r="45085" b="34290"/>
                <wp:wrapNone/>
                <wp:docPr id="1212" name="Ink 1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">
                      <w14:nvContentPartPr>
                        <w14:cNvContentPartPr/>
                      </w14:nvContentPartPr>
                      <w14:xfrm>
                        <a:off x="0" y="0"/>
                        <a:ext cx="5040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FF8C7E" id="Ink 1212" o:spid="_x0000_s1026" type="#_x0000_t75" style="position:absolute;margin-left:126.3pt;margin-top:7.25pt;width:4.65pt;height:1.05pt;z-index:25290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">
                <v:imagedata r:id="rId32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05472" behindDoc="0" locked="0" layoutInCell="1" allowOverlap="1">
                <wp:simplePos x="0" y="0"/>
                <wp:positionH relativeFrom="column">
                  <wp:posOffset>1585732</wp:posOffset>
                </wp:positionH>
                <wp:positionV relativeFrom="paragraph">
                  <wp:posOffset>59994</wp:posOffset>
                </wp:positionV>
                <wp:extent cx="65880" cy="360"/>
                <wp:effectExtent l="38100" t="38100" r="48895" b="38100"/>
                <wp:wrapNone/>
                <wp:docPr id="1211" name="Ink 1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4">
                      <w14:nvContentPartPr>
                        <w14:cNvContentPartPr/>
                      </w14:nvContentPartPr>
                      <w14:xfrm>
                        <a:off x="0" y="0"/>
                        <a:ext cx="6588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F06EEA" id="Ink 1211" o:spid="_x0000_s1026" type="#_x0000_t75" style="position:absolute;margin-left:124.5pt;margin-top:4.35pt;width:5.9pt;height:.75pt;z-index:25290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">
                <v:imagedata r:id="rId625" o:title=""/>
              </v:shape>
            </w:pict>
          </mc:Fallback>
        </mc:AlternateContent>
      </w:r>
      <w:r w:rsidR="00BC1E1C">
        <w:t xml:space="preserve">ii) </w:t>
      </w:r>
      <w:r w:rsidR="00BC1E1C">
        <w:rPr>
          <w:position w:val="-10"/>
        </w:rPr>
        <w:object w:dxaOrig="1719" w:dyaOrig="360">
          <v:shape id="_x0000_i1060" type="#_x0000_t75" style="width:85.7pt;height:18.4pt" o:ole="">
            <v:imagedata r:id="rId626" o:title=""/>
          </v:shape>
          <o:OLEObject Type="Embed" ProgID="Equation.3" ShapeID="_x0000_i1060" DrawAspect="Content" ObjectID="_1598084538" r:id="rId627"/>
        </w:object>
      </w:r>
    </w:p>
    <w:p w:rsidR="00BC1E1C" w:rsidRDefault="00BC1E1C" w:rsidP="00BC1E1C">
      <w:pPr>
        <w:tabs>
          <w:tab w:val="left" w:pos="1440"/>
          <w:tab w:val="left" w:pos="4320"/>
        </w:tabs>
      </w:pPr>
    </w:p>
    <w:p w:rsidR="00BC1E1C" w:rsidRDefault="00BC1E1C" w:rsidP="00BC1E1C">
      <w:pPr>
        <w:tabs>
          <w:tab w:val="left" w:pos="1440"/>
          <w:tab w:val="left" w:pos="4320"/>
        </w:tabs>
      </w:pPr>
    </w:p>
    <w:p w:rsidR="00BC1E1C" w:rsidRDefault="009C79B5" w:rsidP="00BC1E1C">
      <w:pPr>
        <w:tabs>
          <w:tab w:val="left" w:pos="1440"/>
          <w:tab w:val="left" w:pos="432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948480" behindDoc="0" locked="0" layoutInCell="1" allowOverlap="1">
                <wp:simplePos x="0" y="0"/>
                <wp:positionH relativeFrom="column">
                  <wp:posOffset>2039073</wp:posOffset>
                </wp:positionH>
                <wp:positionV relativeFrom="paragraph">
                  <wp:posOffset>22072</wp:posOffset>
                </wp:positionV>
                <wp:extent cx="559781" cy="241501"/>
                <wp:effectExtent l="38100" t="38100" r="31115" b="44450"/>
                <wp:wrapNone/>
                <wp:docPr id="1253" name="Ink 1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8">
                      <w14:nvContentPartPr>
                        <w14:cNvContentPartPr/>
                      </w14:nvContentPartPr>
                      <w14:xfrm>
                        <a:off x="0" y="0"/>
                        <a:ext cx="559781" cy="24150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06F1F1" id="Ink 1253" o:spid="_x0000_s1026" type="#_x0000_t75" style="position:absolute;margin-left:160.2pt;margin-top:1.4pt;width:44.8pt;height:19.7pt;z-index:25294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">
                <v:imagedata r:id="rId62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35168" behindDoc="0" locked="0" layoutInCell="1" allowOverlap="1">
                <wp:simplePos x="0" y="0"/>
                <wp:positionH relativeFrom="column">
                  <wp:posOffset>291296</wp:posOffset>
                </wp:positionH>
                <wp:positionV relativeFrom="paragraph">
                  <wp:posOffset>-33872</wp:posOffset>
                </wp:positionV>
                <wp:extent cx="712080" cy="220320"/>
                <wp:effectExtent l="38100" t="38100" r="31115" b="46990"/>
                <wp:wrapNone/>
                <wp:docPr id="1240" name="Ink 1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0">
                      <w14:nvContentPartPr>
                        <w14:cNvContentPartPr/>
                      </w14:nvContentPartPr>
                      <w14:xfrm>
                        <a:off x="0" y="0"/>
                        <a:ext cx="712080" cy="22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CC70F9" id="Ink 1240" o:spid="_x0000_s1026" type="#_x0000_t75" style="position:absolute;margin-left:22.6pt;margin-top:-3pt;width:56.75pt;height:18.1pt;z-index:25293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">
                <v:imagedata r:id="rId631" o:title=""/>
              </v:shape>
            </w:pict>
          </mc:Fallback>
        </mc:AlternateContent>
      </w:r>
    </w:p>
    <w:p w:rsidR="00BC1E1C" w:rsidRDefault="009C79B5" w:rsidP="00BC1E1C">
      <w:pPr>
        <w:tabs>
          <w:tab w:val="left" w:pos="1440"/>
          <w:tab w:val="left" w:pos="432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938240" behindDoc="0" locked="0" layoutInCell="1" allowOverlap="1">
                <wp:simplePos x="0" y="0"/>
                <wp:positionH relativeFrom="column">
                  <wp:posOffset>1477701</wp:posOffset>
                </wp:positionH>
                <wp:positionV relativeFrom="paragraph">
                  <wp:posOffset>37795</wp:posOffset>
                </wp:positionV>
                <wp:extent cx="85090" cy="42902"/>
                <wp:effectExtent l="19050" t="38100" r="48260" b="33655"/>
                <wp:wrapNone/>
                <wp:docPr id="1243" name="Ink 1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2">
                      <w14:nvContentPartPr>
                        <w14:cNvContentPartPr/>
                      </w14:nvContentPartPr>
                      <w14:xfrm>
                        <a:off x="0" y="0"/>
                        <a:ext cx="85090" cy="4290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69A51D" id="Ink 1243" o:spid="_x0000_s1026" type="#_x0000_t75" style="position:absolute;margin-left:116pt;margin-top:2.65pt;width:7.4pt;height:4.1pt;z-index:25293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">
                <v:imagedata r:id="rId633" o:title=""/>
              </v:shape>
            </w:pict>
          </mc:Fallback>
        </mc:AlternateContent>
      </w:r>
      <w:proofErr w:type="spellStart"/>
      <w:r w:rsidR="00BC1E1C">
        <w:t>i</w:t>
      </w:r>
      <w:proofErr w:type="spellEnd"/>
      <w:r w:rsidR="00BC1E1C">
        <w:t xml:space="preserve">) </w:t>
      </w:r>
      <w:r w:rsidR="00BC1E1C">
        <w:rPr>
          <w:position w:val="-10"/>
        </w:rPr>
        <w:object w:dxaOrig="1520" w:dyaOrig="320">
          <v:shape id="_x0000_i1061" type="#_x0000_t75" style="width:76.1pt;height:16.05pt" o:ole="">
            <v:imagedata r:id="rId634" o:title=""/>
          </v:shape>
          <o:OLEObject Type="Embed" ProgID="Equation.3" ShapeID="_x0000_i1061" DrawAspect="Content" ObjectID="_1598084539" r:id="rId635"/>
        </w:object>
      </w:r>
      <w:r w:rsidR="00BC1E1C">
        <w:t xml:space="preserve"> </w:t>
      </w:r>
    </w:p>
    <w:p w:rsidR="00BC1E1C" w:rsidRDefault="00BC1E1C" w:rsidP="00BC1E1C">
      <w:pPr>
        <w:tabs>
          <w:tab w:val="left" w:pos="1440"/>
          <w:tab w:val="left" w:pos="4320"/>
        </w:tabs>
      </w:pPr>
    </w:p>
    <w:p w:rsidR="00BC1E1C" w:rsidRDefault="00BC1E1C" w:rsidP="00BC1E1C">
      <w:pPr>
        <w:tabs>
          <w:tab w:val="left" w:pos="1440"/>
          <w:tab w:val="left" w:pos="4320"/>
        </w:tabs>
      </w:pPr>
    </w:p>
    <w:p w:rsidR="00BC1E1C" w:rsidRDefault="009C79B5" w:rsidP="00BC1E1C">
      <w:pPr>
        <w:tabs>
          <w:tab w:val="left" w:pos="1440"/>
          <w:tab w:val="left" w:pos="432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952576" behindDoc="0" locked="0" layoutInCell="1" allowOverlap="1">
                <wp:simplePos x="0" y="0"/>
                <wp:positionH relativeFrom="column">
                  <wp:posOffset>871959</wp:posOffset>
                </wp:positionH>
                <wp:positionV relativeFrom="paragraph">
                  <wp:posOffset>96922</wp:posOffset>
                </wp:positionV>
                <wp:extent cx="546120" cy="77400"/>
                <wp:effectExtent l="38100" t="38100" r="25400" b="37465"/>
                <wp:wrapNone/>
                <wp:docPr id="1257" name="Ink 1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6">
                      <w14:nvContentPartPr>
                        <w14:cNvContentPartPr/>
                      </w14:nvContentPartPr>
                      <w14:xfrm>
                        <a:off x="0" y="0"/>
                        <a:ext cx="54612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77003B" id="Ink 1257" o:spid="_x0000_s1026" type="#_x0000_t75" style="position:absolute;margin-left:68.3pt;margin-top:7.3pt;width:43.7pt;height:6.8pt;z-index:25295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">
                <v:imagedata r:id="rId63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49504" behindDoc="0" locked="0" layoutInCell="1" allowOverlap="1">
                <wp:simplePos x="0" y="0"/>
                <wp:positionH relativeFrom="column">
                  <wp:posOffset>169492</wp:posOffset>
                </wp:positionH>
                <wp:positionV relativeFrom="paragraph">
                  <wp:posOffset>118025</wp:posOffset>
                </wp:positionV>
                <wp:extent cx="561600" cy="48600"/>
                <wp:effectExtent l="38100" t="38100" r="48260" b="46990"/>
                <wp:wrapNone/>
                <wp:docPr id="1254" name="Ink 1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8">
                      <w14:nvContentPartPr>
                        <w14:cNvContentPartPr/>
                      </w14:nvContentPartPr>
                      <w14:xfrm>
                        <a:off x="0" y="0"/>
                        <a:ext cx="56160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6BE692" id="Ink 1254" o:spid="_x0000_s1026" type="#_x0000_t75" style="position:absolute;margin-left:13pt;margin-top:8.95pt;width:44.9pt;height:4.55pt;z-index:25294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">
                <v:imagedata r:id="rId639" o:title=""/>
              </v:shape>
            </w:pict>
          </mc:Fallback>
        </mc:AlternateContent>
      </w:r>
    </w:p>
    <w:p w:rsidR="00BC1E1C" w:rsidRDefault="009C79B5" w:rsidP="00BC1E1C">
      <w:pPr>
        <w:tabs>
          <w:tab w:val="left" w:pos="1440"/>
          <w:tab w:val="left" w:pos="432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991488" behindDoc="0" locked="0" layoutInCell="1" allowOverlap="1">
                <wp:simplePos x="0" y="0"/>
                <wp:positionH relativeFrom="column">
                  <wp:posOffset>2545394</wp:posOffset>
                </wp:positionH>
                <wp:positionV relativeFrom="paragraph">
                  <wp:posOffset>-44890</wp:posOffset>
                </wp:positionV>
                <wp:extent cx="186840" cy="142560"/>
                <wp:effectExtent l="95250" t="114300" r="118110" b="200660"/>
                <wp:wrapNone/>
                <wp:docPr id="1295" name="Ink 1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0">
                      <w14:nvContentPartPr>
                        <w14:cNvContentPartPr/>
                      </w14:nvContentPartPr>
                      <w14:xfrm>
                        <a:off x="0" y="0"/>
                        <a:ext cx="18684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E274B5" id="Ink 1295" o:spid="_x0000_s1026" type="#_x0000_t75" style="position:absolute;margin-left:196.2pt;margin-top:-12.05pt;width:23.2pt;height:28.25pt;z-index:25299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">
                <v:imagedata r:id="rId64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90464" behindDoc="0" locked="0" layoutInCell="1" allowOverlap="1">
                <wp:simplePos x="0" y="0"/>
                <wp:positionH relativeFrom="column">
                  <wp:posOffset>2155874</wp:posOffset>
                </wp:positionH>
                <wp:positionV relativeFrom="paragraph">
                  <wp:posOffset>-42370</wp:posOffset>
                </wp:positionV>
                <wp:extent cx="206280" cy="160560"/>
                <wp:effectExtent l="76200" t="133350" r="137160" b="182880"/>
                <wp:wrapNone/>
                <wp:docPr id="1294" name="Ink 1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2">
                      <w14:nvContentPartPr>
                        <w14:cNvContentPartPr/>
                      </w14:nvContentPartPr>
                      <w14:xfrm>
                        <a:off x="0" y="0"/>
                        <a:ext cx="20628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B40961" id="Ink 1294" o:spid="_x0000_s1026" type="#_x0000_t75" style="position:absolute;margin-left:165.55pt;margin-top:-11.85pt;width:24.75pt;height:29.65pt;z-index:25299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">
                <v:imagedata r:id="rId64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89440" behindDoc="0" locked="0" layoutInCell="1" allowOverlap="1">
                <wp:simplePos x="0" y="0"/>
                <wp:positionH relativeFrom="column">
                  <wp:posOffset>1853663</wp:posOffset>
                </wp:positionH>
                <wp:positionV relativeFrom="paragraph">
                  <wp:posOffset>-44803</wp:posOffset>
                </wp:positionV>
                <wp:extent cx="1155165" cy="172720"/>
                <wp:effectExtent l="38100" t="38100" r="6985" b="36830"/>
                <wp:wrapNone/>
                <wp:docPr id="1293" name="Ink 1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4">
                      <w14:nvContentPartPr>
                        <w14:cNvContentPartPr/>
                      </w14:nvContentPartPr>
                      <w14:xfrm>
                        <a:off x="0" y="0"/>
                        <a:ext cx="1155165" cy="1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BDF5F4" id="Ink 1293" o:spid="_x0000_s1026" type="#_x0000_t75" style="position:absolute;margin-left:145.6pt;margin-top:-3.9pt;width:91.65pt;height:14.3pt;z-index:25298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">
                <v:imagedata r:id="rId64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61792" behindDoc="0" locked="0" layoutInCell="1" allowOverlap="1">
                <wp:simplePos x="0" y="0"/>
                <wp:positionH relativeFrom="column">
                  <wp:posOffset>1613322</wp:posOffset>
                </wp:positionH>
                <wp:positionV relativeFrom="paragraph">
                  <wp:posOffset>64317</wp:posOffset>
                </wp:positionV>
                <wp:extent cx="79223" cy="25098"/>
                <wp:effectExtent l="38100" t="38100" r="35560" b="32385"/>
                <wp:wrapNone/>
                <wp:docPr id="1266" name="Ink 1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6">
                      <w14:nvContentPartPr>
                        <w14:cNvContentPartPr/>
                      </w14:nvContentPartPr>
                      <w14:xfrm>
                        <a:off x="0" y="0"/>
                        <a:ext cx="79223" cy="25098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0BDC58" id="Ink 1266" o:spid="_x0000_s1026" type="#_x0000_t75" style="position:absolute;margin-left:126.7pt;margin-top:4.7pt;width:6.95pt;height:2.7pt;z-index:25296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">
                <v:imagedata r:id="rId647" o:title=""/>
              </v:shape>
            </w:pict>
          </mc:Fallback>
        </mc:AlternateContent>
      </w:r>
      <w:r w:rsidR="00BC1E1C">
        <w:t xml:space="preserve">ii) </w:t>
      </w:r>
      <w:r w:rsidR="00BC1E1C">
        <w:rPr>
          <w:position w:val="-10"/>
        </w:rPr>
        <w:object w:dxaOrig="1920" w:dyaOrig="320">
          <v:shape id="_x0000_i1062" type="#_x0000_t75" style="width:95.55pt;height:16.05pt" o:ole="">
            <v:imagedata r:id="rId648" o:title=""/>
          </v:shape>
          <o:OLEObject Type="Embed" ProgID="Equation.3" ShapeID="_x0000_i1062" DrawAspect="Content" ObjectID="_1598084540" r:id="rId649"/>
        </w:object>
      </w:r>
    </w:p>
    <w:p w:rsidR="00BC1E1C" w:rsidRDefault="009C79B5" w:rsidP="00BC1E1C">
      <w:pPr>
        <w:tabs>
          <w:tab w:val="left" w:pos="1440"/>
          <w:tab w:val="left" w:pos="432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3016064" behindDoc="0" locked="0" layoutInCell="1" allowOverlap="1">
                <wp:simplePos x="0" y="0"/>
                <wp:positionH relativeFrom="column">
                  <wp:posOffset>1848138</wp:posOffset>
                </wp:positionH>
                <wp:positionV relativeFrom="paragraph">
                  <wp:posOffset>32617</wp:posOffset>
                </wp:positionV>
                <wp:extent cx="682794" cy="146050"/>
                <wp:effectExtent l="38100" t="38100" r="3175" b="44450"/>
                <wp:wrapNone/>
                <wp:docPr id="1319" name="Ink 1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0">
                      <w14:nvContentPartPr>
                        <w14:cNvContentPartPr/>
                      </w14:nvContentPartPr>
                      <w14:xfrm>
                        <a:off x="0" y="0"/>
                        <a:ext cx="682794" cy="1460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F9BBEF" id="Ink 1319" o:spid="_x0000_s1026" type="#_x0000_t75" style="position:absolute;margin-left:145.15pt;margin-top:2.2pt;width:54.45pt;height:12.2pt;z-index:25301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">
                <v:imagedata r:id="rId65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95584" behindDoc="0" locked="0" layoutInCell="1" allowOverlap="1">
                <wp:simplePos x="0" y="0"/>
                <wp:positionH relativeFrom="column">
                  <wp:posOffset>1635422</wp:posOffset>
                </wp:positionH>
                <wp:positionV relativeFrom="paragraph">
                  <wp:posOffset>98918</wp:posOffset>
                </wp:positionV>
                <wp:extent cx="55757" cy="27860"/>
                <wp:effectExtent l="38100" t="38100" r="40005" b="48895"/>
                <wp:wrapNone/>
                <wp:docPr id="1299" name="Ink 1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2">
                      <w14:nvContentPartPr>
                        <w14:cNvContentPartPr/>
                      </w14:nvContentPartPr>
                      <w14:xfrm>
                        <a:off x="0" y="0"/>
                        <a:ext cx="55757" cy="278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71BD64" id="Ink 1299" o:spid="_x0000_s1026" type="#_x0000_t75" style="position:absolute;margin-left:128.4pt;margin-top:7.45pt;width:5.1pt;height:2.95pt;z-index:25299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">
                <v:imagedata r:id="rId65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58720" behindDoc="0" locked="0" layoutInCell="1" allowOverlap="1">
                <wp:simplePos x="0" y="0"/>
                <wp:positionH relativeFrom="column">
                  <wp:posOffset>879676</wp:posOffset>
                </wp:positionH>
                <wp:positionV relativeFrom="paragraph">
                  <wp:posOffset>-46797</wp:posOffset>
                </wp:positionV>
                <wp:extent cx="411120" cy="191520"/>
                <wp:effectExtent l="38100" t="38100" r="46355" b="37465"/>
                <wp:wrapNone/>
                <wp:docPr id="1263" name="Ink 1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4">
                      <w14:nvContentPartPr>
                        <w14:cNvContentPartPr/>
                      </w14:nvContentPartPr>
                      <w14:xfrm>
                        <a:off x="0" y="0"/>
                        <a:ext cx="411120" cy="19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9244B0" id="Ink 1263" o:spid="_x0000_s1026" type="#_x0000_t75" style="position:absolute;margin-left:68.9pt;margin-top:-4.05pt;width:33.05pt;height:15.8pt;z-index:25295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">
                <v:imagedata r:id="rId65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55648" behindDoc="0" locked="0" layoutInCell="1" allowOverlap="1">
                <wp:simplePos x="0" y="0"/>
                <wp:positionH relativeFrom="column">
                  <wp:posOffset>229565</wp:posOffset>
                </wp:positionH>
                <wp:positionV relativeFrom="paragraph">
                  <wp:posOffset>-44868</wp:posOffset>
                </wp:positionV>
                <wp:extent cx="446040" cy="154800"/>
                <wp:effectExtent l="38100" t="38100" r="30480" b="36195"/>
                <wp:wrapNone/>
                <wp:docPr id="1260" name="Ink 1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6">
                      <w14:nvContentPartPr>
                        <w14:cNvContentPartPr/>
                      </w14:nvContentPartPr>
                      <w14:xfrm>
                        <a:off x="0" y="0"/>
                        <a:ext cx="44604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EE4F2C" id="Ink 1260" o:spid="_x0000_s1026" type="#_x0000_t75" style="position:absolute;margin-left:17.75pt;margin-top:-3.9pt;width:35.8pt;height:12.9pt;z-index:25295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">
                <v:imagedata r:id="rId657" o:title=""/>
              </v:shape>
            </w:pict>
          </mc:Fallback>
        </mc:AlternateContent>
      </w:r>
    </w:p>
    <w:p w:rsidR="00BC1E1C" w:rsidRDefault="00BC1E1C" w:rsidP="00BC1E1C">
      <w:pPr>
        <w:tabs>
          <w:tab w:val="left" w:pos="1440"/>
          <w:tab w:val="left" w:pos="4320"/>
        </w:tabs>
      </w:pPr>
    </w:p>
    <w:p w:rsidR="00BC1E1C" w:rsidRDefault="009C79B5" w:rsidP="00BC1E1C">
      <w:pPr>
        <w:tabs>
          <w:tab w:val="left" w:pos="1440"/>
          <w:tab w:val="left" w:pos="432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3037568" behindDoc="0" locked="0" layoutInCell="1" allowOverlap="1">
                <wp:simplePos x="0" y="0"/>
                <wp:positionH relativeFrom="column">
                  <wp:posOffset>1694817</wp:posOffset>
                </wp:positionH>
                <wp:positionV relativeFrom="paragraph">
                  <wp:posOffset>263611</wp:posOffset>
                </wp:positionV>
                <wp:extent cx="64770" cy="114907"/>
                <wp:effectExtent l="38100" t="38100" r="49530" b="38100"/>
                <wp:wrapNone/>
                <wp:docPr id="1340" name="Ink 1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8">
                      <w14:nvContentPartPr>
                        <w14:cNvContentPartPr/>
                      </w14:nvContentPartPr>
                      <w14:xfrm>
                        <a:off x="0" y="0"/>
                        <a:ext cx="64770" cy="114907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F24F58" id="Ink 1340" o:spid="_x0000_s1026" type="#_x0000_t75" style="position:absolute;margin-left:133.1pt;margin-top:20.4pt;width:5.8pt;height:9.8pt;z-index:25303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">
                <v:imagedata r:id="rId65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34496" behindDoc="0" locked="0" layoutInCell="1" allowOverlap="1">
                <wp:simplePos x="0" y="0"/>
                <wp:positionH relativeFrom="column">
                  <wp:posOffset>1423994</wp:posOffset>
                </wp:positionH>
                <wp:positionV relativeFrom="paragraph">
                  <wp:posOffset>179192</wp:posOffset>
                </wp:positionV>
                <wp:extent cx="626040" cy="30600"/>
                <wp:effectExtent l="38100" t="38100" r="41275" b="45720"/>
                <wp:wrapNone/>
                <wp:docPr id="1337" name="Ink 1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0">
                      <w14:nvContentPartPr>
                        <w14:cNvContentPartPr/>
                      </w14:nvContentPartPr>
                      <w14:xfrm>
                        <a:off x="0" y="0"/>
                        <a:ext cx="62604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6721D1" id="Ink 1337" o:spid="_x0000_s1026" type="#_x0000_t75" style="position:absolute;margin-left:111.8pt;margin-top:13.75pt;width:50pt;height:3.1pt;z-index:25303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">
                <v:imagedata r:id="rId66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33472" behindDoc="0" locked="0" layoutInCell="1" allowOverlap="1">
                <wp:simplePos x="0" y="0"/>
                <wp:positionH relativeFrom="column">
                  <wp:posOffset>1480720</wp:posOffset>
                </wp:positionH>
                <wp:positionV relativeFrom="paragraph">
                  <wp:posOffset>16364</wp:posOffset>
                </wp:positionV>
                <wp:extent cx="534953" cy="140970"/>
                <wp:effectExtent l="38100" t="38100" r="17780" b="49530"/>
                <wp:wrapNone/>
                <wp:docPr id="1336" name="Ink 1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2">
                      <w14:nvContentPartPr>
                        <w14:cNvContentPartPr/>
                      </w14:nvContentPartPr>
                      <w14:xfrm>
                        <a:off x="0" y="0"/>
                        <a:ext cx="534953" cy="1409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8FBE1A" id="Ink 1336" o:spid="_x0000_s1026" type="#_x0000_t75" style="position:absolute;margin-left:116.25pt;margin-top:.95pt;width:42.8pt;height:11.8pt;z-index:25303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">
                <v:imagedata r:id="rId66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21184" behindDoc="0" locked="0" layoutInCell="1" allowOverlap="1">
                <wp:simplePos x="0" y="0"/>
                <wp:positionH relativeFrom="column">
                  <wp:posOffset>1114394</wp:posOffset>
                </wp:positionH>
                <wp:positionV relativeFrom="paragraph">
                  <wp:posOffset>225992</wp:posOffset>
                </wp:positionV>
                <wp:extent cx="59760" cy="7200"/>
                <wp:effectExtent l="38100" t="38100" r="35560" b="31115"/>
                <wp:wrapNone/>
                <wp:docPr id="1324" name="Ink 1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4">
                      <w14:nvContentPartPr>
                        <w14:cNvContentPartPr/>
                      </w14:nvContentPartPr>
                      <w14:xfrm>
                        <a:off x="0" y="0"/>
                        <a:ext cx="5976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957B65" id="Ink 1324" o:spid="_x0000_s1026" type="#_x0000_t75" style="position:absolute;margin-left:87.4pt;margin-top:17.45pt;width:5.4pt;height:1.25pt;z-index:25302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">
                <v:imagedata r:id="rId62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20160" behindDoc="0" locked="0" layoutInCell="1" allowOverlap="1">
                <wp:simplePos x="0" y="0"/>
                <wp:positionH relativeFrom="column">
                  <wp:posOffset>1117274</wp:posOffset>
                </wp:positionH>
                <wp:positionV relativeFrom="paragraph">
                  <wp:posOffset>188912</wp:posOffset>
                </wp:positionV>
                <wp:extent cx="50040" cy="3240"/>
                <wp:effectExtent l="38100" t="38100" r="45720" b="34925"/>
                <wp:wrapNone/>
                <wp:docPr id="1323" name="Ink 1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5">
                      <w14:nvContentPartPr>
                        <w14:cNvContentPartPr/>
                      </w14:nvContentPartPr>
                      <w14:xfrm>
                        <a:off x="0" y="0"/>
                        <a:ext cx="5004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37C8A9" id="Ink 1323" o:spid="_x0000_s1026" type="#_x0000_t75" style="position:absolute;margin-left:87.6pt;margin-top:14.5pt;width:4.65pt;height:.95pt;z-index:25302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">
                <v:imagedata r:id="rId32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19136" behindDoc="0" locked="0" layoutInCell="1" allowOverlap="1">
                <wp:simplePos x="0" y="0"/>
                <wp:positionH relativeFrom="column">
                  <wp:posOffset>360511</wp:posOffset>
                </wp:positionH>
                <wp:positionV relativeFrom="paragraph">
                  <wp:posOffset>-37505</wp:posOffset>
                </wp:positionV>
                <wp:extent cx="434160" cy="180000"/>
                <wp:effectExtent l="38100" t="38100" r="42545" b="48895"/>
                <wp:wrapNone/>
                <wp:docPr id="1322" name="Ink 1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6">
                      <w14:nvContentPartPr>
                        <w14:cNvContentPartPr/>
                      </w14:nvContentPartPr>
                      <w14:xfrm>
                        <a:off x="0" y="0"/>
                        <a:ext cx="43416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889767" id="Ink 1322" o:spid="_x0000_s1026" type="#_x0000_t75" style="position:absolute;margin-left:28.05pt;margin-top:-3.3pt;width:34.9pt;height:14.85pt;z-index:25301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">
                <v:imagedata r:id="rId667" o:title=""/>
              </v:shape>
            </w:pict>
          </mc:Fallback>
        </mc:AlternateContent>
      </w:r>
      <w:r w:rsidR="00BC1E1C">
        <w:t xml:space="preserve">iii)  </w:t>
      </w:r>
      <w:r w:rsidR="00BC1E1C" w:rsidRPr="00BE4535">
        <w:rPr>
          <w:position w:val="-24"/>
        </w:rPr>
        <w:object w:dxaOrig="1020" w:dyaOrig="620">
          <v:shape id="_x0000_i1063" type="#_x0000_t75" style="width:50.3pt;height:31.45pt" o:ole="">
            <v:imagedata r:id="rId668" o:title=""/>
          </v:shape>
          <o:OLEObject Type="Embed" ProgID="Equation.3" ShapeID="_x0000_i1063" DrawAspect="Content" ObjectID="_1598084541" r:id="rId669"/>
        </w:object>
      </w:r>
    </w:p>
    <w:p w:rsidR="00BC1E1C" w:rsidRDefault="00BC1E1C" w:rsidP="00BC1E1C">
      <w:pPr>
        <w:tabs>
          <w:tab w:val="left" w:pos="1440"/>
          <w:tab w:val="left" w:pos="4320"/>
        </w:tabs>
      </w:pPr>
    </w:p>
    <w:p w:rsidR="00EC45CA" w:rsidRDefault="00EC45CA" w:rsidP="00BC1E1C">
      <w:pPr>
        <w:tabs>
          <w:tab w:val="left" w:pos="1440"/>
          <w:tab w:val="left" w:pos="4320"/>
        </w:tabs>
      </w:pPr>
    </w:p>
    <w:p w:rsidR="00EC45CA" w:rsidRDefault="00EC45CA" w:rsidP="00BC1E1C">
      <w:pPr>
        <w:tabs>
          <w:tab w:val="left" w:pos="1440"/>
          <w:tab w:val="left" w:pos="4320"/>
        </w:tabs>
      </w:pPr>
    </w:p>
    <w:p w:rsidR="00EC45CA" w:rsidRDefault="00EC45CA" w:rsidP="00BC1E1C">
      <w:pPr>
        <w:tabs>
          <w:tab w:val="left" w:pos="1440"/>
          <w:tab w:val="left" w:pos="4320"/>
        </w:tabs>
      </w:pPr>
      <w:r>
        <w:t>Evaluate the value of a polynomial when x=-4</w:t>
      </w:r>
    </w:p>
    <w:p w:rsidR="00EC45CA" w:rsidRDefault="00201D93" w:rsidP="00BC1E1C">
      <w:pPr>
        <w:tabs>
          <w:tab w:val="left" w:pos="1440"/>
          <w:tab w:val="left" w:pos="432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3092864" behindDoc="0" locked="0" layoutInCell="1" allowOverlap="1">
                <wp:simplePos x="0" y="0"/>
                <wp:positionH relativeFrom="column">
                  <wp:posOffset>1515252</wp:posOffset>
                </wp:positionH>
                <wp:positionV relativeFrom="paragraph">
                  <wp:posOffset>-178725</wp:posOffset>
                </wp:positionV>
                <wp:extent cx="1355090" cy="481965"/>
                <wp:effectExtent l="38100" t="38100" r="35560" b="32385"/>
                <wp:wrapNone/>
                <wp:docPr id="1394" name="Ink 1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0">
                      <w14:nvContentPartPr>
                        <w14:cNvContentPartPr/>
                      </w14:nvContentPartPr>
                      <w14:xfrm>
                        <a:off x="0" y="0"/>
                        <a:ext cx="1355090" cy="4819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F2A751" id="Ink 1394" o:spid="_x0000_s1026" type="#_x0000_t75" style="position:absolute;margin-left:118.95pt;margin-top:-14.4pt;width:107.4pt;height:38.65pt;z-index:25309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">
                <v:imagedata r:id="rId671" o:title=""/>
              </v:shape>
            </w:pict>
          </mc:Fallback>
        </mc:AlternateContent>
      </w:r>
    </w:p>
    <w:p w:rsidR="00EC45CA" w:rsidRDefault="00201D93" w:rsidP="00EC45CA">
      <w:pPr>
        <w:pStyle w:val="ListParagraph"/>
        <w:numPr>
          <w:ilvl w:val="0"/>
          <w:numId w:val="5"/>
        </w:numPr>
        <w:tabs>
          <w:tab w:val="left" w:pos="1440"/>
          <w:tab w:val="left" w:pos="432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3103104" behindDoc="0" locked="0" layoutInCell="1" allowOverlap="1">
                <wp:simplePos x="0" y="0"/>
                <wp:positionH relativeFrom="column">
                  <wp:posOffset>1492844</wp:posOffset>
                </wp:positionH>
                <wp:positionV relativeFrom="paragraph">
                  <wp:posOffset>155644</wp:posOffset>
                </wp:positionV>
                <wp:extent cx="520920" cy="29520"/>
                <wp:effectExtent l="19050" t="38100" r="31750" b="46990"/>
                <wp:wrapNone/>
                <wp:docPr id="1404" name="Ink 1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2">
                      <w14:nvContentPartPr>
                        <w14:cNvContentPartPr/>
                      </w14:nvContentPartPr>
                      <w14:xfrm>
                        <a:off x="0" y="0"/>
                        <a:ext cx="52092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1AB6EB" id="Ink 1404" o:spid="_x0000_s1026" type="#_x0000_t75" style="position:absolute;margin-left:117.2pt;margin-top:11.9pt;width:41.7pt;height:3pt;z-index:25310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">
                <v:imagedata r:id="rId673" o:title=""/>
              </v:shape>
            </w:pict>
          </mc:Fallback>
        </mc:AlternateContent>
      </w:r>
      <w:r w:rsidR="009C79B5">
        <w:rPr>
          <w:noProof/>
        </w:rPr>
        <mc:AlternateContent>
          <mc:Choice Requires="wpi">
            <w:drawing>
              <wp:anchor distT="0" distB="0" distL="114300" distR="114300" simplePos="0" relativeHeight="253040640" behindDoc="0" locked="0" layoutInCell="1" allowOverlap="1">
                <wp:simplePos x="0" y="0"/>
                <wp:positionH relativeFrom="column">
                  <wp:posOffset>1307714</wp:posOffset>
                </wp:positionH>
                <wp:positionV relativeFrom="paragraph">
                  <wp:posOffset>85084</wp:posOffset>
                </wp:positionV>
                <wp:extent cx="50040" cy="5760"/>
                <wp:effectExtent l="38100" t="38100" r="45720" b="32385"/>
                <wp:wrapNone/>
                <wp:docPr id="1343" name="Ink 1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4">
                      <w14:nvContentPartPr>
                        <w14:cNvContentPartPr/>
                      </w14:nvContentPartPr>
                      <w14:xfrm>
                        <a:off x="0" y="0"/>
                        <a:ext cx="500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B2827A" id="Ink 1343" o:spid="_x0000_s1026" type="#_x0000_t75" style="position:absolute;margin-left:102.6pt;margin-top:6.35pt;width:4.65pt;height:1.15pt;z-index:25304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">
                <v:imagedata r:id="rId323" o:title=""/>
              </v:shape>
            </w:pict>
          </mc:Fallback>
        </mc:AlternateContent>
      </w:r>
      <w:r w:rsidR="009C79B5">
        <w:rPr>
          <w:noProof/>
        </w:rPr>
        <mc:AlternateContent>
          <mc:Choice Requires="wpi">
            <w:drawing>
              <wp:anchor distT="0" distB="0" distL="114300" distR="114300" simplePos="0" relativeHeight="253039616" behindDoc="0" locked="0" layoutInCell="1" allowOverlap="1">
                <wp:simplePos x="0" y="0"/>
                <wp:positionH relativeFrom="column">
                  <wp:posOffset>1306634</wp:posOffset>
                </wp:positionH>
                <wp:positionV relativeFrom="paragraph">
                  <wp:posOffset>51964</wp:posOffset>
                </wp:positionV>
                <wp:extent cx="48600" cy="7200"/>
                <wp:effectExtent l="38100" t="19050" r="46990" b="31115"/>
                <wp:wrapNone/>
                <wp:docPr id="1342" name="Ink 1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5">
                      <w14:nvContentPartPr>
                        <w14:cNvContentPartPr/>
                      </w14:nvContentPartPr>
                      <w14:xfrm>
                        <a:off x="0" y="0"/>
                        <a:ext cx="4860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F0A16B" id="Ink 1342" o:spid="_x0000_s1026" type="#_x0000_t75" style="position:absolute;margin-left:102.55pt;margin-top:3.75pt;width:4.55pt;height:1.25pt;z-index:25303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">
                <v:imagedata r:id="rId323" o:title=""/>
              </v:shape>
            </w:pict>
          </mc:Fallback>
        </mc:AlternateContent>
      </w:r>
      <w:r w:rsidR="00EC45CA">
        <w:t>-3x</w:t>
      </w:r>
      <w:r w:rsidR="00EC45CA" w:rsidRPr="00EC45CA">
        <w:rPr>
          <w:vertAlign w:val="superscript"/>
        </w:rPr>
        <w:t>2</w:t>
      </w:r>
      <w:r w:rsidR="00EC45CA">
        <w:t xml:space="preserve"> + 2x – 1</w:t>
      </w:r>
    </w:p>
    <w:p w:rsidR="00EC45CA" w:rsidRDefault="00201D93" w:rsidP="00EC45CA">
      <w:pPr>
        <w:pStyle w:val="ListParagraph"/>
        <w:tabs>
          <w:tab w:val="left" w:pos="1440"/>
          <w:tab w:val="left" w:pos="432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3121536" behindDoc="0" locked="0" layoutInCell="1" allowOverlap="1">
                <wp:simplePos x="0" y="0"/>
                <wp:positionH relativeFrom="column">
                  <wp:posOffset>2587117</wp:posOffset>
                </wp:positionH>
                <wp:positionV relativeFrom="paragraph">
                  <wp:posOffset>84438</wp:posOffset>
                </wp:positionV>
                <wp:extent cx="363600" cy="175680"/>
                <wp:effectExtent l="38100" t="38100" r="17780" b="34290"/>
                <wp:wrapNone/>
                <wp:docPr id="1422" name="Ink 1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6">
                      <w14:nvContentPartPr>
                        <w14:cNvContentPartPr/>
                      </w14:nvContentPartPr>
                      <w14:xfrm>
                        <a:off x="0" y="0"/>
                        <a:ext cx="36360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28E8E8" id="Ink 1422" o:spid="_x0000_s1026" type="#_x0000_t75" style="position:absolute;margin-left:203.35pt;margin-top:6.3pt;width:29.35pt;height:14.55pt;z-index:25312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">
                <v:imagedata r:id="rId67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14368" behindDoc="0" locked="0" layoutInCell="1" allowOverlap="1">
                <wp:simplePos x="0" y="0"/>
                <wp:positionH relativeFrom="column">
                  <wp:posOffset>2455844</wp:posOffset>
                </wp:positionH>
                <wp:positionV relativeFrom="paragraph">
                  <wp:posOffset>187944</wp:posOffset>
                </wp:positionV>
                <wp:extent cx="44640" cy="3240"/>
                <wp:effectExtent l="38100" t="38100" r="31750" b="34925"/>
                <wp:wrapNone/>
                <wp:docPr id="1415" name="Ink 1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8">
                      <w14:nvContentPartPr>
                        <w14:cNvContentPartPr/>
                      </w14:nvContentPartPr>
                      <w14:xfrm>
                        <a:off x="0" y="0"/>
                        <a:ext cx="4464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FEBD95" id="Ink 1415" o:spid="_x0000_s1026" type="#_x0000_t75" style="position:absolute;margin-left:193pt;margin-top:14.45pt;width:4.2pt;height:.95pt;z-index:25311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">
                <v:imagedata r:id="rId67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13344" behindDoc="0" locked="0" layoutInCell="1" allowOverlap="1">
                <wp:simplePos x="0" y="0"/>
                <wp:positionH relativeFrom="column">
                  <wp:posOffset>2448644</wp:posOffset>
                </wp:positionH>
                <wp:positionV relativeFrom="paragraph">
                  <wp:posOffset>163104</wp:posOffset>
                </wp:positionV>
                <wp:extent cx="32040" cy="3240"/>
                <wp:effectExtent l="38100" t="38100" r="44450" b="34925"/>
                <wp:wrapNone/>
                <wp:docPr id="1414" name="Ink 1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0">
                      <w14:nvContentPartPr>
                        <w14:cNvContentPartPr/>
                      </w14:nvContentPartPr>
                      <w14:xfrm>
                        <a:off x="0" y="0"/>
                        <a:ext cx="3204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CAB4DE" id="Ink 1414" o:spid="_x0000_s1026" type="#_x0000_t75" style="position:absolute;margin-left:192.45pt;margin-top:12.5pt;width:3.2pt;height:.95pt;z-index:25311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">
                <v:imagedata r:id="rId68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12320" behindDoc="0" locked="0" layoutInCell="1" allowOverlap="1">
                <wp:simplePos x="0" y="0"/>
                <wp:positionH relativeFrom="column">
                  <wp:posOffset>2580210</wp:posOffset>
                </wp:positionH>
                <wp:positionV relativeFrom="paragraph">
                  <wp:posOffset>-28826</wp:posOffset>
                </wp:positionV>
                <wp:extent cx="312402" cy="88441"/>
                <wp:effectExtent l="38100" t="38100" r="31115" b="45085"/>
                <wp:wrapNone/>
                <wp:docPr id="1413" name="Ink 1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2">
                      <w14:nvContentPartPr>
                        <w14:cNvContentPartPr/>
                      </w14:nvContentPartPr>
                      <w14:xfrm>
                        <a:off x="0" y="0"/>
                        <a:ext cx="312402" cy="8844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4E3BDE" id="Ink 1413" o:spid="_x0000_s1026" type="#_x0000_t75" style="position:absolute;margin-left:202.8pt;margin-top:-2.6pt;width:25.35pt;height:7.65pt;z-index:25311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">
                <v:imagedata r:id="rId68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02080" behindDoc="0" locked="0" layoutInCell="1" allowOverlap="1">
                <wp:simplePos x="0" y="0"/>
                <wp:positionH relativeFrom="column">
                  <wp:posOffset>2424074</wp:posOffset>
                </wp:positionH>
                <wp:positionV relativeFrom="paragraph">
                  <wp:posOffset>66264</wp:posOffset>
                </wp:positionV>
                <wp:extent cx="66600" cy="4680"/>
                <wp:effectExtent l="38100" t="38100" r="48260" b="33655"/>
                <wp:wrapNone/>
                <wp:docPr id="1403" name="Ink 1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4">
                      <w14:nvContentPartPr>
                        <w14:cNvContentPartPr/>
                      </w14:nvContentPartPr>
                      <w14:xfrm>
                        <a:off x="0" y="0"/>
                        <a:ext cx="6660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9EADE4" id="Ink 1403" o:spid="_x0000_s1026" type="#_x0000_t75" style="position:absolute;margin-left:190.5pt;margin-top:4.85pt;width:5.95pt;height:1.05pt;z-index:25310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">
                <v:imagedata r:id="rId62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01056" behindDoc="0" locked="0" layoutInCell="1" allowOverlap="1">
                <wp:simplePos x="0" y="0"/>
                <wp:positionH relativeFrom="column">
                  <wp:posOffset>2426594</wp:posOffset>
                </wp:positionH>
                <wp:positionV relativeFrom="paragraph">
                  <wp:posOffset>20544</wp:posOffset>
                </wp:positionV>
                <wp:extent cx="56880" cy="4680"/>
                <wp:effectExtent l="38100" t="38100" r="38735" b="33655"/>
                <wp:wrapNone/>
                <wp:docPr id="1402" name="Ink 1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5">
                      <w14:nvContentPartPr>
                        <w14:cNvContentPartPr/>
                      </w14:nvContentPartPr>
                      <w14:xfrm>
                        <a:off x="0" y="0"/>
                        <a:ext cx="5688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E1049B" id="Ink 1402" o:spid="_x0000_s1026" type="#_x0000_t75" style="position:absolute;margin-left:190.7pt;margin-top:1.25pt;width:5.2pt;height:1.05pt;z-index:25310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">
                <v:imagedata r:id="rId32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00032" behindDoc="0" locked="0" layoutInCell="1" allowOverlap="1">
                <wp:simplePos x="0" y="0"/>
                <wp:positionH relativeFrom="column">
                  <wp:posOffset>2193314</wp:posOffset>
                </wp:positionH>
                <wp:positionV relativeFrom="paragraph">
                  <wp:posOffset>-4296</wp:posOffset>
                </wp:positionV>
                <wp:extent cx="8640" cy="84600"/>
                <wp:effectExtent l="38100" t="19050" r="48895" b="48895"/>
                <wp:wrapNone/>
                <wp:docPr id="1401" name="Ink 1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6">
                      <w14:nvContentPartPr>
                        <w14:cNvContentPartPr/>
                      </w14:nvContentPartPr>
                      <w14:xfrm>
                        <a:off x="0" y="0"/>
                        <a:ext cx="864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B931F7" id="Ink 1401" o:spid="_x0000_s1026" type="#_x0000_t75" style="position:absolute;margin-left:172.35pt;margin-top:-.7pt;width:1.4pt;height:7.35pt;z-index:25310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">
                <v:imagedata r:id="rId68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99008" behindDoc="0" locked="0" layoutInCell="1" allowOverlap="1">
                <wp:simplePos x="0" y="0"/>
                <wp:positionH relativeFrom="column">
                  <wp:posOffset>2057954</wp:posOffset>
                </wp:positionH>
                <wp:positionV relativeFrom="paragraph">
                  <wp:posOffset>44304</wp:posOffset>
                </wp:positionV>
                <wp:extent cx="63720" cy="5760"/>
                <wp:effectExtent l="38100" t="38100" r="31750" b="32385"/>
                <wp:wrapNone/>
                <wp:docPr id="1400" name="Ink 1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8">
                      <w14:nvContentPartPr>
                        <w14:cNvContentPartPr/>
                      </w14:nvContentPartPr>
                      <w14:xfrm>
                        <a:off x="0" y="0"/>
                        <a:ext cx="637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88CF7D" id="Ink 1400" o:spid="_x0000_s1026" type="#_x0000_t75" style="position:absolute;margin-left:161.7pt;margin-top:3.15pt;width:5.7pt;height:1.15pt;z-index:25309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">
                <v:imagedata r:id="rId62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97984" behindDoc="0" locked="0" layoutInCell="1" allowOverlap="1">
                <wp:simplePos x="0" y="0"/>
                <wp:positionH relativeFrom="column">
                  <wp:posOffset>1826037</wp:posOffset>
                </wp:positionH>
                <wp:positionV relativeFrom="paragraph">
                  <wp:posOffset>11230</wp:posOffset>
                </wp:positionV>
                <wp:extent cx="172915" cy="92852"/>
                <wp:effectExtent l="38100" t="38100" r="36830" b="40640"/>
                <wp:wrapNone/>
                <wp:docPr id="1399" name="Ink 1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9">
                      <w14:nvContentPartPr>
                        <w14:cNvContentPartPr/>
                      </w14:nvContentPartPr>
                      <w14:xfrm>
                        <a:off x="0" y="0"/>
                        <a:ext cx="172915" cy="9285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F5C70F" id="Ink 1399" o:spid="_x0000_s1026" type="#_x0000_t75" style="position:absolute;margin-left:143.45pt;margin-top:.55pt;width:14.3pt;height:8pt;z-index:25309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">
                <v:imagedata r:id="rId69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80576" behindDoc="0" locked="0" layoutInCell="1" allowOverlap="1">
                <wp:simplePos x="0" y="0"/>
                <wp:positionH relativeFrom="column">
                  <wp:posOffset>1607797</wp:posOffset>
                </wp:positionH>
                <wp:positionV relativeFrom="paragraph">
                  <wp:posOffset>8468</wp:posOffset>
                </wp:positionV>
                <wp:extent cx="159285" cy="94174"/>
                <wp:effectExtent l="38100" t="38100" r="31750" b="39370"/>
                <wp:wrapNone/>
                <wp:docPr id="1382" name="Ink 1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1">
                      <w14:nvContentPartPr>
                        <w14:cNvContentPartPr/>
                      </w14:nvContentPartPr>
                      <w14:xfrm>
                        <a:off x="0" y="0"/>
                        <a:ext cx="159285" cy="94174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53951A" id="Ink 1382" o:spid="_x0000_s1026" type="#_x0000_t75" style="position:absolute;margin-left:126.25pt;margin-top:.3pt;width:13.25pt;height:8.1pt;z-index:25308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">
                <v:imagedata r:id="rId69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74432" behindDoc="0" locked="0" layoutInCell="1" allowOverlap="1">
                <wp:simplePos x="0" y="0"/>
                <wp:positionH relativeFrom="column">
                  <wp:posOffset>1498677</wp:posOffset>
                </wp:positionH>
                <wp:positionV relativeFrom="paragraph">
                  <wp:posOffset>48525</wp:posOffset>
                </wp:positionV>
                <wp:extent cx="51480" cy="7319"/>
                <wp:effectExtent l="38100" t="19050" r="43815" b="31115"/>
                <wp:wrapNone/>
                <wp:docPr id="1376" name="Ink 1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3">
                      <w14:nvContentPartPr>
                        <w14:cNvContentPartPr/>
                      </w14:nvContentPartPr>
                      <w14:xfrm>
                        <a:off x="0" y="0"/>
                        <a:ext cx="51480" cy="7319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DEBDA8" id="Ink 1376" o:spid="_x0000_s1026" type="#_x0000_t75" style="position:absolute;margin-left:117.65pt;margin-top:3.45pt;width:4.75pt;height:1.3pt;z-index:25307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">
                <v:imagedata r:id="rId323" o:title=""/>
              </v:shape>
            </w:pict>
          </mc:Fallback>
        </mc:AlternateContent>
      </w:r>
      <w:r w:rsidR="009C79B5">
        <w:rPr>
          <w:noProof/>
        </w:rPr>
        <mc:AlternateContent>
          <mc:Choice Requires="wpi">
            <w:drawing>
              <wp:anchor distT="0" distB="0" distL="114300" distR="114300" simplePos="0" relativeHeight="253071360" behindDoc="0" locked="0" layoutInCell="1" allowOverlap="1">
                <wp:simplePos x="0" y="0"/>
                <wp:positionH relativeFrom="column">
                  <wp:posOffset>1305194</wp:posOffset>
                </wp:positionH>
                <wp:positionV relativeFrom="paragraph">
                  <wp:posOffset>71664</wp:posOffset>
                </wp:positionV>
                <wp:extent cx="52920" cy="3240"/>
                <wp:effectExtent l="38100" t="38100" r="42545" b="34925"/>
                <wp:wrapNone/>
                <wp:docPr id="1373" name="Ink 1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4">
                      <w14:nvContentPartPr>
                        <w14:cNvContentPartPr/>
                      </w14:nvContentPartPr>
                      <w14:xfrm>
                        <a:off x="0" y="0"/>
                        <a:ext cx="5292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786855" id="Ink 1373" o:spid="_x0000_s1026" type="#_x0000_t75" style="position:absolute;margin-left:102.4pt;margin-top:5.3pt;width:4.85pt;height:.95pt;z-index:25307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">
                <v:imagedata r:id="rId323" o:title=""/>
              </v:shape>
            </w:pict>
          </mc:Fallback>
        </mc:AlternateContent>
      </w:r>
      <w:r w:rsidR="009C79B5">
        <w:rPr>
          <w:noProof/>
        </w:rPr>
        <mc:AlternateContent>
          <mc:Choice Requires="wpi">
            <w:drawing>
              <wp:anchor distT="0" distB="0" distL="114300" distR="114300" simplePos="0" relativeHeight="253070336" behindDoc="0" locked="0" layoutInCell="1" allowOverlap="1">
                <wp:simplePos x="0" y="0"/>
                <wp:positionH relativeFrom="column">
                  <wp:posOffset>1302314</wp:posOffset>
                </wp:positionH>
                <wp:positionV relativeFrom="paragraph">
                  <wp:posOffset>39984</wp:posOffset>
                </wp:positionV>
                <wp:extent cx="50040" cy="5760"/>
                <wp:effectExtent l="38100" t="38100" r="45720" b="32385"/>
                <wp:wrapNone/>
                <wp:docPr id="1372" name="Ink 1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5">
                      <w14:nvContentPartPr>
                        <w14:cNvContentPartPr/>
                      </w14:nvContentPartPr>
                      <w14:xfrm>
                        <a:off x="0" y="0"/>
                        <a:ext cx="500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5C3B09" id="Ink 1372" o:spid="_x0000_s1026" type="#_x0000_t75" style="position:absolute;margin-left:102.2pt;margin-top:2.8pt;width:4.65pt;height:1.15pt;z-index:25307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">
                <v:imagedata r:id="rId323" o:title=""/>
              </v:shape>
            </w:pict>
          </mc:Fallback>
        </mc:AlternateContent>
      </w:r>
    </w:p>
    <w:p w:rsidR="00EC45CA" w:rsidRPr="00EC45CA" w:rsidRDefault="00201D93" w:rsidP="00EC45CA">
      <w:pPr>
        <w:pStyle w:val="ListParagraph"/>
        <w:numPr>
          <w:ilvl w:val="0"/>
          <w:numId w:val="5"/>
        </w:numPr>
        <w:tabs>
          <w:tab w:val="left" w:pos="1440"/>
          <w:tab w:val="left" w:pos="432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3166592" behindDoc="0" locked="0" layoutInCell="1" allowOverlap="1">
                <wp:simplePos x="0" y="0"/>
                <wp:positionH relativeFrom="column">
                  <wp:posOffset>1595767</wp:posOffset>
                </wp:positionH>
                <wp:positionV relativeFrom="paragraph">
                  <wp:posOffset>174291</wp:posOffset>
                </wp:positionV>
                <wp:extent cx="239760" cy="148680"/>
                <wp:effectExtent l="38100" t="38100" r="8255" b="41910"/>
                <wp:wrapNone/>
                <wp:docPr id="1466" name="Ink 1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6">
                      <w14:nvContentPartPr>
                        <w14:cNvContentPartPr/>
                      </w14:nvContentPartPr>
                      <w14:xfrm>
                        <a:off x="0" y="0"/>
                        <a:ext cx="23976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1C6912" id="Ink 1466" o:spid="_x0000_s1026" type="#_x0000_t75" style="position:absolute;margin-left:125.3pt;margin-top:13.35pt;width:19.6pt;height:12.4pt;z-index:25316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">
                <v:imagedata r:id="rId69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61472" behindDoc="0" locked="0" layoutInCell="1" allowOverlap="1">
                <wp:simplePos x="0" y="0"/>
                <wp:positionH relativeFrom="column">
                  <wp:posOffset>1477726</wp:posOffset>
                </wp:positionH>
                <wp:positionV relativeFrom="paragraph">
                  <wp:posOffset>280385</wp:posOffset>
                </wp:positionV>
                <wp:extent cx="53640" cy="1800"/>
                <wp:effectExtent l="38100" t="38100" r="41910" b="36830"/>
                <wp:wrapNone/>
                <wp:docPr id="1461" name="Ink 1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8">
                      <w14:nvContentPartPr>
                        <w14:cNvContentPartPr/>
                      </w14:nvContentPartPr>
                      <w14:xfrm>
                        <a:off x="0" y="0"/>
                        <a:ext cx="5364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E358AD" id="Ink 1461" o:spid="_x0000_s1026" type="#_x0000_t75" style="position:absolute;margin-left:116pt;margin-top:21.75pt;width:4.9pt;height:.85pt;z-index:25316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">
                <v:imagedata r:id="rId32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60448" behindDoc="0" locked="0" layoutInCell="1" allowOverlap="1">
                <wp:simplePos x="0" y="0"/>
                <wp:positionH relativeFrom="column">
                  <wp:posOffset>1466566</wp:posOffset>
                </wp:positionH>
                <wp:positionV relativeFrom="paragraph">
                  <wp:posOffset>248705</wp:posOffset>
                </wp:positionV>
                <wp:extent cx="53640" cy="7920"/>
                <wp:effectExtent l="38100" t="38100" r="41910" b="49530"/>
                <wp:wrapNone/>
                <wp:docPr id="1460" name="Ink 1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9">
                      <w14:nvContentPartPr>
                        <w14:cNvContentPartPr/>
                      </w14:nvContentPartPr>
                      <w14:xfrm>
                        <a:off x="0" y="0"/>
                        <a:ext cx="5364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B49865" id="Ink 1460" o:spid="_x0000_s1026" type="#_x0000_t75" style="position:absolute;margin-left:115.15pt;margin-top:19.25pt;width:4.9pt;height:1.3pt;z-index:25316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">
                <v:imagedata r:id="rId32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59424" behindDoc="0" locked="0" layoutInCell="1" allowOverlap="1">
                <wp:simplePos x="0" y="0"/>
                <wp:positionH relativeFrom="column">
                  <wp:posOffset>1667957</wp:posOffset>
                </wp:positionH>
                <wp:positionV relativeFrom="paragraph">
                  <wp:posOffset>56508</wp:posOffset>
                </wp:positionV>
                <wp:extent cx="165147" cy="72720"/>
                <wp:effectExtent l="38100" t="38100" r="44450" b="41910"/>
                <wp:wrapNone/>
                <wp:docPr id="1459" name="Ink 1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0">
                      <w14:nvContentPartPr>
                        <w14:cNvContentPartPr/>
                      </w14:nvContentPartPr>
                      <w14:xfrm>
                        <a:off x="0" y="0"/>
                        <a:ext cx="165147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147601" id="Ink 1459" o:spid="_x0000_s1026" type="#_x0000_t75" style="position:absolute;margin-left:131pt;margin-top:4.1pt;width:13.7pt;height:6.45pt;z-index:25315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">
                <v:imagedata r:id="rId70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56352" behindDoc="0" locked="0" layoutInCell="1" allowOverlap="1">
                <wp:simplePos x="0" y="0"/>
                <wp:positionH relativeFrom="column">
                  <wp:posOffset>976458</wp:posOffset>
                </wp:positionH>
                <wp:positionV relativeFrom="paragraph">
                  <wp:posOffset>208486</wp:posOffset>
                </wp:positionV>
                <wp:extent cx="92779" cy="51120"/>
                <wp:effectExtent l="38100" t="38100" r="40640" b="44450"/>
                <wp:wrapNone/>
                <wp:docPr id="1456" name="Ink 1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2">
                      <w14:nvContentPartPr>
                        <w14:cNvContentPartPr/>
                      </w14:nvContentPartPr>
                      <w14:xfrm>
                        <a:off x="0" y="0"/>
                        <a:ext cx="92779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AA04B9" id="Ink 1456" o:spid="_x0000_s1026" type="#_x0000_t75" style="position:absolute;margin-left:76.55pt;margin-top:16.05pt;width:8pt;height:4.75pt;z-index:25315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">
                <v:imagedata r:id="rId70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53280" behindDoc="0" locked="0" layoutInCell="1" allowOverlap="1">
                <wp:simplePos x="0" y="0"/>
                <wp:positionH relativeFrom="column">
                  <wp:posOffset>1550174</wp:posOffset>
                </wp:positionH>
                <wp:positionV relativeFrom="paragraph">
                  <wp:posOffset>38777</wp:posOffset>
                </wp:positionV>
                <wp:extent cx="51172" cy="105527"/>
                <wp:effectExtent l="38100" t="38100" r="44450" b="46990"/>
                <wp:wrapNone/>
                <wp:docPr id="1453" name="Ink 1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4">
                      <w14:nvContentPartPr>
                        <w14:cNvContentPartPr/>
                      </w14:nvContentPartPr>
                      <w14:xfrm>
                        <a:off x="0" y="0"/>
                        <a:ext cx="51172" cy="105527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C71E31" id="Ink 1453" o:spid="_x0000_s1026" type="#_x0000_t75" style="position:absolute;margin-left:121.7pt;margin-top:2.7pt;width:4.75pt;height:9pt;z-index:25315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">
                <v:imagedata r:id="rId70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50208" behindDoc="0" locked="0" layoutInCell="1" allowOverlap="1">
                <wp:simplePos x="0" y="0"/>
                <wp:positionH relativeFrom="column">
                  <wp:posOffset>1428592</wp:posOffset>
                </wp:positionH>
                <wp:positionV relativeFrom="paragraph">
                  <wp:posOffset>52709</wp:posOffset>
                </wp:positionV>
                <wp:extent cx="72390" cy="69840"/>
                <wp:effectExtent l="38100" t="38100" r="41910" b="45085"/>
                <wp:wrapNone/>
                <wp:docPr id="1450" name="Ink 1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6">
                      <w14:nvContentPartPr>
                        <w14:cNvContentPartPr/>
                      </w14:nvContentPartPr>
                      <w14:xfrm>
                        <a:off x="0" y="0"/>
                        <a:ext cx="7239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0DC3F7" id="Ink 1450" o:spid="_x0000_s1026" type="#_x0000_t75" style="position:absolute;margin-left:112.15pt;margin-top:3.8pt;width:6.4pt;height:6.25pt;z-index:25315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">
                <v:imagedata r:id="rId70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47136" behindDoc="0" locked="0" layoutInCell="1" allowOverlap="1">
                <wp:simplePos x="0" y="0"/>
                <wp:positionH relativeFrom="column">
                  <wp:posOffset>604112</wp:posOffset>
                </wp:positionH>
                <wp:positionV relativeFrom="paragraph">
                  <wp:posOffset>175557</wp:posOffset>
                </wp:positionV>
                <wp:extent cx="318213" cy="124560"/>
                <wp:effectExtent l="38100" t="38100" r="43815" b="46990"/>
                <wp:wrapNone/>
                <wp:docPr id="1447" name="Ink 1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8">
                      <w14:nvContentPartPr>
                        <w14:cNvContentPartPr/>
                      </w14:nvContentPartPr>
                      <w14:xfrm>
                        <a:off x="0" y="0"/>
                        <a:ext cx="318213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7E3AEA" id="Ink 1447" o:spid="_x0000_s1026" type="#_x0000_t75" style="position:absolute;margin-left:47.2pt;margin-top:13.45pt;width:25.75pt;height:10.5pt;z-index:25314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">
                <v:imagedata r:id="rId70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36896" behindDoc="0" locked="0" layoutInCell="1" allowOverlap="1">
                <wp:simplePos x="0" y="0"/>
                <wp:positionH relativeFrom="column">
                  <wp:posOffset>374879</wp:posOffset>
                </wp:positionH>
                <wp:positionV relativeFrom="paragraph">
                  <wp:posOffset>152761</wp:posOffset>
                </wp:positionV>
                <wp:extent cx="170709" cy="139688"/>
                <wp:effectExtent l="38100" t="38100" r="39370" b="32385"/>
                <wp:wrapNone/>
                <wp:docPr id="1437" name="Ink 1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0">
                      <w14:nvContentPartPr>
                        <w14:cNvContentPartPr/>
                      </w14:nvContentPartPr>
                      <w14:xfrm>
                        <a:off x="0" y="0"/>
                        <a:ext cx="170709" cy="139688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45149E" id="Ink 1437" o:spid="_x0000_s1026" type="#_x0000_t75" style="position:absolute;margin-left:29.15pt;margin-top:11.7pt;width:14.15pt;height:11.75pt;z-index:25313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">
                <v:imagedata r:id="rId71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26656" behindDoc="0" locked="0" layoutInCell="1" allowOverlap="1">
                <wp:simplePos x="0" y="0"/>
                <wp:positionH relativeFrom="column">
                  <wp:posOffset>1253817</wp:posOffset>
                </wp:positionH>
                <wp:positionV relativeFrom="paragraph">
                  <wp:posOffset>51442</wp:posOffset>
                </wp:positionV>
                <wp:extent cx="103046" cy="95400"/>
                <wp:effectExtent l="38100" t="38100" r="30480" b="38100"/>
                <wp:wrapNone/>
                <wp:docPr id="1427" name="Ink 1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2">
                      <w14:nvContentPartPr>
                        <w14:cNvContentPartPr/>
                      </w14:nvContentPartPr>
                      <w14:xfrm>
                        <a:off x="0" y="0"/>
                        <a:ext cx="103046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E99FED" id="Ink 1427" o:spid="_x0000_s1026" type="#_x0000_t75" style="position:absolute;margin-left:98.4pt;margin-top:3.7pt;width:8.8pt;height:8.2pt;z-index:25312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">
                <v:imagedata r:id="rId71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23584" behindDoc="0" locked="0" layoutInCell="1" allowOverlap="1">
                <wp:simplePos x="0" y="0"/>
                <wp:positionH relativeFrom="column">
                  <wp:posOffset>1087846</wp:posOffset>
                </wp:positionH>
                <wp:positionV relativeFrom="paragraph">
                  <wp:posOffset>100745</wp:posOffset>
                </wp:positionV>
                <wp:extent cx="43560" cy="7920"/>
                <wp:effectExtent l="38100" t="38100" r="33020" b="49530"/>
                <wp:wrapNone/>
                <wp:docPr id="1424" name="Ink 1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4">
                      <w14:nvContentPartPr>
                        <w14:cNvContentPartPr/>
                      </w14:nvContentPartPr>
                      <w14:xfrm>
                        <a:off x="0" y="0"/>
                        <a:ext cx="4356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8DAA07" id="Ink 1424" o:spid="_x0000_s1026" type="#_x0000_t75" style="position:absolute;margin-left:85.3pt;margin-top:7.6pt;width:4.15pt;height:1.3pt;z-index:25312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">
                <v:imagedata r:id="rId67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22560" behindDoc="0" locked="0" layoutInCell="1" allowOverlap="1">
                <wp:simplePos x="0" y="0"/>
                <wp:positionH relativeFrom="column">
                  <wp:posOffset>1085326</wp:posOffset>
                </wp:positionH>
                <wp:positionV relativeFrom="paragraph">
                  <wp:posOffset>70145</wp:posOffset>
                </wp:positionV>
                <wp:extent cx="39600" cy="4320"/>
                <wp:effectExtent l="38100" t="38100" r="36830" b="34290"/>
                <wp:wrapNone/>
                <wp:docPr id="1423" name="Ink 1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5">
                      <w14:nvContentPartPr>
                        <w14:cNvContentPartPr/>
                      </w14:nvContentPartPr>
                      <w14:xfrm>
                        <a:off x="0" y="0"/>
                        <a:ext cx="3960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3892E8" id="Ink 1423" o:spid="_x0000_s1026" type="#_x0000_t75" style="position:absolute;margin-left:85.1pt;margin-top:5.15pt;width:3.8pt;height:1.05pt;z-index:25312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">
                <v:imagedata r:id="rId679" o:title=""/>
              </v:shape>
            </w:pict>
          </mc:Fallback>
        </mc:AlternateContent>
      </w:r>
      <w:r w:rsidR="00EC45CA">
        <w:t>x</w:t>
      </w:r>
      <w:r w:rsidR="00EC45CA">
        <w:rPr>
          <w:vertAlign w:val="superscript"/>
        </w:rPr>
        <w:t>2</w:t>
      </w:r>
      <w:r w:rsidR="00EC45CA">
        <w:t xml:space="preserve"> - 2x - 2</w:t>
      </w:r>
    </w:p>
    <w:p w:rsidR="00BC1E1C" w:rsidRDefault="00BC1E1C" w:rsidP="00BC1E1C">
      <w:pPr>
        <w:tabs>
          <w:tab w:val="left" w:pos="1440"/>
          <w:tab w:val="left" w:pos="4320"/>
        </w:tabs>
      </w:pPr>
      <w:r w:rsidRPr="00F47BB0">
        <w:rPr>
          <w:b/>
        </w:rPr>
        <w:t>Find the area of the following shapes</w:t>
      </w:r>
    </w:p>
    <w:p w:rsidR="00BC1E1C" w:rsidRDefault="00BC1E1C" w:rsidP="00BC1E1C">
      <w:pPr>
        <w:tabs>
          <w:tab w:val="left" w:pos="1440"/>
          <w:tab w:val="left" w:pos="4320"/>
        </w:tabs>
      </w:pPr>
    </w:p>
    <w:p w:rsidR="00BC1E1C" w:rsidRDefault="00BC1E1C" w:rsidP="00BC1E1C">
      <w:pPr>
        <w:tabs>
          <w:tab w:val="left" w:pos="1080"/>
          <w:tab w:val="left" w:pos="4320"/>
        </w:tabs>
      </w:pPr>
      <w:r>
        <w:t>a)</w:t>
      </w:r>
      <w:r>
        <w:tab/>
      </w:r>
      <w:r w:rsidRPr="00536EAE">
        <w:rPr>
          <w:position w:val="-6"/>
        </w:rPr>
        <w:object w:dxaOrig="639" w:dyaOrig="279">
          <v:shape id="_x0000_i1064" type="#_x0000_t75" style="width:32.5pt;height:13.85pt" o:ole="">
            <v:imagedata r:id="rId716" o:title=""/>
          </v:shape>
          <o:OLEObject Type="Embed" ProgID="Equation.3" ShapeID="_x0000_i1064" DrawAspect="Content" ObjectID="_1598084542" r:id="rId717"/>
        </w:object>
      </w:r>
      <w:r w:rsidR="000B784A">
        <w:tab/>
      </w:r>
      <w:r w:rsidR="000B784A">
        <w:tab/>
      </w:r>
      <w:r w:rsidR="000B784A">
        <w:tab/>
        <w:t>b)</w:t>
      </w:r>
    </w:p>
    <w:p w:rsidR="00BC1E1C" w:rsidRDefault="00BC1E1C" w:rsidP="00BC1E1C">
      <w:pPr>
        <w:tabs>
          <w:tab w:val="left" w:pos="1440"/>
          <w:tab w:val="left" w:pos="432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45720</wp:posOffset>
                </wp:positionV>
                <wp:extent cx="1143000" cy="800100"/>
                <wp:effectExtent l="9525" t="7620" r="9525" b="11430"/>
                <wp:wrapNone/>
                <wp:docPr id="25" name="Rectangl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0" cy="800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289DA31" id="Rectangle 25" o:spid="_x0000_s1026" style="position:absolute;margin-left:27pt;margin-top:3.6pt;width:90pt;height:63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"/>
            </w:pict>
          </mc:Fallback>
        </mc:AlternateContent>
      </w:r>
    </w:p>
    <w:p w:rsidR="00BC1E1C" w:rsidRDefault="00201D93" w:rsidP="00BC1E1C">
      <w:pPr>
        <w:tabs>
          <w:tab w:val="left" w:pos="1440"/>
          <w:tab w:val="left" w:pos="432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3178880" behindDoc="0" locked="0" layoutInCell="1" allowOverlap="1">
                <wp:simplePos x="0" y="0"/>
                <wp:positionH relativeFrom="column">
                  <wp:posOffset>1317575</wp:posOffset>
                </wp:positionH>
                <wp:positionV relativeFrom="paragraph">
                  <wp:posOffset>40470</wp:posOffset>
                </wp:positionV>
                <wp:extent cx="149760" cy="101880"/>
                <wp:effectExtent l="19050" t="38100" r="41275" b="31750"/>
                <wp:wrapNone/>
                <wp:docPr id="1478" name="Ink 1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8">
                      <w14:nvContentPartPr>
                        <w14:cNvContentPartPr/>
                      </w14:nvContentPartPr>
                      <w14:xfrm>
                        <a:off x="0" y="0"/>
                        <a:ext cx="14976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B38553" id="Ink 1478" o:spid="_x0000_s1026" type="#_x0000_t75" style="position:absolute;margin-left:103.4pt;margin-top:2.85pt;width:12.5pt;height:8.7pt;z-index:25317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">
                <v:imagedata r:id="rId71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77856" behindDoc="0" locked="0" layoutInCell="1" allowOverlap="1">
                <wp:simplePos x="0" y="0"/>
                <wp:positionH relativeFrom="column">
                  <wp:posOffset>996950</wp:posOffset>
                </wp:positionH>
                <wp:positionV relativeFrom="paragraph">
                  <wp:posOffset>37465</wp:posOffset>
                </wp:positionV>
                <wp:extent cx="276410" cy="171450"/>
                <wp:effectExtent l="19050" t="38100" r="47625" b="38100"/>
                <wp:wrapNone/>
                <wp:docPr id="1477" name="Ink 1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0">
                      <w14:nvContentPartPr>
                        <w14:cNvContentPartPr/>
                      </w14:nvContentPartPr>
                      <w14:xfrm>
                        <a:off x="0" y="0"/>
                        <a:ext cx="276410" cy="1714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35DAB1" id="Ink 1477" o:spid="_x0000_s1026" type="#_x0000_t75" style="position:absolute;margin-left:78.15pt;margin-top:2.6pt;width:22.45pt;height:14.2pt;z-index:25317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">
                <v:imagedata r:id="rId72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71712" behindDoc="0" locked="0" layoutInCell="1" allowOverlap="1">
                <wp:simplePos x="0" y="0"/>
                <wp:positionH relativeFrom="column">
                  <wp:posOffset>749135</wp:posOffset>
                </wp:positionH>
                <wp:positionV relativeFrom="paragraph">
                  <wp:posOffset>145230</wp:posOffset>
                </wp:positionV>
                <wp:extent cx="86040" cy="12960"/>
                <wp:effectExtent l="38100" t="38100" r="47625" b="44450"/>
                <wp:wrapNone/>
                <wp:docPr id="1471" name="Ink 1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2">
                      <w14:nvContentPartPr>
                        <w14:cNvContentPartPr/>
                      </w14:nvContentPartPr>
                      <w14:xfrm>
                        <a:off x="0" y="0"/>
                        <a:ext cx="8604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730CB8" id="Ink 1471" o:spid="_x0000_s1026" type="#_x0000_t75" style="position:absolute;margin-left:58.65pt;margin-top:11.1pt;width:7.45pt;height:1.7pt;z-index:25317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">
                <v:imagedata r:id="rId72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70688" behindDoc="0" locked="0" layoutInCell="1" allowOverlap="1">
                <wp:simplePos x="0" y="0"/>
                <wp:positionH relativeFrom="column">
                  <wp:posOffset>529895</wp:posOffset>
                </wp:positionH>
                <wp:positionV relativeFrom="paragraph">
                  <wp:posOffset>167550</wp:posOffset>
                </wp:positionV>
                <wp:extent cx="127440" cy="16200"/>
                <wp:effectExtent l="38100" t="38100" r="44450" b="41275"/>
                <wp:wrapNone/>
                <wp:docPr id="1470" name="Ink 1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4">
                      <w14:nvContentPartPr>
                        <w14:cNvContentPartPr/>
                      </w14:nvContentPartPr>
                      <w14:xfrm>
                        <a:off x="0" y="0"/>
                        <a:ext cx="12744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87275E" id="Ink 1470" o:spid="_x0000_s1026" type="#_x0000_t75" style="position:absolute;margin-left:41.35pt;margin-top:12.85pt;width:10.75pt;height:2pt;z-index:25317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">
                <v:imagedata r:id="rId72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69664" behindDoc="0" locked="0" layoutInCell="1" allowOverlap="1">
                <wp:simplePos x="0" y="0"/>
                <wp:positionH relativeFrom="column">
                  <wp:posOffset>485775</wp:posOffset>
                </wp:positionH>
                <wp:positionV relativeFrom="paragraph">
                  <wp:posOffset>37465</wp:posOffset>
                </wp:positionV>
                <wp:extent cx="187740" cy="212725"/>
                <wp:effectExtent l="38100" t="38100" r="41275" b="34925"/>
                <wp:wrapNone/>
                <wp:docPr id="1469" name="Ink 1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6">
                      <w14:nvContentPartPr>
                        <w14:cNvContentPartPr/>
                      </w14:nvContentPartPr>
                      <w14:xfrm>
                        <a:off x="0" y="0"/>
                        <a:ext cx="187740" cy="2127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D1C58E" id="Ink 1469" o:spid="_x0000_s1026" type="#_x0000_t75" style="position:absolute;margin-left:37.9pt;margin-top:2.6pt;width:15.5pt;height:17.45pt;z-index:25316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">
                <v:imagedata r:id="rId727" o:title=""/>
              </v:shape>
            </w:pict>
          </mc:Fallback>
        </mc:AlternateContent>
      </w:r>
    </w:p>
    <w:p w:rsidR="00BC1E1C" w:rsidRDefault="00201D93" w:rsidP="00BC1E1C">
      <w:pPr>
        <w:tabs>
          <w:tab w:val="left" w:pos="180"/>
          <w:tab w:val="left" w:pos="1440"/>
          <w:tab w:val="left" w:pos="432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3172736" behindDoc="0" locked="0" layoutInCell="1" allowOverlap="1">
                <wp:simplePos x="0" y="0"/>
                <wp:positionH relativeFrom="column">
                  <wp:posOffset>745895</wp:posOffset>
                </wp:positionH>
                <wp:positionV relativeFrom="paragraph">
                  <wp:posOffset>23970</wp:posOffset>
                </wp:positionV>
                <wp:extent cx="105120" cy="9720"/>
                <wp:effectExtent l="38100" t="38100" r="47625" b="47625"/>
                <wp:wrapNone/>
                <wp:docPr id="1472" name="Ink 1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8">
                      <w14:nvContentPartPr>
                        <w14:cNvContentPartPr/>
                      </w14:nvContentPartPr>
                      <w14:xfrm>
                        <a:off x="0" y="0"/>
                        <a:ext cx="1051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F58524" id="Ink 1472" o:spid="_x0000_s1026" type="#_x0000_t75" style="position:absolute;margin-left:58.4pt;margin-top:1.55pt;width:9pt;height:1.45pt;z-index:25317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">
                <v:imagedata r:id="rId729" o:title=""/>
              </v:shape>
            </w:pict>
          </mc:Fallback>
        </mc:AlternateContent>
      </w:r>
      <w:r w:rsidR="00BC1E1C">
        <w:tab/>
      </w:r>
      <w:r w:rsidR="00BC1E1C" w:rsidRPr="00536EAE">
        <w:rPr>
          <w:position w:val="-6"/>
        </w:rPr>
        <w:object w:dxaOrig="300" w:dyaOrig="279">
          <v:shape id="_x0000_i1065" type="#_x0000_t75" style="width:15.25pt;height:13.85pt" o:ole="">
            <v:imagedata r:id="rId730" o:title=""/>
          </v:shape>
          <o:OLEObject Type="Embed" ProgID="Equation.3" ShapeID="_x0000_i1065" DrawAspect="Content" ObjectID="_1598084543" r:id="rId731"/>
        </w:object>
      </w:r>
    </w:p>
    <w:p w:rsidR="00BC1E1C" w:rsidRDefault="00BC1E1C" w:rsidP="00BC1E1C">
      <w:pPr>
        <w:tabs>
          <w:tab w:val="left" w:pos="1440"/>
          <w:tab w:val="left" w:pos="4320"/>
        </w:tabs>
      </w:pPr>
    </w:p>
    <w:p w:rsidR="00BC1E1C" w:rsidRDefault="00BC1E1C" w:rsidP="00BC1E1C">
      <w:pPr>
        <w:tabs>
          <w:tab w:val="left" w:pos="1440"/>
          <w:tab w:val="left" w:pos="4320"/>
        </w:tabs>
      </w:pPr>
    </w:p>
    <w:p w:rsidR="000B784A" w:rsidRDefault="000B784A" w:rsidP="00BC1E1C">
      <w:pPr>
        <w:tabs>
          <w:tab w:val="left" w:pos="1440"/>
          <w:tab w:val="left" w:pos="4320"/>
        </w:tabs>
      </w:pPr>
    </w:p>
    <w:p w:rsidR="000B784A" w:rsidRDefault="000B784A" w:rsidP="00BC1E1C">
      <w:pPr>
        <w:tabs>
          <w:tab w:val="left" w:pos="1440"/>
          <w:tab w:val="left" w:pos="4320"/>
        </w:tabs>
      </w:pPr>
    </w:p>
    <w:p w:rsidR="000B784A" w:rsidRDefault="00201D93" w:rsidP="00BC1E1C">
      <w:pPr>
        <w:tabs>
          <w:tab w:val="left" w:pos="1440"/>
          <w:tab w:val="left" w:pos="432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3230080" behindDoc="0" locked="0" layoutInCell="1" allowOverlap="1">
                <wp:simplePos x="0" y="0"/>
                <wp:positionH relativeFrom="column">
                  <wp:posOffset>-320675</wp:posOffset>
                </wp:positionH>
                <wp:positionV relativeFrom="paragraph">
                  <wp:posOffset>-248920</wp:posOffset>
                </wp:positionV>
                <wp:extent cx="2692680" cy="1181450"/>
                <wp:effectExtent l="38100" t="38100" r="31750" b="38100"/>
                <wp:wrapNone/>
                <wp:docPr id="1528" name="Ink 1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2">
                      <w14:nvContentPartPr>
                        <w14:cNvContentPartPr/>
                      </w14:nvContentPartPr>
                      <w14:xfrm>
                        <a:off x="0" y="0"/>
                        <a:ext cx="2692680" cy="11814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52446A" id="Ink 1528" o:spid="_x0000_s1026" type="#_x0000_t75" style="position:absolute;margin-left:-25.6pt;margin-top:-19.95pt;width:212.7pt;height:93.75pt;z-index:25323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">
                <v:imagedata r:id="rId733" o:title=""/>
              </v:shape>
            </w:pict>
          </mc:Fallback>
        </mc:AlternateContent>
      </w:r>
    </w:p>
    <w:p w:rsidR="00BC1E1C" w:rsidRDefault="00201D93" w:rsidP="00BC1E1C">
      <w:pPr>
        <w:tabs>
          <w:tab w:val="left" w:pos="1440"/>
          <w:tab w:val="left" w:pos="4320"/>
        </w:tabs>
      </w:pPr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3255680" behindDoc="0" locked="0" layoutInCell="1" allowOverlap="1">
                <wp:simplePos x="0" y="0"/>
                <wp:positionH relativeFrom="column">
                  <wp:posOffset>2692565</wp:posOffset>
                </wp:positionH>
                <wp:positionV relativeFrom="paragraph">
                  <wp:posOffset>98291</wp:posOffset>
                </wp:positionV>
                <wp:extent cx="205740" cy="104140"/>
                <wp:effectExtent l="38100" t="38100" r="41910" b="48260"/>
                <wp:wrapNone/>
                <wp:docPr id="1559" name="Ink 1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4">
                      <w14:nvContentPartPr>
                        <w14:cNvContentPartPr/>
                      </w14:nvContentPartPr>
                      <w14:xfrm>
                        <a:off x="0" y="0"/>
                        <a:ext cx="205740" cy="1041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9100E5" id="Ink 1559" o:spid="_x0000_s1026" type="#_x0000_t75" style="position:absolute;margin-left:211.65pt;margin-top:7.4pt;width:16.9pt;height:8.9pt;z-index:2532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">
                <v:imagedata r:id="rId73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250560" behindDoc="0" locked="0" layoutInCell="1" allowOverlap="1">
                <wp:simplePos x="0" y="0"/>
                <wp:positionH relativeFrom="column">
                  <wp:posOffset>2506409</wp:posOffset>
                </wp:positionH>
                <wp:positionV relativeFrom="paragraph">
                  <wp:posOffset>90844</wp:posOffset>
                </wp:positionV>
                <wp:extent cx="95718" cy="127080"/>
                <wp:effectExtent l="38100" t="38100" r="38100" b="44450"/>
                <wp:wrapNone/>
                <wp:docPr id="1554" name="Ink 1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6">
                      <w14:nvContentPartPr>
                        <w14:cNvContentPartPr/>
                      </w14:nvContentPartPr>
                      <w14:xfrm>
                        <a:off x="0" y="0"/>
                        <a:ext cx="95718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212A00" id="Ink 1554" o:spid="_x0000_s1026" type="#_x0000_t75" style="position:absolute;margin-left:197pt;margin-top:6.8pt;width:8.25pt;height:10.7pt;z-index:25325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">
                <v:imagedata r:id="rId73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243392" behindDoc="0" locked="0" layoutInCell="1" allowOverlap="1">
                <wp:simplePos x="0" y="0"/>
                <wp:positionH relativeFrom="column">
                  <wp:posOffset>2218805</wp:posOffset>
                </wp:positionH>
                <wp:positionV relativeFrom="paragraph">
                  <wp:posOffset>169417</wp:posOffset>
                </wp:positionV>
                <wp:extent cx="39240" cy="3240"/>
                <wp:effectExtent l="38100" t="38100" r="37465" b="34925"/>
                <wp:wrapNone/>
                <wp:docPr id="1547" name="Ink 1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8">
                      <w14:nvContentPartPr>
                        <w14:cNvContentPartPr/>
                      </w14:nvContentPartPr>
                      <w14:xfrm>
                        <a:off x="0" y="0"/>
                        <a:ext cx="3924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DF1570" id="Ink 1547" o:spid="_x0000_s1026" type="#_x0000_t75" style="position:absolute;margin-left:174.35pt;margin-top:13pt;width:3.8pt;height:.95pt;z-index:25324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">
                <v:imagedata r:id="rId67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242368" behindDoc="0" locked="0" layoutInCell="1" allowOverlap="1">
                <wp:simplePos x="0" y="0"/>
                <wp:positionH relativeFrom="column">
                  <wp:posOffset>2210048</wp:posOffset>
                </wp:positionH>
                <wp:positionV relativeFrom="paragraph">
                  <wp:posOffset>114672</wp:posOffset>
                </wp:positionV>
                <wp:extent cx="52465" cy="95492"/>
                <wp:effectExtent l="38100" t="38100" r="43180" b="38100"/>
                <wp:wrapNone/>
                <wp:docPr id="1546" name="Ink 1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9">
                      <w14:nvContentPartPr>
                        <w14:cNvContentPartPr/>
                      </w14:nvContentPartPr>
                      <w14:xfrm>
                        <a:off x="0" y="0"/>
                        <a:ext cx="52465" cy="9549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2C9440" id="Ink 1546" o:spid="_x0000_s1026" type="#_x0000_t75" style="position:absolute;margin-left:173.65pt;margin-top:8.7pt;width:4.85pt;height:8.2pt;z-index:25324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">
                <v:imagedata r:id="rId740" o:title=""/>
              </v:shape>
            </w:pict>
          </mc:Fallback>
        </mc:AlternateContent>
      </w:r>
      <w:r w:rsidR="00BC1E1C">
        <w:t>b)</w:t>
      </w:r>
    </w:p>
    <w:p w:rsidR="00BC1E1C" w:rsidRDefault="00201D93" w:rsidP="00BC1E1C">
      <w:pPr>
        <w:tabs>
          <w:tab w:val="left" w:pos="900"/>
          <w:tab w:val="left" w:pos="432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3283328" behindDoc="0" locked="0" layoutInCell="1" allowOverlap="1">
                <wp:simplePos x="0" y="0"/>
                <wp:positionH relativeFrom="column">
                  <wp:posOffset>3292685</wp:posOffset>
                </wp:positionH>
                <wp:positionV relativeFrom="paragraph">
                  <wp:posOffset>58237</wp:posOffset>
                </wp:positionV>
                <wp:extent cx="67320" cy="51120"/>
                <wp:effectExtent l="38100" t="38100" r="46990" b="44450"/>
                <wp:wrapNone/>
                <wp:docPr id="1586" name="Ink 1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1">
                      <w14:nvContentPartPr>
                        <w14:cNvContentPartPr/>
                      </w14:nvContentPartPr>
                      <w14:xfrm>
                        <a:off x="0" y="0"/>
                        <a:ext cx="6732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F96F32" id="Ink 1586" o:spid="_x0000_s1026" type="#_x0000_t75" style="position:absolute;margin-left:258.9pt;margin-top:4.25pt;width:6pt;height:4.75pt;z-index:25328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">
                <v:imagedata r:id="rId74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282304" behindDoc="0" locked="0" layoutInCell="1" allowOverlap="1">
                <wp:simplePos x="0" y="0"/>
                <wp:positionH relativeFrom="column">
                  <wp:posOffset>3204868</wp:posOffset>
                </wp:positionH>
                <wp:positionV relativeFrom="paragraph">
                  <wp:posOffset>131526</wp:posOffset>
                </wp:positionV>
                <wp:extent cx="85274" cy="76320"/>
                <wp:effectExtent l="38100" t="38100" r="48260" b="38100"/>
                <wp:wrapNone/>
                <wp:docPr id="1585" name="Ink 1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3">
                      <w14:nvContentPartPr>
                        <w14:cNvContentPartPr/>
                      </w14:nvContentPartPr>
                      <w14:xfrm>
                        <a:off x="0" y="0"/>
                        <a:ext cx="85274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A7028F" id="Ink 1585" o:spid="_x0000_s1026" type="#_x0000_t75" style="position:absolute;margin-left:252pt;margin-top:10pt;width:7.4pt;height:6.7pt;z-index:25328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">
                <v:imagedata r:id="rId74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279232" behindDoc="0" locked="0" layoutInCell="1" allowOverlap="1">
                <wp:simplePos x="0" y="0"/>
                <wp:positionH relativeFrom="column">
                  <wp:posOffset>3112534</wp:posOffset>
                </wp:positionH>
                <wp:positionV relativeFrom="paragraph">
                  <wp:posOffset>94294</wp:posOffset>
                </wp:positionV>
                <wp:extent cx="56865" cy="131309"/>
                <wp:effectExtent l="38100" t="38100" r="38735" b="40640"/>
                <wp:wrapNone/>
                <wp:docPr id="1582" name="Ink 1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5">
                      <w14:nvContentPartPr>
                        <w14:cNvContentPartPr/>
                      </w14:nvContentPartPr>
                      <w14:xfrm>
                        <a:off x="0" y="0"/>
                        <a:ext cx="56865" cy="131309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16CF24" id="Ink 1582" o:spid="_x0000_s1026" type="#_x0000_t75" style="position:absolute;margin-left:244.75pt;margin-top:7.05pt;width:5.2pt;height:11.05pt;z-index:25327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">
                <v:imagedata r:id="rId74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275136" behindDoc="0" locked="0" layoutInCell="1" allowOverlap="1">
                <wp:simplePos x="0" y="0"/>
                <wp:positionH relativeFrom="column">
                  <wp:posOffset>2982725</wp:posOffset>
                </wp:positionH>
                <wp:positionV relativeFrom="paragraph">
                  <wp:posOffset>161197</wp:posOffset>
                </wp:positionV>
                <wp:extent cx="42120" cy="3240"/>
                <wp:effectExtent l="38100" t="38100" r="34290" b="34925"/>
                <wp:wrapNone/>
                <wp:docPr id="1578" name="Ink 1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7">
                      <w14:nvContentPartPr>
                        <w14:cNvContentPartPr/>
                      </w14:nvContentPartPr>
                      <w14:xfrm>
                        <a:off x="0" y="0"/>
                        <a:ext cx="4212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791B80" id="Ink 1578" o:spid="_x0000_s1026" type="#_x0000_t75" style="position:absolute;margin-left:234.5pt;margin-top:12.35pt;width:4pt;height:.95pt;z-index:25327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">
                <v:imagedata r:id="rId67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274112" behindDoc="0" locked="0" layoutInCell="1" allowOverlap="1">
                <wp:simplePos x="0" y="0"/>
                <wp:positionH relativeFrom="column">
                  <wp:posOffset>2894885</wp:posOffset>
                </wp:positionH>
                <wp:positionV relativeFrom="paragraph">
                  <wp:posOffset>101437</wp:posOffset>
                </wp:positionV>
                <wp:extent cx="42120" cy="135720"/>
                <wp:effectExtent l="38100" t="38100" r="34290" b="36195"/>
                <wp:wrapNone/>
                <wp:docPr id="1577" name="Ink 1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8">
                      <w14:nvContentPartPr>
                        <w14:cNvContentPartPr/>
                      </w14:nvContentPartPr>
                      <w14:xfrm>
                        <a:off x="0" y="0"/>
                        <a:ext cx="4212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DB5127" id="Ink 1577" o:spid="_x0000_s1026" type="#_x0000_t75" style="position:absolute;margin-left:227.6pt;margin-top:7.65pt;width:4pt;height:11.4pt;z-index:25327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">
                <v:imagedata r:id="rId74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273088" behindDoc="0" locked="0" layoutInCell="1" allowOverlap="1">
                <wp:simplePos x="0" y="0"/>
                <wp:positionH relativeFrom="column">
                  <wp:posOffset>2656823</wp:posOffset>
                </wp:positionH>
                <wp:positionV relativeFrom="paragraph">
                  <wp:posOffset>79402</wp:posOffset>
                </wp:positionV>
                <wp:extent cx="214677" cy="158115"/>
                <wp:effectExtent l="38100" t="38100" r="0" b="32385"/>
                <wp:wrapNone/>
                <wp:docPr id="1576" name="Ink 1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0">
                      <w14:nvContentPartPr>
                        <w14:cNvContentPartPr/>
                      </w14:nvContentPartPr>
                      <w14:xfrm>
                        <a:off x="0" y="0"/>
                        <a:ext cx="214677" cy="1581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702281" id="Ink 1576" o:spid="_x0000_s1026" type="#_x0000_t75" style="position:absolute;margin-left:208.85pt;margin-top:5.9pt;width:17.6pt;height:13.15pt;z-index:25327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">
                <v:imagedata r:id="rId75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266944" behindDoc="0" locked="0" layoutInCell="1" allowOverlap="1">
                <wp:simplePos x="0" y="0"/>
                <wp:positionH relativeFrom="column">
                  <wp:posOffset>2290468</wp:posOffset>
                </wp:positionH>
                <wp:positionV relativeFrom="paragraph">
                  <wp:posOffset>83870</wp:posOffset>
                </wp:positionV>
                <wp:extent cx="128150" cy="171720"/>
                <wp:effectExtent l="38100" t="38100" r="24765" b="38100"/>
                <wp:wrapNone/>
                <wp:docPr id="1570" name="Ink 1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2">
                      <w14:nvContentPartPr>
                        <w14:cNvContentPartPr/>
                      </w14:nvContentPartPr>
                      <w14:xfrm>
                        <a:off x="0" y="0"/>
                        <a:ext cx="12815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7F2712" id="Ink 1570" o:spid="_x0000_s1026" type="#_x0000_t75" style="position:absolute;margin-left:180pt;margin-top:6.25pt;width:10.8pt;height:14.2pt;z-index:25326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">
                <v:imagedata r:id="rId75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246464" behindDoc="0" locked="0" layoutInCell="1" allowOverlap="1">
                <wp:simplePos x="0" y="0"/>
                <wp:positionH relativeFrom="column">
                  <wp:posOffset>2391605</wp:posOffset>
                </wp:positionH>
                <wp:positionV relativeFrom="paragraph">
                  <wp:posOffset>-13043</wp:posOffset>
                </wp:positionV>
                <wp:extent cx="43560" cy="34560"/>
                <wp:effectExtent l="38100" t="38100" r="33020" b="41910"/>
                <wp:wrapNone/>
                <wp:docPr id="1550" name="Ink 1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4">
                      <w14:nvContentPartPr>
                        <w14:cNvContentPartPr/>
                      </w14:nvContentPartPr>
                      <w14:xfrm>
                        <a:off x="0" y="0"/>
                        <a:ext cx="4356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CA0FCA" id="Ink 1550" o:spid="_x0000_s1026" type="#_x0000_t75" style="position:absolute;margin-left:187.95pt;margin-top:-1.4pt;width:4.15pt;height:3.4pt;z-index:25324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">
                <v:imagedata r:id="rId75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245440" behindDoc="0" locked="0" layoutInCell="1" allowOverlap="1">
                <wp:simplePos x="0" y="0"/>
                <wp:positionH relativeFrom="column">
                  <wp:posOffset>2337965</wp:posOffset>
                </wp:positionH>
                <wp:positionV relativeFrom="paragraph">
                  <wp:posOffset>-15923</wp:posOffset>
                </wp:positionV>
                <wp:extent cx="24120" cy="45000"/>
                <wp:effectExtent l="38100" t="38100" r="33655" b="31750"/>
                <wp:wrapNone/>
                <wp:docPr id="1549" name="Ink 1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6">
                      <w14:nvContentPartPr>
                        <w14:cNvContentPartPr/>
                      </w14:nvContentPartPr>
                      <w14:xfrm>
                        <a:off x="0" y="0"/>
                        <a:ext cx="2412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237F62" id="Ink 1549" o:spid="_x0000_s1026" type="#_x0000_t75" style="position:absolute;margin-left:183.75pt;margin-top:-1.6pt;width:2.65pt;height:4.25pt;z-index:25324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">
                <v:imagedata r:id="rId75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244416" behindDoc="0" locked="0" layoutInCell="1" allowOverlap="1">
                <wp:simplePos x="0" y="0"/>
                <wp:positionH relativeFrom="column">
                  <wp:posOffset>2288645</wp:posOffset>
                </wp:positionH>
                <wp:positionV relativeFrom="paragraph">
                  <wp:posOffset>-17723</wp:posOffset>
                </wp:positionV>
                <wp:extent cx="28800" cy="45000"/>
                <wp:effectExtent l="38100" t="19050" r="47625" b="31750"/>
                <wp:wrapNone/>
                <wp:docPr id="1548" name="Ink 1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8">
                      <w14:nvContentPartPr>
                        <w14:cNvContentPartPr/>
                      </w14:nvContentPartPr>
                      <w14:xfrm>
                        <a:off x="0" y="0"/>
                        <a:ext cx="2880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99AF34" id="Ink 1548" o:spid="_x0000_s1026" type="#_x0000_t75" style="position:absolute;margin-left:179.85pt;margin-top:-1.75pt;width:2.95pt;height:4.25pt;z-index:25324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">
                <v:imagedata r:id="rId75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239296" behindDoc="0" locked="0" layoutInCell="1" allowOverlap="1">
                <wp:simplePos x="0" y="0"/>
                <wp:positionH relativeFrom="column">
                  <wp:posOffset>1974747</wp:posOffset>
                </wp:positionH>
                <wp:positionV relativeFrom="paragraph">
                  <wp:posOffset>-45695</wp:posOffset>
                </wp:positionV>
                <wp:extent cx="120960" cy="147960"/>
                <wp:effectExtent l="38100" t="38100" r="31750" b="42545"/>
                <wp:wrapNone/>
                <wp:docPr id="1543" name="Ink 1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0">
                      <w14:nvContentPartPr>
                        <w14:cNvContentPartPr/>
                      </w14:nvContentPartPr>
                      <w14:xfrm>
                        <a:off x="0" y="0"/>
                        <a:ext cx="12096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485044" id="Ink 1543" o:spid="_x0000_s1026" type="#_x0000_t75" style="position:absolute;margin-left:155.15pt;margin-top:-3.95pt;width:10.2pt;height:12.35pt;z-index:25323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">
                <v:imagedata r:id="rId761" o:title=""/>
              </v:shape>
            </w:pict>
          </mc:Fallback>
        </mc:AlternateContent>
      </w:r>
      <w:r w:rsidR="00BC1E1C">
        <w:tab/>
        <w:t xml:space="preserve"> </w:t>
      </w:r>
      <w:r w:rsidR="00BC1E1C" w:rsidRPr="00536EAE">
        <w:rPr>
          <w:position w:val="-6"/>
        </w:rPr>
        <w:object w:dxaOrig="320" w:dyaOrig="279">
          <v:shape id="_x0000_i1066" type="#_x0000_t75" style="width:16.05pt;height:13.85pt" o:ole="">
            <v:imagedata r:id="rId762" o:title=""/>
          </v:shape>
          <o:OLEObject Type="Embed" ProgID="Equation.3" ShapeID="_x0000_i1066" DrawAspect="Content" ObjectID="_1598084544" r:id="rId763"/>
        </w:object>
      </w:r>
    </w:p>
    <w:p w:rsidR="00BC1E1C" w:rsidRDefault="00201D93" w:rsidP="00BC1E1C">
      <w:pPr>
        <w:tabs>
          <w:tab w:val="left" w:pos="1440"/>
          <w:tab w:val="left" w:pos="4320"/>
        </w:tabs>
      </w:pPr>
      <w:r>
        <w:rPr>
          <w:noProof/>
          <w:sz w:val="20"/>
        </w:rPr>
        <mc:AlternateContent>
          <mc:Choice Requires="wpi">
            <w:drawing>
              <wp:anchor distT="0" distB="0" distL="114300" distR="114300" simplePos="0" relativeHeight="253276160" behindDoc="0" locked="0" layoutInCell="1" allowOverlap="1">
                <wp:simplePos x="0" y="0"/>
                <wp:positionH relativeFrom="column">
                  <wp:posOffset>2970845</wp:posOffset>
                </wp:positionH>
                <wp:positionV relativeFrom="paragraph">
                  <wp:posOffset>9697</wp:posOffset>
                </wp:positionV>
                <wp:extent cx="34560" cy="12240"/>
                <wp:effectExtent l="38100" t="38100" r="41910" b="45085"/>
                <wp:wrapNone/>
                <wp:docPr id="1579" name="Ink 1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4">
                      <w14:nvContentPartPr>
                        <w14:cNvContentPartPr/>
                      </w14:nvContentPartPr>
                      <w14:xfrm>
                        <a:off x="0" y="0"/>
                        <a:ext cx="345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4AB371" id="Ink 1579" o:spid="_x0000_s1026" type="#_x0000_t75" style="position:absolute;margin-left:233.55pt;margin-top:.4pt;width:3.4pt;height:1.65pt;z-index:25327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">
                <v:imagedata r:id="rId765" o:title="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i">
            <w:drawing>
              <wp:anchor distT="0" distB="0" distL="114300" distR="114300" simplePos="0" relativeHeight="253264896" behindDoc="0" locked="0" layoutInCell="1" allowOverlap="1">
                <wp:simplePos x="0" y="0"/>
                <wp:positionH relativeFrom="column">
                  <wp:posOffset>2495645</wp:posOffset>
                </wp:positionH>
                <wp:positionV relativeFrom="paragraph">
                  <wp:posOffset>-69143</wp:posOffset>
                </wp:positionV>
                <wp:extent cx="98640" cy="149400"/>
                <wp:effectExtent l="38100" t="38100" r="34925" b="41275"/>
                <wp:wrapNone/>
                <wp:docPr id="1568" name="Ink 1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6">
                      <w14:nvContentPartPr>
                        <w14:cNvContentPartPr/>
                      </w14:nvContentPartPr>
                      <w14:xfrm>
                        <a:off x="0" y="0"/>
                        <a:ext cx="9864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260116" id="Ink 1568" o:spid="_x0000_s1026" type="#_x0000_t75" style="position:absolute;margin-left:196.15pt;margin-top:-5.8pt;width:8.45pt;height:12.45pt;z-index:25326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">
                <v:imagedata r:id="rId767" o:title="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i">
            <w:drawing>
              <wp:anchor distT="0" distB="0" distL="114300" distR="114300" simplePos="0" relativeHeight="253263872" behindDoc="0" locked="0" layoutInCell="1" allowOverlap="1">
                <wp:simplePos x="0" y="0"/>
                <wp:positionH relativeFrom="column">
                  <wp:posOffset>2446839</wp:posOffset>
                </wp:positionH>
                <wp:positionV relativeFrom="paragraph">
                  <wp:posOffset>-22885</wp:posOffset>
                </wp:positionV>
                <wp:extent cx="83933" cy="74880"/>
                <wp:effectExtent l="38100" t="38100" r="30480" b="40005"/>
                <wp:wrapNone/>
                <wp:docPr id="1567" name="Ink 1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8">
                      <w14:nvContentPartPr>
                        <w14:cNvContentPartPr/>
                      </w14:nvContentPartPr>
                      <w14:xfrm>
                        <a:off x="0" y="0"/>
                        <a:ext cx="83933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2E820C" id="Ink 1567" o:spid="_x0000_s1026" type="#_x0000_t75" style="position:absolute;margin-left:192.3pt;margin-top:-2.15pt;width:7.3pt;height:6.65pt;z-index:25326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">
                <v:imagedata r:id="rId769" o:title=""/>
              </v:shape>
            </w:pict>
          </mc:Fallback>
        </mc:AlternateContent>
      </w:r>
      <w:r w:rsidR="00BC1E1C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52070</wp:posOffset>
                </wp:positionV>
                <wp:extent cx="0" cy="720725"/>
                <wp:effectExtent l="9525" t="13970" r="9525" b="8255"/>
                <wp:wrapNone/>
                <wp:docPr id="24" name="Straight Connector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207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D3C8026" id="Straight Connector 24" o:spid="_x0000_s1026" style="position:absolute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pt,4.1pt" to="36pt,6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"/>
            </w:pict>
          </mc:Fallback>
        </mc:AlternateContent>
      </w:r>
      <w:r w:rsidR="00BC1E1C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52070</wp:posOffset>
                </wp:positionV>
                <wp:extent cx="571500" cy="0"/>
                <wp:effectExtent l="9525" t="13970" r="9525" b="5080"/>
                <wp:wrapNone/>
                <wp:docPr id="23" name="Straight Connector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3563CBF" id="Straight Connector 23" o:spid="_x0000_s1026" style="position:absolute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pt,4.1pt" to="81pt,4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"/>
            </w:pict>
          </mc:Fallback>
        </mc:AlternateContent>
      </w:r>
      <w:r w:rsidR="00BC1E1C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1028700</wp:posOffset>
                </wp:positionH>
                <wp:positionV relativeFrom="paragraph">
                  <wp:posOffset>52070</wp:posOffset>
                </wp:positionV>
                <wp:extent cx="0" cy="342900"/>
                <wp:effectExtent l="9525" t="13970" r="9525" b="5080"/>
                <wp:wrapNone/>
                <wp:docPr id="22" name="Straight Connector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2FD97D5" id="Straight Connector 22" o:spid="_x0000_s1026" style="position:absolute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1pt,4.1pt" to="81pt,3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"/>
            </w:pict>
          </mc:Fallback>
        </mc:AlternateContent>
      </w:r>
    </w:p>
    <w:p w:rsidR="00BC1E1C" w:rsidRDefault="00201D93" w:rsidP="00BC1E1C">
      <w:pPr>
        <w:tabs>
          <w:tab w:val="left" w:pos="1440"/>
          <w:tab w:val="left" w:pos="1800"/>
          <w:tab w:val="left" w:pos="432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3300736" behindDoc="0" locked="0" layoutInCell="1" allowOverlap="1">
                <wp:simplePos x="0" y="0"/>
                <wp:positionH relativeFrom="column">
                  <wp:posOffset>2798302</wp:posOffset>
                </wp:positionH>
                <wp:positionV relativeFrom="paragraph">
                  <wp:posOffset>32689</wp:posOffset>
                </wp:positionV>
                <wp:extent cx="205740" cy="106045"/>
                <wp:effectExtent l="38100" t="38100" r="41910" b="46355"/>
                <wp:wrapNone/>
                <wp:docPr id="1603" name="Ink 1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0">
                      <w14:nvContentPartPr>
                        <w14:cNvContentPartPr/>
                      </w14:nvContentPartPr>
                      <w14:xfrm>
                        <a:off x="0" y="0"/>
                        <a:ext cx="205740" cy="1060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CFF83A" id="Ink 1603" o:spid="_x0000_s1026" type="#_x0000_t75" style="position:absolute;margin-left:220pt;margin-top:2.2pt;width:16.9pt;height:9.05pt;z-index:25330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">
                <v:imagedata r:id="rId77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297664" behindDoc="0" locked="0" layoutInCell="1" allowOverlap="1">
                <wp:simplePos x="0" y="0"/>
                <wp:positionH relativeFrom="column">
                  <wp:posOffset>2609167</wp:posOffset>
                </wp:positionH>
                <wp:positionV relativeFrom="paragraph">
                  <wp:posOffset>22264</wp:posOffset>
                </wp:positionV>
                <wp:extent cx="116371" cy="131400"/>
                <wp:effectExtent l="38100" t="38100" r="36195" b="40640"/>
                <wp:wrapNone/>
                <wp:docPr id="1600" name="Ink 1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2">
                      <w14:nvContentPartPr>
                        <w14:cNvContentPartPr/>
                      </w14:nvContentPartPr>
                      <w14:xfrm>
                        <a:off x="0" y="0"/>
                        <a:ext cx="116371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116EFB" id="Ink 1600" o:spid="_x0000_s1026" type="#_x0000_t75" style="position:absolute;margin-left:205.1pt;margin-top:1.4pt;width:9.85pt;height:11.1pt;z-index:25329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">
                <v:imagedata r:id="rId77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293568" behindDoc="0" locked="0" layoutInCell="1" allowOverlap="1">
                <wp:simplePos x="0" y="0"/>
                <wp:positionH relativeFrom="column">
                  <wp:posOffset>2473325</wp:posOffset>
                </wp:positionH>
                <wp:positionV relativeFrom="paragraph">
                  <wp:posOffset>90757</wp:posOffset>
                </wp:positionV>
                <wp:extent cx="58320" cy="47880"/>
                <wp:effectExtent l="38100" t="38100" r="37465" b="47625"/>
                <wp:wrapNone/>
                <wp:docPr id="1596" name="Ink 1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4">
                      <w14:nvContentPartPr>
                        <w14:cNvContentPartPr/>
                      </w14:nvContentPartPr>
                      <w14:xfrm>
                        <a:off x="0" y="0"/>
                        <a:ext cx="5832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C99A0A" id="Ink 1596" o:spid="_x0000_s1026" type="#_x0000_t75" style="position:absolute;margin-left:194.4pt;margin-top:6.8pt;width:5.3pt;height:4.45pt;z-index:25329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">
                <v:imagedata r:id="rId77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292544" behindDoc="0" locked="0" layoutInCell="1" allowOverlap="1">
                <wp:simplePos x="0" y="0"/>
                <wp:positionH relativeFrom="column">
                  <wp:posOffset>2247279</wp:posOffset>
                </wp:positionH>
                <wp:positionV relativeFrom="paragraph">
                  <wp:posOffset>71410</wp:posOffset>
                </wp:positionV>
                <wp:extent cx="208818" cy="74295"/>
                <wp:effectExtent l="38100" t="38100" r="39370" b="40005"/>
                <wp:wrapNone/>
                <wp:docPr id="1595" name="Ink 1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6">
                      <w14:nvContentPartPr>
                        <w14:cNvContentPartPr/>
                      </w14:nvContentPartPr>
                      <w14:xfrm>
                        <a:off x="0" y="0"/>
                        <a:ext cx="208818" cy="742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A4DD58" id="Ink 1595" o:spid="_x0000_s1026" type="#_x0000_t75" style="position:absolute;margin-left:176.6pt;margin-top:5.25pt;width:17.15pt;height:6.55pt;z-index:25329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">
                <v:imagedata r:id="rId77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286400" behindDoc="0" locked="0" layoutInCell="1" allowOverlap="1">
                <wp:simplePos x="0" y="0"/>
                <wp:positionH relativeFrom="column">
                  <wp:posOffset>1971768</wp:posOffset>
                </wp:positionH>
                <wp:positionV relativeFrom="paragraph">
                  <wp:posOffset>41625</wp:posOffset>
                </wp:positionV>
                <wp:extent cx="156600" cy="156600"/>
                <wp:effectExtent l="38100" t="38100" r="15240" b="34290"/>
                <wp:wrapNone/>
                <wp:docPr id="1589" name="Ink 1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8">
                      <w14:nvContentPartPr>
                        <w14:cNvContentPartPr/>
                      </w14:nvContentPartPr>
                      <w14:xfrm>
                        <a:off x="0" y="0"/>
                        <a:ext cx="15660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CFA2AE" id="Ink 1589" o:spid="_x0000_s1026" type="#_x0000_t75" style="position:absolute;margin-left:154.9pt;margin-top:2.95pt;width:13.05pt;height:13.05pt;z-index:25328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">
                <v:imagedata r:id="rId77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256704" behindDoc="0" locked="0" layoutInCell="1" allowOverlap="1">
                <wp:simplePos x="0" y="0"/>
                <wp:positionH relativeFrom="column">
                  <wp:posOffset>689165</wp:posOffset>
                </wp:positionH>
                <wp:positionV relativeFrom="paragraph">
                  <wp:posOffset>97957</wp:posOffset>
                </wp:positionV>
                <wp:extent cx="16920" cy="77760"/>
                <wp:effectExtent l="38100" t="38100" r="40640" b="36830"/>
                <wp:wrapNone/>
                <wp:docPr id="1560" name="Ink 1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0">
                      <w14:nvContentPartPr>
                        <w14:cNvContentPartPr/>
                      </w14:nvContentPartPr>
                      <w14:xfrm>
                        <a:off x="0" y="0"/>
                        <a:ext cx="1692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D6F9D1" id="Ink 1560" o:spid="_x0000_s1026" type="#_x0000_t75" style="position:absolute;margin-left:53.9pt;margin-top:7.35pt;width:2.05pt;height:6.8pt;z-index:25325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">
                <v:imagedata r:id="rId781" o:title=""/>
              </v:shape>
            </w:pict>
          </mc:Fallback>
        </mc:AlternateContent>
      </w:r>
      <w:r w:rsidR="00BC1E1C">
        <w:tab/>
      </w:r>
      <w:r w:rsidR="00BC1E1C">
        <w:tab/>
        <w:t xml:space="preserve"> </w:t>
      </w:r>
      <w:r w:rsidR="00BC1E1C" w:rsidRPr="00536EAE">
        <w:rPr>
          <w:position w:val="-6"/>
        </w:rPr>
        <w:object w:dxaOrig="300" w:dyaOrig="279">
          <v:shape id="_x0000_i1067" type="#_x0000_t75" style="width:15.25pt;height:13.85pt" o:ole="">
            <v:imagedata r:id="rId782" o:title=""/>
          </v:shape>
          <o:OLEObject Type="Embed" ProgID="Equation.3" ShapeID="_x0000_i1067" DrawAspect="Content" ObjectID="_1598084545" r:id="rId783"/>
        </w:object>
      </w:r>
    </w:p>
    <w:p w:rsidR="00BC1E1C" w:rsidRDefault="00201D93" w:rsidP="00BC1E1C">
      <w:pPr>
        <w:tabs>
          <w:tab w:val="left" w:pos="180"/>
          <w:tab w:val="left" w:pos="1440"/>
        </w:tabs>
      </w:pPr>
      <w:r>
        <w:rPr>
          <w:noProof/>
          <w:sz w:val="20"/>
        </w:rPr>
        <mc:AlternateContent>
          <mc:Choice Requires="wpi">
            <w:drawing>
              <wp:anchor distT="0" distB="0" distL="114300" distR="114300" simplePos="0" relativeHeight="253322240" behindDoc="0" locked="0" layoutInCell="1" allowOverlap="1">
                <wp:simplePos x="0" y="0"/>
                <wp:positionH relativeFrom="column">
                  <wp:posOffset>3308885</wp:posOffset>
                </wp:positionH>
                <wp:positionV relativeFrom="paragraph">
                  <wp:posOffset>-17543</wp:posOffset>
                </wp:positionV>
                <wp:extent cx="72000" cy="42120"/>
                <wp:effectExtent l="38100" t="38100" r="42545" b="34290"/>
                <wp:wrapNone/>
                <wp:docPr id="1624" name="Ink 1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4">
                      <w14:nvContentPartPr>
                        <w14:cNvContentPartPr/>
                      </w14:nvContentPartPr>
                      <w14:xfrm>
                        <a:off x="0" y="0"/>
                        <a:ext cx="7200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9B0355" id="Ink 1624" o:spid="_x0000_s1026" type="#_x0000_t75" style="position:absolute;margin-left:260.2pt;margin-top:-1.75pt;width:6.35pt;height:4pt;z-index:25332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">
                <v:imagedata r:id="rId785" o:title="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i">
            <w:drawing>
              <wp:anchor distT="0" distB="0" distL="114300" distR="114300" simplePos="0" relativeHeight="253321216" behindDoc="0" locked="0" layoutInCell="1" allowOverlap="1">
                <wp:simplePos x="0" y="0"/>
                <wp:positionH relativeFrom="column">
                  <wp:posOffset>3235805</wp:posOffset>
                </wp:positionH>
                <wp:positionV relativeFrom="paragraph">
                  <wp:posOffset>68857</wp:posOffset>
                </wp:positionV>
                <wp:extent cx="47880" cy="70200"/>
                <wp:effectExtent l="38100" t="38100" r="47625" b="44450"/>
                <wp:wrapNone/>
                <wp:docPr id="1623" name="Ink 1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6">
                      <w14:nvContentPartPr>
                        <w14:cNvContentPartPr/>
                      </w14:nvContentPartPr>
                      <w14:xfrm>
                        <a:off x="0" y="0"/>
                        <a:ext cx="4788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265259" id="Ink 1623" o:spid="_x0000_s1026" type="#_x0000_t75" style="position:absolute;margin-left:254.45pt;margin-top:5.05pt;width:4.45pt;height:6.25pt;z-index:25332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">
                <v:imagedata r:id="rId787" o:title="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i">
            <w:drawing>
              <wp:anchor distT="0" distB="0" distL="114300" distR="114300" simplePos="0" relativeHeight="253320192" behindDoc="0" locked="0" layoutInCell="1" allowOverlap="1">
                <wp:simplePos x="0" y="0"/>
                <wp:positionH relativeFrom="column">
                  <wp:posOffset>3131894</wp:posOffset>
                </wp:positionH>
                <wp:positionV relativeFrom="paragraph">
                  <wp:posOffset>30182</wp:posOffset>
                </wp:positionV>
                <wp:extent cx="108974" cy="121920"/>
                <wp:effectExtent l="38100" t="38100" r="43815" b="49530"/>
                <wp:wrapNone/>
                <wp:docPr id="1622" name="Ink 1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8">
                      <w14:nvContentPartPr>
                        <w14:cNvContentPartPr/>
                      </w14:nvContentPartPr>
                      <w14:xfrm>
                        <a:off x="0" y="0"/>
                        <a:ext cx="108974" cy="12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5EA831" id="Ink 1622" o:spid="_x0000_s1026" type="#_x0000_t75" style="position:absolute;margin-left:246.25pt;margin-top:2.05pt;width:9.3pt;height:10.3pt;z-index:25332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">
                <v:imagedata r:id="rId789" o:title="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i">
            <w:drawing>
              <wp:anchor distT="0" distB="0" distL="114300" distR="114300" simplePos="0" relativeHeight="253317120" behindDoc="0" locked="0" layoutInCell="1" allowOverlap="1">
                <wp:simplePos x="0" y="0"/>
                <wp:positionH relativeFrom="column">
                  <wp:posOffset>2973725</wp:posOffset>
                </wp:positionH>
                <wp:positionV relativeFrom="paragraph">
                  <wp:posOffset>135817</wp:posOffset>
                </wp:positionV>
                <wp:extent cx="28800" cy="7920"/>
                <wp:effectExtent l="38100" t="19050" r="47625" b="30480"/>
                <wp:wrapNone/>
                <wp:docPr id="1619" name="Ink 1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0">
                      <w14:nvContentPartPr>
                        <w14:cNvContentPartPr/>
                      </w14:nvContentPartPr>
                      <w14:xfrm>
                        <a:off x="0" y="0"/>
                        <a:ext cx="2880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AE4E6A" id="Ink 1619" o:spid="_x0000_s1026" type="#_x0000_t75" style="position:absolute;margin-left:233.8pt;margin-top:10.35pt;width:2.95pt;height:1.3pt;z-index:25331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">
                <v:imagedata r:id="rId791" o:title="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i">
            <w:drawing>
              <wp:anchor distT="0" distB="0" distL="114300" distR="114300" simplePos="0" relativeHeight="253316096" behindDoc="0" locked="0" layoutInCell="1" allowOverlap="1">
                <wp:simplePos x="0" y="0"/>
                <wp:positionH relativeFrom="column">
                  <wp:posOffset>2976965</wp:posOffset>
                </wp:positionH>
                <wp:positionV relativeFrom="paragraph">
                  <wp:posOffset>104497</wp:posOffset>
                </wp:positionV>
                <wp:extent cx="42120" cy="3240"/>
                <wp:effectExtent l="38100" t="38100" r="34290" b="34925"/>
                <wp:wrapNone/>
                <wp:docPr id="1618" name="Ink 1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2">
                      <w14:nvContentPartPr>
                        <w14:cNvContentPartPr/>
                      </w14:nvContentPartPr>
                      <w14:xfrm>
                        <a:off x="0" y="0"/>
                        <a:ext cx="4212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82E053" id="Ink 1618" o:spid="_x0000_s1026" type="#_x0000_t75" style="position:absolute;margin-left:234.05pt;margin-top:7.9pt;width:4pt;height:.95pt;z-index:25331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">
                <v:imagedata r:id="rId679" o:title="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i">
            <w:drawing>
              <wp:anchor distT="0" distB="0" distL="114300" distR="114300" simplePos="0" relativeHeight="253315072" behindDoc="0" locked="0" layoutInCell="1" allowOverlap="1">
                <wp:simplePos x="0" y="0"/>
                <wp:positionH relativeFrom="column">
                  <wp:posOffset>2664270</wp:posOffset>
                </wp:positionH>
                <wp:positionV relativeFrom="paragraph">
                  <wp:posOffset>36139</wp:posOffset>
                </wp:positionV>
                <wp:extent cx="268437" cy="167188"/>
                <wp:effectExtent l="38100" t="38100" r="36830" b="42545"/>
                <wp:wrapNone/>
                <wp:docPr id="1617" name="Ink 1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3">
                      <w14:nvContentPartPr>
                        <w14:cNvContentPartPr/>
                      </w14:nvContentPartPr>
                      <w14:xfrm>
                        <a:off x="0" y="0"/>
                        <a:ext cx="268437" cy="167188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EBDEDC" id="Ink 1617" o:spid="_x0000_s1026" type="#_x0000_t75" style="position:absolute;margin-left:209.45pt;margin-top:2.5pt;width:21.85pt;height:13.85pt;z-index:25331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">
                <v:imagedata r:id="rId794" o:title="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i">
            <w:drawing>
              <wp:anchor distT="0" distB="0" distL="114300" distR="114300" simplePos="0" relativeHeight="253307904" behindDoc="0" locked="0" layoutInCell="1" allowOverlap="1">
                <wp:simplePos x="0" y="0"/>
                <wp:positionH relativeFrom="column">
                  <wp:posOffset>2293325</wp:posOffset>
                </wp:positionH>
                <wp:positionV relativeFrom="paragraph">
                  <wp:posOffset>46537</wp:posOffset>
                </wp:positionV>
                <wp:extent cx="79200" cy="186480"/>
                <wp:effectExtent l="38100" t="38100" r="35560" b="42545"/>
                <wp:wrapNone/>
                <wp:docPr id="1610" name="Ink 1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5">
                      <w14:nvContentPartPr>
                        <w14:cNvContentPartPr/>
                      </w14:nvContentPartPr>
                      <w14:xfrm>
                        <a:off x="0" y="0"/>
                        <a:ext cx="7920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75DFC8" id="Ink 1610" o:spid="_x0000_s1026" type="#_x0000_t75" style="position:absolute;margin-left:180.25pt;margin-top:3.3pt;width:6.95pt;height:15.4pt;z-index:25330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">
                <v:imagedata r:id="rId796" o:title="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i">
            <w:drawing>
              <wp:anchor distT="0" distB="0" distL="114300" distR="114300" simplePos="0" relativeHeight="253306880" behindDoc="0" locked="0" layoutInCell="1" allowOverlap="1">
                <wp:simplePos x="0" y="0"/>
                <wp:positionH relativeFrom="column">
                  <wp:posOffset>2344081</wp:posOffset>
                </wp:positionH>
                <wp:positionV relativeFrom="paragraph">
                  <wp:posOffset>67413</wp:posOffset>
                </wp:positionV>
                <wp:extent cx="238500" cy="146160"/>
                <wp:effectExtent l="38100" t="38100" r="47625" b="44450"/>
                <wp:wrapNone/>
                <wp:docPr id="1609" name="Ink 1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7">
                      <w14:nvContentPartPr>
                        <w14:cNvContentPartPr/>
                      </w14:nvContentPartPr>
                      <w14:xfrm>
                        <a:off x="0" y="0"/>
                        <a:ext cx="23850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B1EF4C" id="Ink 1609" o:spid="_x0000_s1026" type="#_x0000_t75" style="position:absolute;margin-left:184.2pt;margin-top:4.95pt;width:19.5pt;height:12.2pt;z-index:25330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">
                <v:imagedata r:id="rId798" o:title="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i">
            <w:drawing>
              <wp:anchor distT="0" distB="0" distL="114300" distR="114300" simplePos="0" relativeHeight="253232128" behindDoc="0" locked="0" layoutInCell="1" allowOverlap="1">
                <wp:simplePos x="0" y="0"/>
                <wp:positionH relativeFrom="column">
                  <wp:posOffset>1031885</wp:posOffset>
                </wp:positionH>
                <wp:positionV relativeFrom="paragraph">
                  <wp:posOffset>73177</wp:posOffset>
                </wp:positionV>
                <wp:extent cx="3240" cy="33120"/>
                <wp:effectExtent l="38100" t="38100" r="34925" b="43180"/>
                <wp:wrapNone/>
                <wp:docPr id="1536" name="Ink 1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9">
                      <w14:nvContentPartPr>
                        <w14:cNvContentPartPr/>
                      </w14:nvContentPartPr>
                      <w14:xfrm>
                        <a:off x="0" y="0"/>
                        <a:ext cx="324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BF96C7" id="Ink 1536" o:spid="_x0000_s1026" type="#_x0000_t75" style="position:absolute;margin-left:80.9pt;margin-top:5.4pt;width:.95pt;height:3.3pt;z-index:25323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">
                <v:imagedata r:id="rId800" o:title="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i">
            <w:drawing>
              <wp:anchor distT="0" distB="0" distL="114300" distR="114300" simplePos="0" relativeHeight="253231104" behindDoc="0" locked="0" layoutInCell="1" allowOverlap="1">
                <wp:simplePos x="0" y="0"/>
                <wp:positionH relativeFrom="column">
                  <wp:posOffset>451214</wp:posOffset>
                </wp:positionH>
                <wp:positionV relativeFrom="paragraph">
                  <wp:posOffset>55180</wp:posOffset>
                </wp:positionV>
                <wp:extent cx="3240" cy="7920"/>
                <wp:effectExtent l="38100" t="19050" r="34925" b="30480"/>
                <wp:wrapNone/>
                <wp:docPr id="1529" name="Ink 1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1">
                      <w14:nvContentPartPr>
                        <w14:cNvContentPartPr/>
                      </w14:nvContentPartPr>
                      <w14:xfrm>
                        <a:off x="0" y="0"/>
                        <a:ext cx="324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004026" id="Ink 1529" o:spid="_x0000_s1026" type="#_x0000_t75" style="position:absolute;margin-left:35.2pt;margin-top:4pt;width:.95pt;height:1.3pt;z-index:25323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">
                <v:imagedata r:id="rId137" o:title=""/>
              </v:shape>
            </w:pict>
          </mc:Fallback>
        </mc:AlternateContent>
      </w:r>
      <w:r w:rsidR="00BC1E1C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1600200</wp:posOffset>
                </wp:positionH>
                <wp:positionV relativeFrom="paragraph">
                  <wp:posOffset>42545</wp:posOffset>
                </wp:positionV>
                <wp:extent cx="0" cy="377825"/>
                <wp:effectExtent l="9525" t="13970" r="9525" b="8255"/>
                <wp:wrapNone/>
                <wp:docPr id="21" name="Straight Connector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778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AC92B0D" id="Straight Connector 21" o:spid="_x0000_s1026" style="position:absolute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6pt,3.35pt" to="126pt,3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"/>
            </w:pict>
          </mc:Fallback>
        </mc:AlternateContent>
      </w:r>
      <w:r w:rsidR="00BC1E1C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1028700</wp:posOffset>
                </wp:positionH>
                <wp:positionV relativeFrom="paragraph">
                  <wp:posOffset>42545</wp:posOffset>
                </wp:positionV>
                <wp:extent cx="571500" cy="0"/>
                <wp:effectExtent l="9525" t="13970" r="9525" b="5080"/>
                <wp:wrapNone/>
                <wp:docPr id="20" name="Straight Connector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0C2F399" id="Straight Connector 20" o:spid="_x0000_s1026" style="position:absolute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1pt,3.35pt" to="126pt,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"/>
            </w:pict>
          </mc:Fallback>
        </mc:AlternateContent>
      </w:r>
      <w:r w:rsidR="00BC1E1C">
        <w:tab/>
        <w:t xml:space="preserve"> </w:t>
      </w:r>
      <w:r w:rsidR="00BC1E1C" w:rsidRPr="00536EAE">
        <w:rPr>
          <w:position w:val="-6"/>
        </w:rPr>
        <w:object w:dxaOrig="320" w:dyaOrig="279">
          <v:shape id="_x0000_i1068" type="#_x0000_t75" style="width:16.05pt;height:13.85pt" o:ole="">
            <v:imagedata r:id="rId802" o:title=""/>
          </v:shape>
          <o:OLEObject Type="Embed" ProgID="Equation.3" ShapeID="_x0000_i1068" DrawAspect="Content" ObjectID="_1598084546" r:id="rId803"/>
        </w:object>
      </w:r>
    </w:p>
    <w:p w:rsidR="00BC1E1C" w:rsidRDefault="00201D93" w:rsidP="00BC1E1C">
      <w:pPr>
        <w:tabs>
          <w:tab w:val="left" w:pos="1440"/>
          <w:tab w:val="left" w:pos="252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3257728" behindDoc="0" locked="0" layoutInCell="1" allowOverlap="1">
                <wp:simplePos x="0" y="0"/>
                <wp:positionH relativeFrom="column">
                  <wp:posOffset>1267325</wp:posOffset>
                </wp:positionH>
                <wp:positionV relativeFrom="paragraph">
                  <wp:posOffset>-26123</wp:posOffset>
                </wp:positionV>
                <wp:extent cx="102960" cy="68760"/>
                <wp:effectExtent l="38100" t="38100" r="49530" b="45720"/>
                <wp:wrapNone/>
                <wp:docPr id="1561" name="Ink 1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4">
                      <w14:nvContentPartPr>
                        <w14:cNvContentPartPr/>
                      </w14:nvContentPartPr>
                      <w14:xfrm>
                        <a:off x="0" y="0"/>
                        <a:ext cx="10296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476593" id="Ink 1561" o:spid="_x0000_s1026" type="#_x0000_t75" style="position:absolute;margin-left:99.45pt;margin-top:-2.4pt;width:8.8pt;height:6.1pt;z-index:25325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">
                <v:imagedata r:id="rId80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235200" behindDoc="0" locked="0" layoutInCell="1" allowOverlap="1">
                <wp:simplePos x="0" y="0"/>
                <wp:positionH relativeFrom="column">
                  <wp:posOffset>1046645</wp:posOffset>
                </wp:positionH>
                <wp:positionV relativeFrom="paragraph">
                  <wp:posOffset>149557</wp:posOffset>
                </wp:positionV>
                <wp:extent cx="7920" cy="40680"/>
                <wp:effectExtent l="38100" t="38100" r="30480" b="35560"/>
                <wp:wrapNone/>
                <wp:docPr id="1539" name="Ink 1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6">
                      <w14:nvContentPartPr>
                        <w14:cNvContentPartPr/>
                      </w14:nvContentPartPr>
                      <w14:xfrm>
                        <a:off x="0" y="0"/>
                        <a:ext cx="792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0767FD" id="Ink 1539" o:spid="_x0000_s1026" type="#_x0000_t75" style="position:absolute;margin-left:82.05pt;margin-top:11.45pt;width:1.3pt;height:3.9pt;z-index:25323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">
                <v:imagedata r:id="rId80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234176" behindDoc="0" locked="0" layoutInCell="1" allowOverlap="1">
                <wp:simplePos x="0" y="0"/>
                <wp:positionH relativeFrom="column">
                  <wp:posOffset>1038005</wp:posOffset>
                </wp:positionH>
                <wp:positionV relativeFrom="paragraph">
                  <wp:posOffset>66037</wp:posOffset>
                </wp:positionV>
                <wp:extent cx="3240" cy="49680"/>
                <wp:effectExtent l="38100" t="38100" r="34925" b="45720"/>
                <wp:wrapNone/>
                <wp:docPr id="1538" name="Ink 1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8">
                      <w14:nvContentPartPr>
                        <w14:cNvContentPartPr/>
                      </w14:nvContentPartPr>
                      <w14:xfrm>
                        <a:off x="0" y="0"/>
                        <a:ext cx="324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2E389C" id="Ink 1538" o:spid="_x0000_s1026" type="#_x0000_t75" style="position:absolute;margin-left:81.4pt;margin-top:4.85pt;width:.95pt;height:4.6pt;z-index:25323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">
                <v:imagedata r:id="rId24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233152" behindDoc="0" locked="0" layoutInCell="1" allowOverlap="1">
                <wp:simplePos x="0" y="0"/>
                <wp:positionH relativeFrom="column">
                  <wp:posOffset>1031885</wp:posOffset>
                </wp:positionH>
                <wp:positionV relativeFrom="paragraph">
                  <wp:posOffset>-17123</wp:posOffset>
                </wp:positionV>
                <wp:extent cx="3240" cy="51120"/>
                <wp:effectExtent l="38100" t="38100" r="34925" b="44450"/>
                <wp:wrapNone/>
                <wp:docPr id="1537" name="Ink 1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9">
                      <w14:nvContentPartPr>
                        <w14:cNvContentPartPr/>
                      </w14:nvContentPartPr>
                      <w14:xfrm>
                        <a:off x="0" y="0"/>
                        <a:ext cx="324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3F7DF7" id="Ink 1537" o:spid="_x0000_s1026" type="#_x0000_t75" style="position:absolute;margin-left:80.9pt;margin-top:-1.7pt;width:.95pt;height:4.75pt;z-index:25323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">
                <v:imagedata r:id="rId249" o:title=""/>
              </v:shape>
            </w:pict>
          </mc:Fallback>
        </mc:AlternateContent>
      </w:r>
      <w:r w:rsidR="00BC1E1C">
        <w:tab/>
      </w:r>
      <w:r w:rsidR="00BC1E1C">
        <w:tab/>
        <w:t xml:space="preserve"> </w:t>
      </w:r>
      <w:r w:rsidR="00BC1E1C" w:rsidRPr="00536EAE">
        <w:rPr>
          <w:position w:val="-6"/>
        </w:rPr>
        <w:object w:dxaOrig="320" w:dyaOrig="279">
          <v:shape id="_x0000_i1069" type="#_x0000_t75" style="width:16.05pt;height:13.85pt" o:ole="">
            <v:imagedata r:id="rId810" o:title=""/>
          </v:shape>
          <o:OLEObject Type="Embed" ProgID="Equation.3" ShapeID="_x0000_i1069" DrawAspect="Content" ObjectID="_1598084547" r:id="rId811"/>
        </w:object>
      </w:r>
    </w:p>
    <w:p w:rsidR="006F1D4E" w:rsidRPr="0075530A" w:rsidRDefault="00201D93" w:rsidP="0075530A">
      <w:pPr>
        <w:tabs>
          <w:tab w:val="left" w:pos="1440"/>
          <w:tab w:val="left" w:pos="4320"/>
        </w:tabs>
        <w:rPr>
          <w:rFonts w:eastAsiaTheme="minorEastAsia"/>
        </w:rPr>
      </w:pPr>
      <w:r>
        <w:rPr>
          <w:noProof/>
          <w:sz w:val="20"/>
        </w:rPr>
        <mc:AlternateContent>
          <mc:Choice Requires="wpi">
            <w:drawing>
              <wp:anchor distT="0" distB="0" distL="114300" distR="114300" simplePos="0" relativeHeight="253457408" behindDoc="0" locked="0" layoutInCell="1" allowOverlap="1">
                <wp:simplePos x="0" y="0"/>
                <wp:positionH relativeFrom="column">
                  <wp:posOffset>2909996</wp:posOffset>
                </wp:positionH>
                <wp:positionV relativeFrom="paragraph">
                  <wp:posOffset>1055730</wp:posOffset>
                </wp:positionV>
                <wp:extent cx="83622" cy="144720"/>
                <wp:effectExtent l="38100" t="38100" r="31115" b="46355"/>
                <wp:wrapNone/>
                <wp:docPr id="1756" name="Ink 1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2">
                      <w14:nvContentPartPr>
                        <w14:cNvContentPartPr/>
                      </w14:nvContentPartPr>
                      <w14:xfrm>
                        <a:off x="0" y="0"/>
                        <a:ext cx="83622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6E2897" id="Ink 1756" o:spid="_x0000_s1026" type="#_x0000_t75" style="position:absolute;margin-left:228.8pt;margin-top:82.8pt;width:7.3pt;height:12.15pt;z-index:25345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">
                <v:imagedata r:id="rId813" o:title="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i">
            <w:drawing>
              <wp:anchor distT="0" distB="0" distL="114300" distR="114300" simplePos="0" relativeHeight="253454336" behindDoc="0" locked="0" layoutInCell="1" allowOverlap="1">
                <wp:simplePos x="0" y="0"/>
                <wp:positionH relativeFrom="column">
                  <wp:posOffset>2781845</wp:posOffset>
                </wp:positionH>
                <wp:positionV relativeFrom="paragraph">
                  <wp:posOffset>1173172</wp:posOffset>
                </wp:positionV>
                <wp:extent cx="77760" cy="3240"/>
                <wp:effectExtent l="38100" t="38100" r="36830" b="34925"/>
                <wp:wrapNone/>
                <wp:docPr id="1753" name="Ink 1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4">
                      <w14:nvContentPartPr>
                        <w14:cNvContentPartPr/>
                      </w14:nvContentPartPr>
                      <w14:xfrm>
                        <a:off x="0" y="0"/>
                        <a:ext cx="7776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E1C761" id="Ink 1753" o:spid="_x0000_s1026" type="#_x0000_t75" style="position:absolute;margin-left:218.7pt;margin-top:92.05pt;width:6.8pt;height:.95pt;z-index:25345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">
                <v:imagedata r:id="rId815" o:title="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i">
            <w:drawing>
              <wp:anchor distT="0" distB="0" distL="114300" distR="114300" simplePos="0" relativeHeight="253453312" behindDoc="0" locked="0" layoutInCell="1" allowOverlap="1">
                <wp:simplePos x="0" y="0"/>
                <wp:positionH relativeFrom="column">
                  <wp:posOffset>2702645</wp:posOffset>
                </wp:positionH>
                <wp:positionV relativeFrom="paragraph">
                  <wp:posOffset>1183612</wp:posOffset>
                </wp:positionV>
                <wp:extent cx="13680" cy="1800"/>
                <wp:effectExtent l="38100" t="38100" r="43815" b="36830"/>
                <wp:wrapNone/>
                <wp:docPr id="1752" name="Ink 1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6">
                      <w14:nvContentPartPr>
                        <w14:cNvContentPartPr/>
                      </w14:nvContentPartPr>
                      <w14:xfrm>
                        <a:off x="0" y="0"/>
                        <a:ext cx="1368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D4F7AD" id="Ink 1752" o:spid="_x0000_s1026" type="#_x0000_t75" style="position:absolute;margin-left:212.45pt;margin-top:92.85pt;width:1.8pt;height:.85pt;z-index:25345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">
                <v:imagedata r:id="rId43" o:title="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i">
            <w:drawing>
              <wp:anchor distT="0" distB="0" distL="114300" distR="114300" simplePos="0" relativeHeight="253452288" behindDoc="0" locked="0" layoutInCell="1" allowOverlap="1">
                <wp:simplePos x="0" y="0"/>
                <wp:positionH relativeFrom="column">
                  <wp:posOffset>2641805</wp:posOffset>
                </wp:positionH>
                <wp:positionV relativeFrom="paragraph">
                  <wp:posOffset>1187932</wp:posOffset>
                </wp:positionV>
                <wp:extent cx="6480" cy="1800"/>
                <wp:effectExtent l="38100" t="38100" r="31750" b="36830"/>
                <wp:wrapNone/>
                <wp:docPr id="1751" name="Ink 1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7">
                      <w14:nvContentPartPr>
                        <w14:cNvContentPartPr/>
                      </w14:nvContentPartPr>
                      <w14:xfrm>
                        <a:off x="0" y="0"/>
                        <a:ext cx="648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737002" id="Ink 1751" o:spid="_x0000_s1026" type="#_x0000_t75" style="position:absolute;margin-left:207.65pt;margin-top:93.2pt;width:1.2pt;height:.85pt;z-index:25345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">
                <v:imagedata r:id="rId137" o:title="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i">
            <w:drawing>
              <wp:anchor distT="0" distB="0" distL="114300" distR="114300" simplePos="0" relativeHeight="253451264" behindDoc="0" locked="0" layoutInCell="1" allowOverlap="1">
                <wp:simplePos x="0" y="0"/>
                <wp:positionH relativeFrom="column">
                  <wp:posOffset>2530205</wp:posOffset>
                </wp:positionH>
                <wp:positionV relativeFrom="paragraph">
                  <wp:posOffset>1128532</wp:posOffset>
                </wp:positionV>
                <wp:extent cx="51120" cy="54000"/>
                <wp:effectExtent l="38100" t="38100" r="44450" b="41275"/>
                <wp:wrapNone/>
                <wp:docPr id="1750" name="Ink 1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8">
                      <w14:nvContentPartPr>
                        <w14:cNvContentPartPr/>
                      </w14:nvContentPartPr>
                      <w14:xfrm>
                        <a:off x="0" y="0"/>
                        <a:ext cx="5112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168475" id="Ink 1750" o:spid="_x0000_s1026" type="#_x0000_t75" style="position:absolute;margin-left:198.9pt;margin-top:88.5pt;width:4.75pt;height:4.95pt;z-index:25345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">
                <v:imagedata r:id="rId819" o:title="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i">
            <w:drawing>
              <wp:anchor distT="0" distB="0" distL="114300" distR="114300" simplePos="0" relativeHeight="253450240" behindDoc="0" locked="0" layoutInCell="1" allowOverlap="1">
                <wp:simplePos x="0" y="0"/>
                <wp:positionH relativeFrom="column">
                  <wp:posOffset>2409608</wp:posOffset>
                </wp:positionH>
                <wp:positionV relativeFrom="paragraph">
                  <wp:posOffset>1128703</wp:posOffset>
                </wp:positionV>
                <wp:extent cx="67490" cy="76342"/>
                <wp:effectExtent l="38100" t="38100" r="46990" b="38100"/>
                <wp:wrapNone/>
                <wp:docPr id="1749" name="Ink 1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0">
                      <w14:nvContentPartPr>
                        <w14:cNvContentPartPr/>
                      </w14:nvContentPartPr>
                      <w14:xfrm>
                        <a:off x="0" y="0"/>
                        <a:ext cx="67490" cy="7634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340442" id="Ink 1749" o:spid="_x0000_s1026" type="#_x0000_t75" style="position:absolute;margin-left:189.4pt;margin-top:88.5pt;width:6pt;height:6.7pt;z-index:25345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">
                <v:imagedata r:id="rId821" o:title="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i">
            <w:drawing>
              <wp:anchor distT="0" distB="0" distL="114300" distR="114300" simplePos="0" relativeHeight="253447168" behindDoc="0" locked="0" layoutInCell="1" allowOverlap="1">
                <wp:simplePos x="0" y="0"/>
                <wp:positionH relativeFrom="column">
                  <wp:posOffset>2271107</wp:posOffset>
                </wp:positionH>
                <wp:positionV relativeFrom="paragraph">
                  <wp:posOffset>1128703</wp:posOffset>
                </wp:positionV>
                <wp:extent cx="86866" cy="117860"/>
                <wp:effectExtent l="38100" t="38100" r="46990" b="34925"/>
                <wp:wrapNone/>
                <wp:docPr id="1746" name="Ink 1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2">
                      <w14:nvContentPartPr>
                        <w14:cNvContentPartPr/>
                      </w14:nvContentPartPr>
                      <w14:xfrm>
                        <a:off x="0" y="0"/>
                        <a:ext cx="86866" cy="1178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3B4601" id="Ink 1746" o:spid="_x0000_s1026" type="#_x0000_t75" style="position:absolute;margin-left:178.5pt;margin-top:88.5pt;width:7.55pt;height:10pt;z-index:25344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">
                <v:imagedata r:id="rId823" o:title="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i">
            <w:drawing>
              <wp:anchor distT="0" distB="0" distL="114300" distR="114300" simplePos="0" relativeHeight="253444096" behindDoc="0" locked="0" layoutInCell="1" allowOverlap="1">
                <wp:simplePos x="0" y="0"/>
                <wp:positionH relativeFrom="column">
                  <wp:posOffset>2364930</wp:posOffset>
                </wp:positionH>
                <wp:positionV relativeFrom="paragraph">
                  <wp:posOffset>935101</wp:posOffset>
                </wp:positionV>
                <wp:extent cx="350331" cy="87630"/>
                <wp:effectExtent l="38100" t="38100" r="31115" b="45720"/>
                <wp:wrapNone/>
                <wp:docPr id="1743" name="Ink 1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4">
                      <w14:nvContentPartPr>
                        <w14:cNvContentPartPr/>
                      </w14:nvContentPartPr>
                      <w14:xfrm>
                        <a:off x="0" y="0"/>
                        <a:ext cx="350331" cy="876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77F33C" id="Ink 1743" o:spid="_x0000_s1026" type="#_x0000_t75" style="position:absolute;margin-left:185.85pt;margin-top:73.3pt;width:28.3pt;height:7.6pt;z-index:25344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">
                <v:imagedata r:id="rId825" o:title="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i">
            <w:drawing>
              <wp:anchor distT="0" distB="0" distL="114300" distR="114300" simplePos="0" relativeHeight="253430784" behindDoc="0" locked="0" layoutInCell="1" allowOverlap="1">
                <wp:simplePos x="0" y="0"/>
                <wp:positionH relativeFrom="column">
                  <wp:posOffset>2070059</wp:posOffset>
                </wp:positionH>
                <wp:positionV relativeFrom="paragraph">
                  <wp:posOffset>951482</wp:posOffset>
                </wp:positionV>
                <wp:extent cx="143343" cy="98425"/>
                <wp:effectExtent l="38100" t="38100" r="47625" b="34925"/>
                <wp:wrapNone/>
                <wp:docPr id="1730" name="Ink 1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6">
                      <w14:nvContentPartPr>
                        <w14:cNvContentPartPr/>
                      </w14:nvContentPartPr>
                      <w14:xfrm>
                        <a:off x="0" y="0"/>
                        <a:ext cx="143343" cy="984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879DF5" id="Ink 1730" o:spid="_x0000_s1026" type="#_x0000_t75" style="position:absolute;margin-left:162.65pt;margin-top:74.55pt;width:12pt;height:8.45pt;z-index:25343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">
                <v:imagedata r:id="rId827" o:title="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i">
            <w:drawing>
              <wp:anchor distT="0" distB="0" distL="114300" distR="114300" simplePos="0" relativeHeight="253424640" behindDoc="0" locked="0" layoutInCell="1" allowOverlap="1">
                <wp:simplePos x="0" y="0"/>
                <wp:positionH relativeFrom="column">
                  <wp:posOffset>1992365</wp:posOffset>
                </wp:positionH>
                <wp:positionV relativeFrom="paragraph">
                  <wp:posOffset>994612</wp:posOffset>
                </wp:positionV>
                <wp:extent cx="40680" cy="59760"/>
                <wp:effectExtent l="38100" t="38100" r="35560" b="35560"/>
                <wp:wrapNone/>
                <wp:docPr id="1724" name="Ink 1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8">
                      <w14:nvContentPartPr>
                        <w14:cNvContentPartPr/>
                      </w14:nvContentPartPr>
                      <w14:xfrm>
                        <a:off x="0" y="0"/>
                        <a:ext cx="4068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A8AA00" id="Ink 1724" o:spid="_x0000_s1026" type="#_x0000_t75" style="position:absolute;margin-left:156.55pt;margin-top:77.95pt;width:3.9pt;height:5.4pt;z-index:25342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">
                <v:imagedata r:id="rId829" o:title="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i">
            <w:drawing>
              <wp:anchor distT="0" distB="0" distL="114300" distR="114300" simplePos="0" relativeHeight="253423616" behindDoc="0" locked="0" layoutInCell="1" allowOverlap="1">
                <wp:simplePos x="0" y="0"/>
                <wp:positionH relativeFrom="column">
                  <wp:posOffset>1891205</wp:posOffset>
                </wp:positionH>
                <wp:positionV relativeFrom="paragraph">
                  <wp:posOffset>936292</wp:posOffset>
                </wp:positionV>
                <wp:extent cx="102960" cy="177480"/>
                <wp:effectExtent l="38100" t="38100" r="30480" b="32385"/>
                <wp:wrapNone/>
                <wp:docPr id="1723" name="Ink 1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0">
                      <w14:nvContentPartPr>
                        <w14:cNvContentPartPr/>
                      </w14:nvContentPartPr>
                      <w14:xfrm>
                        <a:off x="0" y="0"/>
                        <a:ext cx="10296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ED1692" id="Ink 1723" o:spid="_x0000_s1026" type="#_x0000_t75" style="position:absolute;margin-left:148.55pt;margin-top:73.35pt;width:8.8pt;height:14.65pt;z-index:25342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">
                <v:imagedata r:id="rId831" o:title="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i">
            <w:drawing>
              <wp:anchor distT="0" distB="0" distL="114300" distR="114300" simplePos="0" relativeHeight="253422592" behindDoc="0" locked="0" layoutInCell="1" allowOverlap="1">
                <wp:simplePos x="0" y="0"/>
                <wp:positionH relativeFrom="column">
                  <wp:posOffset>1705085</wp:posOffset>
                </wp:positionH>
                <wp:positionV relativeFrom="paragraph">
                  <wp:posOffset>1003252</wp:posOffset>
                </wp:positionV>
                <wp:extent cx="58320" cy="61560"/>
                <wp:effectExtent l="38100" t="38100" r="37465" b="34290"/>
                <wp:wrapNone/>
                <wp:docPr id="1722" name="Ink 1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2">
                      <w14:nvContentPartPr>
                        <w14:cNvContentPartPr/>
                      </w14:nvContentPartPr>
                      <w14:xfrm>
                        <a:off x="0" y="0"/>
                        <a:ext cx="5832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BA05CB" id="Ink 1722" o:spid="_x0000_s1026" type="#_x0000_t75" style="position:absolute;margin-left:133.9pt;margin-top:78.65pt;width:5.3pt;height:5.6pt;z-index:25342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">
                <v:imagedata r:id="rId833" o:title="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i">
            <w:drawing>
              <wp:anchor distT="0" distB="0" distL="114300" distR="114300" simplePos="0" relativeHeight="253421568" behindDoc="0" locked="0" layoutInCell="1" allowOverlap="1">
                <wp:simplePos x="0" y="0"/>
                <wp:positionH relativeFrom="column">
                  <wp:posOffset>1663493</wp:posOffset>
                </wp:positionH>
                <wp:positionV relativeFrom="paragraph">
                  <wp:posOffset>993181</wp:posOffset>
                </wp:positionV>
                <wp:extent cx="18409" cy="73490"/>
                <wp:effectExtent l="38100" t="38100" r="39370" b="41275"/>
                <wp:wrapNone/>
                <wp:docPr id="1721" name="Ink 1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4">
                      <w14:nvContentPartPr>
                        <w14:cNvContentPartPr/>
                      </w14:nvContentPartPr>
                      <w14:xfrm>
                        <a:off x="0" y="0"/>
                        <a:ext cx="18409" cy="734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767083" id="Ink 1721" o:spid="_x0000_s1026" type="#_x0000_t75" style="position:absolute;margin-left:130.65pt;margin-top:77.85pt;width:2.2pt;height:6.5pt;z-index:25342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">
                <v:imagedata r:id="rId835" o:title="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i">
            <w:drawing>
              <wp:anchor distT="0" distB="0" distL="114300" distR="114300" simplePos="0" relativeHeight="253418496" behindDoc="0" locked="0" layoutInCell="1" allowOverlap="1">
                <wp:simplePos x="0" y="0"/>
                <wp:positionH relativeFrom="column">
                  <wp:posOffset>1489251</wp:posOffset>
                </wp:positionH>
                <wp:positionV relativeFrom="paragraph">
                  <wp:posOffset>994671</wp:posOffset>
                </wp:positionV>
                <wp:extent cx="106188" cy="87630"/>
                <wp:effectExtent l="38100" t="38100" r="8255" b="45720"/>
                <wp:wrapNone/>
                <wp:docPr id="1718" name="Ink 1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6">
                      <w14:nvContentPartPr>
                        <w14:cNvContentPartPr/>
                      </w14:nvContentPartPr>
                      <w14:xfrm>
                        <a:off x="0" y="0"/>
                        <a:ext cx="106188" cy="876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E61A14" id="Ink 1718" o:spid="_x0000_s1026" type="#_x0000_t75" style="position:absolute;margin-left:116.9pt;margin-top:77.95pt;width:9.05pt;height:7.6pt;z-index:25341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">
                <v:imagedata r:id="rId837" o:title="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i">
            <w:drawing>
              <wp:anchor distT="0" distB="0" distL="114300" distR="114300" simplePos="0" relativeHeight="253415424" behindDoc="0" locked="0" layoutInCell="1" allowOverlap="1">
                <wp:simplePos x="0" y="0"/>
                <wp:positionH relativeFrom="column">
                  <wp:posOffset>1340326</wp:posOffset>
                </wp:positionH>
                <wp:positionV relativeFrom="paragraph">
                  <wp:posOffset>976800</wp:posOffset>
                </wp:positionV>
                <wp:extent cx="74978" cy="69850"/>
                <wp:effectExtent l="38100" t="38100" r="39370" b="44450"/>
                <wp:wrapNone/>
                <wp:docPr id="1715" name="Ink 1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8">
                      <w14:nvContentPartPr>
                        <w14:cNvContentPartPr/>
                      </w14:nvContentPartPr>
                      <w14:xfrm>
                        <a:off x="0" y="0"/>
                        <a:ext cx="74978" cy="698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BD20CC" id="Ink 1715" o:spid="_x0000_s1026" type="#_x0000_t75" style="position:absolute;margin-left:105.2pt;margin-top:76.55pt;width:6.6pt;height:6.2pt;z-index:25341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">
                <v:imagedata r:id="rId839" o:title="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i">
            <w:drawing>
              <wp:anchor distT="0" distB="0" distL="114300" distR="114300" simplePos="0" relativeHeight="253409280" behindDoc="0" locked="0" layoutInCell="1" allowOverlap="1">
                <wp:simplePos x="0" y="0"/>
                <wp:positionH relativeFrom="column">
                  <wp:posOffset>2137075</wp:posOffset>
                </wp:positionH>
                <wp:positionV relativeFrom="paragraph">
                  <wp:posOffset>745966</wp:posOffset>
                </wp:positionV>
                <wp:extent cx="162518" cy="90805"/>
                <wp:effectExtent l="38100" t="38100" r="47625" b="42545"/>
                <wp:wrapNone/>
                <wp:docPr id="1709" name="Ink 1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0">
                      <w14:nvContentPartPr>
                        <w14:cNvContentPartPr/>
                      </w14:nvContentPartPr>
                      <w14:xfrm>
                        <a:off x="0" y="0"/>
                        <a:ext cx="162518" cy="908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6723D5" id="Ink 1709" o:spid="_x0000_s1026" type="#_x0000_t75" style="position:absolute;margin-left:167.9pt;margin-top:58.4pt;width:13.55pt;height:7.85pt;z-index:25340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">
                <v:imagedata r:id="rId841" o:title="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i">
            <w:drawing>
              <wp:anchor distT="0" distB="0" distL="114300" distR="114300" simplePos="0" relativeHeight="253406208" behindDoc="0" locked="0" layoutInCell="1" allowOverlap="1">
                <wp:simplePos x="0" y="0"/>
                <wp:positionH relativeFrom="column">
                  <wp:posOffset>1877945</wp:posOffset>
                </wp:positionH>
                <wp:positionV relativeFrom="paragraph">
                  <wp:posOffset>748944</wp:posOffset>
                </wp:positionV>
                <wp:extent cx="198344" cy="102870"/>
                <wp:effectExtent l="19050" t="38100" r="11430" b="49530"/>
                <wp:wrapNone/>
                <wp:docPr id="1706" name="Ink 1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2">
                      <w14:nvContentPartPr>
                        <w14:cNvContentPartPr/>
                      </w14:nvContentPartPr>
                      <w14:xfrm>
                        <a:off x="0" y="0"/>
                        <a:ext cx="198344" cy="1028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70BEEA" id="Ink 1706" o:spid="_x0000_s1026" type="#_x0000_t75" style="position:absolute;margin-left:147.5pt;margin-top:58.6pt;width:16.3pt;height:8.8pt;z-index:25340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">
                <v:imagedata r:id="rId843" o:title="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i">
            <w:drawing>
              <wp:anchor distT="0" distB="0" distL="114300" distR="114300" simplePos="0" relativeHeight="253401088" behindDoc="0" locked="0" layoutInCell="1" allowOverlap="1">
                <wp:simplePos x="0" y="0"/>
                <wp:positionH relativeFrom="column">
                  <wp:posOffset>1453509</wp:posOffset>
                </wp:positionH>
                <wp:positionV relativeFrom="paragraph">
                  <wp:posOffset>757880</wp:posOffset>
                </wp:positionV>
                <wp:extent cx="252184" cy="170204"/>
                <wp:effectExtent l="38100" t="38100" r="14605" b="39370"/>
                <wp:wrapNone/>
                <wp:docPr id="1701" name="Ink 1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4">
                      <w14:nvContentPartPr>
                        <w14:cNvContentPartPr/>
                      </w14:nvContentPartPr>
                      <w14:xfrm>
                        <a:off x="0" y="0"/>
                        <a:ext cx="252184" cy="170204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38F15B" id="Ink 1701" o:spid="_x0000_s1026" type="#_x0000_t75" style="position:absolute;margin-left:114.1pt;margin-top:59.35pt;width:20.55pt;height:14.1pt;z-index:25340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">
                <v:imagedata r:id="rId845" o:title="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i">
            <w:drawing>
              <wp:anchor distT="0" distB="0" distL="114300" distR="114300" simplePos="0" relativeHeight="253396992" behindDoc="0" locked="0" layoutInCell="1" allowOverlap="1">
                <wp:simplePos x="0" y="0"/>
                <wp:positionH relativeFrom="column">
                  <wp:posOffset>1301525</wp:posOffset>
                </wp:positionH>
                <wp:positionV relativeFrom="paragraph">
                  <wp:posOffset>806692</wp:posOffset>
                </wp:positionV>
                <wp:extent cx="13680" cy="70200"/>
                <wp:effectExtent l="38100" t="38100" r="43815" b="44450"/>
                <wp:wrapNone/>
                <wp:docPr id="1697" name="Ink 1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6">
                      <w14:nvContentPartPr>
                        <w14:cNvContentPartPr/>
                      </w14:nvContentPartPr>
                      <w14:xfrm>
                        <a:off x="0" y="0"/>
                        <a:ext cx="1368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1E5323" id="Ink 1697" o:spid="_x0000_s1026" type="#_x0000_t75" style="position:absolute;margin-left:102.15pt;margin-top:63.15pt;width:1.8pt;height:6.25pt;z-index:25339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">
                <v:imagedata r:id="rId847" o:title="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i">
            <w:drawing>
              <wp:anchor distT="0" distB="0" distL="114300" distR="114300" simplePos="0" relativeHeight="253395968" behindDoc="0" locked="0" layoutInCell="1" allowOverlap="1">
                <wp:simplePos x="0" y="0"/>
                <wp:positionH relativeFrom="column">
                  <wp:posOffset>1262645</wp:posOffset>
                </wp:positionH>
                <wp:positionV relativeFrom="paragraph">
                  <wp:posOffset>856012</wp:posOffset>
                </wp:positionV>
                <wp:extent cx="1800" cy="3240"/>
                <wp:effectExtent l="38100" t="38100" r="36830" b="34925"/>
                <wp:wrapNone/>
                <wp:docPr id="1696" name="Ink 1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8">
                      <w14:nvContentPartPr>
                        <w14:cNvContentPartPr/>
                      </w14:nvContentPartPr>
                      <w14:xfrm>
                        <a:off x="0" y="0"/>
                        <a:ext cx="180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598B32" id="Ink 1696" o:spid="_x0000_s1026" type="#_x0000_t75" style="position:absolute;margin-left:99.05pt;margin-top:67.05pt;width:.85pt;height:.95pt;z-index:25339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">
                <v:imagedata r:id="rId137" o:title="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i">
            <w:drawing>
              <wp:anchor distT="0" distB="0" distL="114300" distR="114300" simplePos="0" relativeHeight="253394944" behindDoc="0" locked="0" layoutInCell="1" allowOverlap="1">
                <wp:simplePos x="0" y="0"/>
                <wp:positionH relativeFrom="column">
                  <wp:posOffset>1191365</wp:posOffset>
                </wp:positionH>
                <wp:positionV relativeFrom="paragraph">
                  <wp:posOffset>812812</wp:posOffset>
                </wp:positionV>
                <wp:extent cx="49680" cy="63000"/>
                <wp:effectExtent l="38100" t="38100" r="26670" b="32385"/>
                <wp:wrapNone/>
                <wp:docPr id="1695" name="Ink 1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9">
                      <w14:nvContentPartPr>
                        <w14:cNvContentPartPr/>
                      </w14:nvContentPartPr>
                      <w14:xfrm>
                        <a:off x="0" y="0"/>
                        <a:ext cx="4968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70075E" id="Ink 1695" o:spid="_x0000_s1026" type="#_x0000_t75" style="position:absolute;margin-left:93.45pt;margin-top:63.65pt;width:4.6pt;height:5.65pt;z-index:25339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">
                <v:imagedata r:id="rId850" o:title="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i">
            <w:drawing>
              <wp:anchor distT="0" distB="0" distL="114300" distR="114300" simplePos="0" relativeHeight="253393920" behindDoc="0" locked="0" layoutInCell="1" allowOverlap="1">
                <wp:simplePos x="0" y="0"/>
                <wp:positionH relativeFrom="column">
                  <wp:posOffset>740158</wp:posOffset>
                </wp:positionH>
                <wp:positionV relativeFrom="paragraph">
                  <wp:posOffset>826385</wp:posOffset>
                </wp:positionV>
                <wp:extent cx="339837" cy="77470"/>
                <wp:effectExtent l="38100" t="38100" r="3175" b="36830"/>
                <wp:wrapNone/>
                <wp:docPr id="1694" name="Ink 1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1">
                      <w14:nvContentPartPr>
                        <w14:cNvContentPartPr/>
                      </w14:nvContentPartPr>
                      <w14:xfrm>
                        <a:off x="0" y="0"/>
                        <a:ext cx="339837" cy="774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159038" id="Ink 1694" o:spid="_x0000_s1026" type="#_x0000_t75" style="position:absolute;margin-left:57.95pt;margin-top:64.7pt;width:27.45pt;height:6.8pt;z-index:25339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">
                <v:imagedata r:id="rId852" o:title="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i">
            <w:drawing>
              <wp:anchor distT="0" distB="0" distL="114300" distR="114300" simplePos="0" relativeHeight="253381632" behindDoc="0" locked="0" layoutInCell="1" allowOverlap="1">
                <wp:simplePos x="0" y="0"/>
                <wp:positionH relativeFrom="column">
                  <wp:posOffset>451243</wp:posOffset>
                </wp:positionH>
                <wp:positionV relativeFrom="paragraph">
                  <wp:posOffset>573213</wp:posOffset>
                </wp:positionV>
                <wp:extent cx="691485" cy="176031"/>
                <wp:effectExtent l="38100" t="38100" r="33020" b="33655"/>
                <wp:wrapNone/>
                <wp:docPr id="1682" name="Ink 1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3">
                      <w14:nvContentPartPr>
                        <w14:cNvContentPartPr/>
                      </w14:nvContentPartPr>
                      <w14:xfrm>
                        <a:off x="0" y="0"/>
                        <a:ext cx="691485" cy="17603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1D1FA8" id="Ink 1682" o:spid="_x0000_s1026" type="#_x0000_t75" style="position:absolute;margin-left:35.2pt;margin-top:44.8pt;width:55.2pt;height:14.55pt;z-index:25338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">
                <v:imagedata r:id="rId854" o:title="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i">
            <w:drawing>
              <wp:anchor distT="0" distB="0" distL="114300" distR="114300" simplePos="0" relativeHeight="253360128" behindDoc="0" locked="0" layoutInCell="1" allowOverlap="1">
                <wp:simplePos x="0" y="0"/>
                <wp:positionH relativeFrom="column">
                  <wp:posOffset>2084885</wp:posOffset>
                </wp:positionH>
                <wp:positionV relativeFrom="paragraph">
                  <wp:posOffset>301897</wp:posOffset>
                </wp:positionV>
                <wp:extent cx="54000" cy="6480"/>
                <wp:effectExtent l="38100" t="19050" r="41275" b="31750"/>
                <wp:wrapNone/>
                <wp:docPr id="1661" name="Ink 1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5">
                      <w14:nvContentPartPr>
                        <w14:cNvContentPartPr/>
                      </w14:nvContentPartPr>
                      <w14:xfrm>
                        <a:off x="0" y="0"/>
                        <a:ext cx="540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C43130" id="Ink 1661" o:spid="_x0000_s1026" type="#_x0000_t75" style="position:absolute;margin-left:163.8pt;margin-top:23.4pt;width:4.95pt;height:1.2pt;z-index:25336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">
                <v:imagedata r:id="rId323" o:title="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i">
            <w:drawing>
              <wp:anchor distT="0" distB="0" distL="114300" distR="114300" simplePos="0" relativeHeight="253359104" behindDoc="0" locked="0" layoutInCell="1" allowOverlap="1">
                <wp:simplePos x="0" y="0"/>
                <wp:positionH relativeFrom="column">
                  <wp:posOffset>2081645</wp:posOffset>
                </wp:positionH>
                <wp:positionV relativeFrom="paragraph">
                  <wp:posOffset>264817</wp:posOffset>
                </wp:positionV>
                <wp:extent cx="52560" cy="1800"/>
                <wp:effectExtent l="38100" t="38100" r="43180" b="36830"/>
                <wp:wrapNone/>
                <wp:docPr id="1660" name="Ink 1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6">
                      <w14:nvContentPartPr>
                        <w14:cNvContentPartPr/>
                      </w14:nvContentPartPr>
                      <w14:xfrm>
                        <a:off x="0" y="0"/>
                        <a:ext cx="5256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EF2491" id="Ink 1660" o:spid="_x0000_s1026" type="#_x0000_t75" style="position:absolute;margin-left:163.55pt;margin-top:20.5pt;width:4.85pt;height:.85pt;z-index:25335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">
                <v:imagedata r:id="rId323" o:title="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i">
            <w:drawing>
              <wp:anchor distT="0" distB="0" distL="114300" distR="114300" simplePos="0" relativeHeight="253358080" behindDoc="0" locked="0" layoutInCell="1" allowOverlap="1">
                <wp:simplePos x="0" y="0"/>
                <wp:positionH relativeFrom="column">
                  <wp:posOffset>1935845</wp:posOffset>
                </wp:positionH>
                <wp:positionV relativeFrom="paragraph">
                  <wp:posOffset>270577</wp:posOffset>
                </wp:positionV>
                <wp:extent cx="59760" cy="9360"/>
                <wp:effectExtent l="38100" t="19050" r="35560" b="48260"/>
                <wp:wrapNone/>
                <wp:docPr id="1659" name="Ink 1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7">
                      <w14:nvContentPartPr>
                        <w14:cNvContentPartPr/>
                      </w14:nvContentPartPr>
                      <w14:xfrm>
                        <a:off x="0" y="0"/>
                        <a:ext cx="597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A6E1C2" id="Ink 1659" o:spid="_x0000_s1026" type="#_x0000_t75" style="position:absolute;margin-left:152.1pt;margin-top:20.95pt;width:5.4pt;height:1.45pt;z-index:25335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">
                <v:imagedata r:id="rId858" o:title="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i">
            <w:drawing>
              <wp:anchor distT="0" distB="0" distL="114300" distR="114300" simplePos="0" relativeHeight="253357056" behindDoc="0" locked="0" layoutInCell="1" allowOverlap="1">
                <wp:simplePos x="0" y="0"/>
                <wp:positionH relativeFrom="column">
                  <wp:posOffset>1912198</wp:posOffset>
                </wp:positionH>
                <wp:positionV relativeFrom="paragraph">
                  <wp:posOffset>202389</wp:posOffset>
                </wp:positionV>
                <wp:extent cx="85422" cy="135255"/>
                <wp:effectExtent l="38100" t="38100" r="48260" b="36195"/>
                <wp:wrapNone/>
                <wp:docPr id="1658" name="Ink 1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9">
                      <w14:nvContentPartPr>
                        <w14:cNvContentPartPr/>
                      </w14:nvContentPartPr>
                      <w14:xfrm>
                        <a:off x="0" y="0"/>
                        <a:ext cx="85422" cy="1352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3BF415" id="Ink 1658" o:spid="_x0000_s1026" type="#_x0000_t75" style="position:absolute;margin-left:150.2pt;margin-top:15.6pt;width:7.45pt;height:11.35pt;z-index:25335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">
                <v:imagedata r:id="rId860" o:title="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i">
            <w:drawing>
              <wp:anchor distT="0" distB="0" distL="114300" distR="114300" simplePos="0" relativeHeight="253353984" behindDoc="0" locked="0" layoutInCell="1" allowOverlap="1">
                <wp:simplePos x="0" y="0"/>
                <wp:positionH relativeFrom="column">
                  <wp:posOffset>2256215</wp:posOffset>
                </wp:positionH>
                <wp:positionV relativeFrom="paragraph">
                  <wp:posOffset>165158</wp:posOffset>
                </wp:positionV>
                <wp:extent cx="601920" cy="268560"/>
                <wp:effectExtent l="38100" t="38100" r="46355" b="36830"/>
                <wp:wrapNone/>
                <wp:docPr id="1655" name="Ink 1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1">
                      <w14:nvContentPartPr>
                        <w14:cNvContentPartPr/>
                      </w14:nvContentPartPr>
                      <w14:xfrm>
                        <a:off x="0" y="0"/>
                        <a:ext cx="601920" cy="26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5A653D" id="Ink 1655" o:spid="_x0000_s1026" type="#_x0000_t75" style="position:absolute;margin-left:177.3pt;margin-top:12.65pt;width:48.15pt;height:21.9pt;z-index:25335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">
                <v:imagedata r:id="rId862" o:title="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i">
            <w:drawing>
              <wp:anchor distT="0" distB="0" distL="114300" distR="114300" simplePos="0" relativeHeight="253342720" behindDoc="0" locked="0" layoutInCell="1" allowOverlap="1">
                <wp:simplePos x="0" y="0"/>
                <wp:positionH relativeFrom="column">
                  <wp:posOffset>2679162</wp:posOffset>
                </wp:positionH>
                <wp:positionV relativeFrom="paragraph">
                  <wp:posOffset>-67165</wp:posOffset>
                </wp:positionV>
                <wp:extent cx="411277" cy="146160"/>
                <wp:effectExtent l="38100" t="38100" r="27305" b="44450"/>
                <wp:wrapNone/>
                <wp:docPr id="1644" name="Ink 1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3">
                      <w14:nvContentPartPr>
                        <w14:cNvContentPartPr/>
                      </w14:nvContentPartPr>
                      <w14:xfrm>
                        <a:off x="0" y="0"/>
                        <a:ext cx="411277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DD9E36" id="Ink 1644" o:spid="_x0000_s1026" type="#_x0000_t75" style="position:absolute;margin-left:210.6pt;margin-top:-5.65pt;width:33.1pt;height:12.2pt;z-index:25334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">
                <v:imagedata r:id="rId864" o:title="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i">
            <w:drawing>
              <wp:anchor distT="0" distB="0" distL="114300" distR="114300" simplePos="0" relativeHeight="253335552" behindDoc="0" locked="0" layoutInCell="1" allowOverlap="1">
                <wp:simplePos x="0" y="0"/>
                <wp:positionH relativeFrom="column">
                  <wp:posOffset>2437904</wp:posOffset>
                </wp:positionH>
                <wp:positionV relativeFrom="paragraph">
                  <wp:posOffset>-29934</wp:posOffset>
                </wp:positionV>
                <wp:extent cx="143280" cy="141840"/>
                <wp:effectExtent l="38100" t="38100" r="28575" b="48895"/>
                <wp:wrapNone/>
                <wp:docPr id="1637" name="Ink 1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5">
                      <w14:nvContentPartPr>
                        <w14:cNvContentPartPr/>
                      </w14:nvContentPartPr>
                      <w14:xfrm>
                        <a:off x="0" y="0"/>
                        <a:ext cx="14328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A4ADB1" id="Ink 1637" o:spid="_x0000_s1026" type="#_x0000_t75" style="position:absolute;margin-left:191.6pt;margin-top:-2.7pt;width:12pt;height:11.85pt;z-index:25333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">
                <v:imagedata r:id="rId866" o:title="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i">
            <w:drawing>
              <wp:anchor distT="0" distB="0" distL="114300" distR="114300" simplePos="0" relativeHeight="253332480" behindDoc="0" locked="0" layoutInCell="1" allowOverlap="1">
                <wp:simplePos x="0" y="0"/>
                <wp:positionH relativeFrom="column">
                  <wp:posOffset>2119204</wp:posOffset>
                </wp:positionH>
                <wp:positionV relativeFrom="paragraph">
                  <wp:posOffset>-9084</wp:posOffset>
                </wp:positionV>
                <wp:extent cx="211963" cy="113449"/>
                <wp:effectExtent l="38100" t="38100" r="36195" b="39370"/>
                <wp:wrapNone/>
                <wp:docPr id="1634" name="Ink 1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7">
                      <w14:nvContentPartPr>
                        <w14:cNvContentPartPr/>
                      </w14:nvContentPartPr>
                      <w14:xfrm>
                        <a:off x="0" y="0"/>
                        <a:ext cx="211963" cy="113449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0A026B" id="Ink 1634" o:spid="_x0000_s1026" type="#_x0000_t75" style="position:absolute;margin-left:166.5pt;margin-top:-1.05pt;width:17.4pt;height:9.65pt;z-index:25333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">
                <v:imagedata r:id="rId868" o:title="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i">
            <w:drawing>
              <wp:anchor distT="0" distB="0" distL="114300" distR="114300" simplePos="0" relativeHeight="253236224" behindDoc="0" locked="0" layoutInCell="1" allowOverlap="1">
                <wp:simplePos x="0" y="0"/>
                <wp:positionH relativeFrom="column">
                  <wp:posOffset>1055645</wp:posOffset>
                </wp:positionH>
                <wp:positionV relativeFrom="paragraph">
                  <wp:posOffset>29377</wp:posOffset>
                </wp:positionV>
                <wp:extent cx="6480" cy="43560"/>
                <wp:effectExtent l="38100" t="19050" r="31750" b="33020"/>
                <wp:wrapNone/>
                <wp:docPr id="1540" name="Ink 1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9">
                      <w14:nvContentPartPr>
                        <w14:cNvContentPartPr/>
                      </w14:nvContentPartPr>
                      <w14:xfrm>
                        <a:off x="0" y="0"/>
                        <a:ext cx="648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E851AF" id="Ink 1540" o:spid="_x0000_s1026" type="#_x0000_t75" style="position:absolute;margin-left:82.75pt;margin-top:1.95pt;width:1.2pt;height:4.15pt;z-index:25323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">
                <v:imagedata r:id="rId807" o:title=""/>
              </v:shape>
            </w:pict>
          </mc:Fallback>
        </mc:AlternateContent>
      </w:r>
      <w:r w:rsidR="00BC1E1C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71755</wp:posOffset>
                </wp:positionV>
                <wp:extent cx="1143000" cy="0"/>
                <wp:effectExtent l="9525" t="5080" r="9525" b="13970"/>
                <wp:wrapNone/>
                <wp:docPr id="19" name="Straight Connector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9E35657" id="Straight Connector 19" o:spid="_x0000_s1026" style="position:absolute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pt,5.65pt" to="126pt,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wJ4nHQIAADgEAAAOAAAAZHJzL2Uyb0RvYy54bWysU02P2yAQvVfqf0DcE9tZJ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"/>
            </w:pict>
          </mc:Fallback>
        </mc:AlternateContent>
      </w:r>
      <w:bookmarkStart w:id="0" w:name="_GoBack"/>
      <w:bookmarkEnd w:id="0"/>
    </w:p>
    <w:sectPr w:rsidR="006F1D4E" w:rsidRPr="0075530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1511DE"/>
    <w:multiLevelType w:val="hybridMultilevel"/>
    <w:tmpl w:val="2F0E93B0"/>
    <w:lvl w:ilvl="0" w:tplc="1009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1" w15:restartNumberingAfterBreak="0">
    <w:nsid w:val="0B322B41"/>
    <w:multiLevelType w:val="hybridMultilevel"/>
    <w:tmpl w:val="AEA472D0"/>
    <w:lvl w:ilvl="0" w:tplc="10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85643E"/>
    <w:multiLevelType w:val="hybridMultilevel"/>
    <w:tmpl w:val="933E3AE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9EE72D8"/>
    <w:multiLevelType w:val="hybridMultilevel"/>
    <w:tmpl w:val="BEC2AD2A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E473298"/>
    <w:multiLevelType w:val="hybridMultilevel"/>
    <w:tmpl w:val="F6C48498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4"/>
  </w:num>
  <w:num w:numId="4">
    <w:abstractNumId w:val="0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3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64597"/>
    <w:rsid w:val="000832DD"/>
    <w:rsid w:val="000B784A"/>
    <w:rsid w:val="001B7211"/>
    <w:rsid w:val="00201D93"/>
    <w:rsid w:val="0029373A"/>
    <w:rsid w:val="00362AF6"/>
    <w:rsid w:val="003A06B4"/>
    <w:rsid w:val="00423544"/>
    <w:rsid w:val="00464597"/>
    <w:rsid w:val="00564663"/>
    <w:rsid w:val="006140D2"/>
    <w:rsid w:val="00625835"/>
    <w:rsid w:val="006F1D4E"/>
    <w:rsid w:val="0075530A"/>
    <w:rsid w:val="00867626"/>
    <w:rsid w:val="009C79B5"/>
    <w:rsid w:val="00B740D9"/>
    <w:rsid w:val="00BC1E1C"/>
    <w:rsid w:val="00BD515C"/>
    <w:rsid w:val="00C32742"/>
    <w:rsid w:val="00CE3B60"/>
    <w:rsid w:val="00DB47AC"/>
    <w:rsid w:val="00EC45CA"/>
    <w:rsid w:val="00F47B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59F1C7D-0145-4FF9-B234-CB73AD156E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6459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C32742"/>
    <w:pPr>
      <w:spacing w:after="0" w:line="240" w:lineRule="auto"/>
    </w:pPr>
    <w:rPr>
      <w:lang w:val="en-CA"/>
    </w:rPr>
  </w:style>
  <w:style w:type="paragraph" w:styleId="ListParagraph">
    <w:name w:val="List Paragraph"/>
    <w:basedOn w:val="Normal"/>
    <w:uiPriority w:val="34"/>
    <w:qFormat/>
    <w:rsid w:val="00C32742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en-C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76688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png"/><Relationship Id="rId671" Type="http://schemas.openxmlformats.org/officeDocument/2006/relationships/image" Target="media/image328.png"/><Relationship Id="rId769" Type="http://schemas.openxmlformats.org/officeDocument/2006/relationships/image" Target="media/image370.png"/><Relationship Id="rId21" Type="http://schemas.openxmlformats.org/officeDocument/2006/relationships/oleObject" Target="embeddings/oleObject1.bin"/><Relationship Id="rId324" Type="http://schemas.openxmlformats.org/officeDocument/2006/relationships/customXml" Target="ink/ink153.xml"/><Relationship Id="rId531" Type="http://schemas.openxmlformats.org/officeDocument/2006/relationships/image" Target="media/image260.png"/><Relationship Id="rId629" Type="http://schemas.openxmlformats.org/officeDocument/2006/relationships/image" Target="media/image308.png"/><Relationship Id="rId170" Type="http://schemas.openxmlformats.org/officeDocument/2006/relationships/customXml" Target="ink/ink77.xml"/><Relationship Id="rId836" Type="http://schemas.openxmlformats.org/officeDocument/2006/relationships/customXml" Target="ink/ink385.xml"/><Relationship Id="rId268" Type="http://schemas.openxmlformats.org/officeDocument/2006/relationships/customXml" Target="ink/ink124.xml"/><Relationship Id="rId475" Type="http://schemas.openxmlformats.org/officeDocument/2006/relationships/image" Target="media/image232.png"/><Relationship Id="rId682" Type="http://schemas.openxmlformats.org/officeDocument/2006/relationships/customXml" Target="ink/ink305.xml"/><Relationship Id="rId32" Type="http://schemas.openxmlformats.org/officeDocument/2006/relationships/customXml" Target="ink/ink11.xml"/><Relationship Id="rId128" Type="http://schemas.openxmlformats.org/officeDocument/2006/relationships/customXml" Target="ink/ink58.xml"/><Relationship Id="rId335" Type="http://schemas.openxmlformats.org/officeDocument/2006/relationships/customXml" Target="ink/ink159.xml"/><Relationship Id="rId542" Type="http://schemas.openxmlformats.org/officeDocument/2006/relationships/customXml" Target="ink/ink241.xml"/><Relationship Id="rId181" Type="http://schemas.openxmlformats.org/officeDocument/2006/relationships/image" Target="media/image88.png"/><Relationship Id="rId402" Type="http://schemas.openxmlformats.org/officeDocument/2006/relationships/image" Target="media/image197.png"/><Relationship Id="rId847" Type="http://schemas.openxmlformats.org/officeDocument/2006/relationships/image" Target="media/image406.png"/><Relationship Id="rId279" Type="http://schemas.openxmlformats.org/officeDocument/2006/relationships/customXml" Target="ink/ink130.xml"/><Relationship Id="rId486" Type="http://schemas.openxmlformats.org/officeDocument/2006/relationships/customXml" Target="ink/ink220.xml"/><Relationship Id="rId693" Type="http://schemas.openxmlformats.org/officeDocument/2006/relationships/customXml" Target="ink/ink312.xml"/><Relationship Id="rId707" Type="http://schemas.openxmlformats.org/officeDocument/2006/relationships/image" Target="media/image341.png"/><Relationship Id="rId43" Type="http://schemas.openxmlformats.org/officeDocument/2006/relationships/image" Target="media/image19.png"/><Relationship Id="rId139" Type="http://schemas.openxmlformats.org/officeDocument/2006/relationships/image" Target="media/image67.png"/><Relationship Id="rId346" Type="http://schemas.openxmlformats.org/officeDocument/2006/relationships/image" Target="media/image169.png"/><Relationship Id="rId553" Type="http://schemas.openxmlformats.org/officeDocument/2006/relationships/oleObject" Target="embeddings/oleObject33.bin"/><Relationship Id="rId760" Type="http://schemas.openxmlformats.org/officeDocument/2006/relationships/customXml" Target="ink/ink348.xml"/><Relationship Id="rId192" Type="http://schemas.openxmlformats.org/officeDocument/2006/relationships/customXml" Target="ink/ink88.xml"/><Relationship Id="rId206" Type="http://schemas.openxmlformats.org/officeDocument/2006/relationships/customXml" Target="ink/ink94.xml"/><Relationship Id="rId413" Type="http://schemas.openxmlformats.org/officeDocument/2006/relationships/image" Target="media/image202.wmf"/><Relationship Id="rId858" Type="http://schemas.openxmlformats.org/officeDocument/2006/relationships/image" Target="media/image410.png"/><Relationship Id="rId497" Type="http://schemas.openxmlformats.org/officeDocument/2006/relationships/oleObject" Target="embeddings/oleObject25.bin"/><Relationship Id="rId620" Type="http://schemas.openxmlformats.org/officeDocument/2006/relationships/customXml" Target="ink/ink275.xml"/><Relationship Id="rId718" Type="http://schemas.openxmlformats.org/officeDocument/2006/relationships/customXml" Target="ink/ink327.xml"/><Relationship Id="rId357" Type="http://schemas.openxmlformats.org/officeDocument/2006/relationships/customXml" Target="ink/ink170.xml"/><Relationship Id="rId54" Type="http://schemas.openxmlformats.org/officeDocument/2006/relationships/customXml" Target="ink/ink21.xml"/><Relationship Id="rId217" Type="http://schemas.openxmlformats.org/officeDocument/2006/relationships/image" Target="media/image106.png"/><Relationship Id="rId564" Type="http://schemas.openxmlformats.org/officeDocument/2006/relationships/customXml" Target="ink/ink249.xml"/><Relationship Id="rId771" Type="http://schemas.openxmlformats.org/officeDocument/2006/relationships/image" Target="media/image371.png"/><Relationship Id="rId869" Type="http://schemas.openxmlformats.org/officeDocument/2006/relationships/customXml" Target="ink/ink403.xml"/><Relationship Id="rId424" Type="http://schemas.openxmlformats.org/officeDocument/2006/relationships/image" Target="media/image207.png"/><Relationship Id="rId631" Type="http://schemas.openxmlformats.org/officeDocument/2006/relationships/image" Target="media/image309.png"/><Relationship Id="rId729" Type="http://schemas.openxmlformats.org/officeDocument/2006/relationships/image" Target="media/image351.png"/><Relationship Id="rId270" Type="http://schemas.openxmlformats.org/officeDocument/2006/relationships/customXml" Target="ink/ink125.xml"/><Relationship Id="rId65" Type="http://schemas.openxmlformats.org/officeDocument/2006/relationships/image" Target="media/image30.png"/><Relationship Id="rId130" Type="http://schemas.openxmlformats.org/officeDocument/2006/relationships/customXml" Target="ink/ink59.xml"/><Relationship Id="rId368" Type="http://schemas.openxmlformats.org/officeDocument/2006/relationships/image" Target="media/image180.png"/><Relationship Id="rId575" Type="http://schemas.openxmlformats.org/officeDocument/2006/relationships/image" Target="media/image282.png"/><Relationship Id="rId782" Type="http://schemas.openxmlformats.org/officeDocument/2006/relationships/image" Target="media/image377.wmf"/><Relationship Id="rId228" Type="http://schemas.openxmlformats.org/officeDocument/2006/relationships/customXml" Target="ink/ink105.xml"/><Relationship Id="rId435" Type="http://schemas.openxmlformats.org/officeDocument/2006/relationships/customXml" Target="ink/ink198.xml"/><Relationship Id="rId642" Type="http://schemas.openxmlformats.org/officeDocument/2006/relationships/customXml" Target="ink/ink285.xml"/><Relationship Id="rId281" Type="http://schemas.openxmlformats.org/officeDocument/2006/relationships/customXml" Target="ink/ink131.xml"/><Relationship Id="rId502" Type="http://schemas.openxmlformats.org/officeDocument/2006/relationships/customXml" Target="ink/ink225.xml"/><Relationship Id="rId76" Type="http://schemas.openxmlformats.org/officeDocument/2006/relationships/customXml" Target="ink/ink32.xml"/><Relationship Id="rId141" Type="http://schemas.openxmlformats.org/officeDocument/2006/relationships/image" Target="media/image68.png"/><Relationship Id="rId379" Type="http://schemas.openxmlformats.org/officeDocument/2006/relationships/customXml" Target="ink/ink181.xml"/><Relationship Id="rId586" Type="http://schemas.openxmlformats.org/officeDocument/2006/relationships/customXml" Target="ink/ink260.xml"/><Relationship Id="rId793" Type="http://schemas.openxmlformats.org/officeDocument/2006/relationships/customXml" Target="ink/ink363.xml"/><Relationship Id="rId807" Type="http://schemas.openxmlformats.org/officeDocument/2006/relationships/image" Target="media/image388.png"/><Relationship Id="rId7" Type="http://schemas.openxmlformats.org/officeDocument/2006/relationships/image" Target="media/image1.png"/><Relationship Id="rId183" Type="http://schemas.openxmlformats.org/officeDocument/2006/relationships/image" Target="media/image89.png"/><Relationship Id="rId239" Type="http://schemas.openxmlformats.org/officeDocument/2006/relationships/image" Target="media/image117.png"/><Relationship Id="rId390" Type="http://schemas.openxmlformats.org/officeDocument/2006/relationships/image" Target="media/image191.png"/><Relationship Id="rId404" Type="http://schemas.openxmlformats.org/officeDocument/2006/relationships/image" Target="media/image198.png"/><Relationship Id="rId446" Type="http://schemas.openxmlformats.org/officeDocument/2006/relationships/customXml" Target="ink/ink204.xml"/><Relationship Id="rId611" Type="http://schemas.openxmlformats.org/officeDocument/2006/relationships/image" Target="media/image300.png"/><Relationship Id="rId653" Type="http://schemas.openxmlformats.org/officeDocument/2006/relationships/image" Target="media/image320.png"/><Relationship Id="rId250" Type="http://schemas.openxmlformats.org/officeDocument/2006/relationships/customXml" Target="ink/ink115.xml"/><Relationship Id="rId292" Type="http://schemas.openxmlformats.org/officeDocument/2006/relationships/customXml" Target="ink/ink137.xml"/><Relationship Id="rId306" Type="http://schemas.openxmlformats.org/officeDocument/2006/relationships/customXml" Target="ink/ink144.xml"/><Relationship Id="rId488" Type="http://schemas.openxmlformats.org/officeDocument/2006/relationships/customXml" Target="ink/ink221.xml"/><Relationship Id="rId695" Type="http://schemas.openxmlformats.org/officeDocument/2006/relationships/customXml" Target="ink/ink314.xml"/><Relationship Id="rId709" Type="http://schemas.openxmlformats.org/officeDocument/2006/relationships/image" Target="media/image342.png"/><Relationship Id="rId860" Type="http://schemas.openxmlformats.org/officeDocument/2006/relationships/image" Target="media/image411.png"/><Relationship Id="rId45" Type="http://schemas.openxmlformats.org/officeDocument/2006/relationships/image" Target="media/image20.png"/><Relationship Id="rId87" Type="http://schemas.openxmlformats.org/officeDocument/2006/relationships/image" Target="media/image41.png"/><Relationship Id="rId110" Type="http://schemas.openxmlformats.org/officeDocument/2006/relationships/customXml" Target="ink/ink49.xml"/><Relationship Id="rId348" Type="http://schemas.openxmlformats.org/officeDocument/2006/relationships/image" Target="media/image170.png"/><Relationship Id="rId513" Type="http://schemas.openxmlformats.org/officeDocument/2006/relationships/image" Target="media/image251.png"/><Relationship Id="rId555" Type="http://schemas.openxmlformats.org/officeDocument/2006/relationships/image" Target="media/image272.png"/><Relationship Id="rId597" Type="http://schemas.openxmlformats.org/officeDocument/2006/relationships/oleObject" Target="embeddings/oleObject34.bin"/><Relationship Id="rId720" Type="http://schemas.openxmlformats.org/officeDocument/2006/relationships/customXml" Target="ink/ink328.xml"/><Relationship Id="rId762" Type="http://schemas.openxmlformats.org/officeDocument/2006/relationships/image" Target="media/image367.wmf"/><Relationship Id="rId818" Type="http://schemas.openxmlformats.org/officeDocument/2006/relationships/customXml" Target="ink/ink376.xml"/><Relationship Id="rId152" Type="http://schemas.openxmlformats.org/officeDocument/2006/relationships/image" Target="media/image74.wmf"/><Relationship Id="rId194" Type="http://schemas.openxmlformats.org/officeDocument/2006/relationships/customXml" Target="ink/ink89.xml"/><Relationship Id="rId208" Type="http://schemas.openxmlformats.org/officeDocument/2006/relationships/customXml" Target="ink/ink95.xml"/><Relationship Id="rId415" Type="http://schemas.openxmlformats.org/officeDocument/2006/relationships/customXml" Target="ink/ink195.xml"/><Relationship Id="rId457" Type="http://schemas.openxmlformats.org/officeDocument/2006/relationships/image" Target="media/image223.png"/><Relationship Id="rId622" Type="http://schemas.openxmlformats.org/officeDocument/2006/relationships/image" Target="media/image305.png"/><Relationship Id="rId261" Type="http://schemas.openxmlformats.org/officeDocument/2006/relationships/image" Target="media/image128.png"/><Relationship Id="rId499" Type="http://schemas.openxmlformats.org/officeDocument/2006/relationships/oleObject" Target="embeddings/oleObject26.bin"/><Relationship Id="rId664" Type="http://schemas.openxmlformats.org/officeDocument/2006/relationships/customXml" Target="ink/ink295.xml"/><Relationship Id="rId871" Type="http://schemas.openxmlformats.org/officeDocument/2006/relationships/theme" Target="theme/theme1.xml"/><Relationship Id="rId14" Type="http://schemas.openxmlformats.org/officeDocument/2006/relationships/customXml" Target="ink/ink5.xml"/><Relationship Id="rId56" Type="http://schemas.openxmlformats.org/officeDocument/2006/relationships/customXml" Target="ink/ink22.xml"/><Relationship Id="rId317" Type="http://schemas.openxmlformats.org/officeDocument/2006/relationships/image" Target="media/image155.png"/><Relationship Id="rId359" Type="http://schemas.openxmlformats.org/officeDocument/2006/relationships/customXml" Target="ink/ink171.xml"/><Relationship Id="rId524" Type="http://schemas.openxmlformats.org/officeDocument/2006/relationships/image" Target="media/image257.wmf"/><Relationship Id="rId566" Type="http://schemas.openxmlformats.org/officeDocument/2006/relationships/customXml" Target="ink/ink250.xml"/><Relationship Id="rId731" Type="http://schemas.openxmlformats.org/officeDocument/2006/relationships/oleObject" Target="embeddings/oleObject41.bin"/><Relationship Id="rId773" Type="http://schemas.openxmlformats.org/officeDocument/2006/relationships/image" Target="media/image372.png"/><Relationship Id="rId98" Type="http://schemas.openxmlformats.org/officeDocument/2006/relationships/customXml" Target="ink/ink43.xml"/><Relationship Id="rId121" Type="http://schemas.openxmlformats.org/officeDocument/2006/relationships/image" Target="media/image58.png"/><Relationship Id="rId163" Type="http://schemas.openxmlformats.org/officeDocument/2006/relationships/image" Target="media/image79.png"/><Relationship Id="rId219" Type="http://schemas.openxmlformats.org/officeDocument/2006/relationships/image" Target="media/image107.png"/><Relationship Id="rId370" Type="http://schemas.openxmlformats.org/officeDocument/2006/relationships/image" Target="media/image181.png"/><Relationship Id="rId426" Type="http://schemas.openxmlformats.org/officeDocument/2006/relationships/oleObject" Target="embeddings/oleObject15.bin"/><Relationship Id="rId633" Type="http://schemas.openxmlformats.org/officeDocument/2006/relationships/image" Target="media/image310.png"/><Relationship Id="rId829" Type="http://schemas.openxmlformats.org/officeDocument/2006/relationships/image" Target="media/image397.png"/><Relationship Id="rId230" Type="http://schemas.openxmlformats.org/officeDocument/2006/relationships/customXml" Target="ink/ink106.xml"/><Relationship Id="rId468" Type="http://schemas.openxmlformats.org/officeDocument/2006/relationships/image" Target="media/image229.wmf"/><Relationship Id="rId675" Type="http://schemas.openxmlformats.org/officeDocument/2006/relationships/customXml" Target="ink/ink301.xml"/><Relationship Id="rId840" Type="http://schemas.openxmlformats.org/officeDocument/2006/relationships/customXml" Target="ink/ink387.xml"/><Relationship Id="rId25" Type="http://schemas.openxmlformats.org/officeDocument/2006/relationships/image" Target="media/image10.png"/><Relationship Id="rId67" Type="http://schemas.openxmlformats.org/officeDocument/2006/relationships/image" Target="media/image31.png"/><Relationship Id="rId272" Type="http://schemas.openxmlformats.org/officeDocument/2006/relationships/customXml" Target="ink/ink126.xml"/><Relationship Id="rId328" Type="http://schemas.openxmlformats.org/officeDocument/2006/relationships/image" Target="media/image160.png"/><Relationship Id="rId535" Type="http://schemas.openxmlformats.org/officeDocument/2006/relationships/image" Target="media/image262.png"/><Relationship Id="rId577" Type="http://schemas.openxmlformats.org/officeDocument/2006/relationships/image" Target="media/image283.png"/><Relationship Id="rId700" Type="http://schemas.openxmlformats.org/officeDocument/2006/relationships/customXml" Target="ink/ink318.xml"/><Relationship Id="rId742" Type="http://schemas.openxmlformats.org/officeDocument/2006/relationships/image" Target="media/image357.png"/><Relationship Id="rId132" Type="http://schemas.openxmlformats.org/officeDocument/2006/relationships/customXml" Target="ink/ink60.xml"/><Relationship Id="rId174" Type="http://schemas.openxmlformats.org/officeDocument/2006/relationships/customXml" Target="ink/ink79.xml"/><Relationship Id="rId381" Type="http://schemas.openxmlformats.org/officeDocument/2006/relationships/customXml" Target="ink/ink182.xml"/><Relationship Id="rId602" Type="http://schemas.openxmlformats.org/officeDocument/2006/relationships/customXml" Target="ink/ink267.xml"/><Relationship Id="rId784" Type="http://schemas.openxmlformats.org/officeDocument/2006/relationships/customXml" Target="ink/ink358.xml"/><Relationship Id="rId241" Type="http://schemas.openxmlformats.org/officeDocument/2006/relationships/image" Target="media/image118.png"/><Relationship Id="rId437" Type="http://schemas.openxmlformats.org/officeDocument/2006/relationships/customXml" Target="ink/ink199.xml"/><Relationship Id="rId479" Type="http://schemas.openxmlformats.org/officeDocument/2006/relationships/image" Target="media/image234.png"/><Relationship Id="rId644" Type="http://schemas.openxmlformats.org/officeDocument/2006/relationships/customXml" Target="ink/ink286.xml"/><Relationship Id="rId686" Type="http://schemas.openxmlformats.org/officeDocument/2006/relationships/customXml" Target="ink/ink308.xml"/><Relationship Id="rId851" Type="http://schemas.openxmlformats.org/officeDocument/2006/relationships/customXml" Target="ink/ink393.xml"/><Relationship Id="rId36" Type="http://schemas.openxmlformats.org/officeDocument/2006/relationships/customXml" Target="ink/ink13.xml"/><Relationship Id="rId283" Type="http://schemas.openxmlformats.org/officeDocument/2006/relationships/customXml" Target="ink/ink132.xml"/><Relationship Id="rId339" Type="http://schemas.openxmlformats.org/officeDocument/2006/relationships/customXml" Target="ink/ink161.xml"/><Relationship Id="rId490" Type="http://schemas.openxmlformats.org/officeDocument/2006/relationships/customXml" Target="ink/ink222.xml"/><Relationship Id="rId504" Type="http://schemas.openxmlformats.org/officeDocument/2006/relationships/customXml" Target="ink/ink226.xml"/><Relationship Id="rId546" Type="http://schemas.openxmlformats.org/officeDocument/2006/relationships/customXml" Target="ink/ink242.xml"/><Relationship Id="rId711" Type="http://schemas.openxmlformats.org/officeDocument/2006/relationships/image" Target="media/image343.png"/><Relationship Id="rId753" Type="http://schemas.openxmlformats.org/officeDocument/2006/relationships/image" Target="media/image362.png"/><Relationship Id="rId78" Type="http://schemas.openxmlformats.org/officeDocument/2006/relationships/customXml" Target="ink/ink33.xml"/><Relationship Id="rId101" Type="http://schemas.openxmlformats.org/officeDocument/2006/relationships/image" Target="media/image48.png"/><Relationship Id="rId143" Type="http://schemas.openxmlformats.org/officeDocument/2006/relationships/image" Target="media/image69.png"/><Relationship Id="rId185" Type="http://schemas.openxmlformats.org/officeDocument/2006/relationships/image" Target="media/image90.png"/><Relationship Id="rId350" Type="http://schemas.openxmlformats.org/officeDocument/2006/relationships/image" Target="media/image171.png"/><Relationship Id="rId406" Type="http://schemas.openxmlformats.org/officeDocument/2006/relationships/image" Target="media/image199.png"/><Relationship Id="rId588" Type="http://schemas.openxmlformats.org/officeDocument/2006/relationships/customXml" Target="ink/ink261.xml"/><Relationship Id="rId795" Type="http://schemas.openxmlformats.org/officeDocument/2006/relationships/customXml" Target="ink/ink364.xml"/><Relationship Id="rId809" Type="http://schemas.openxmlformats.org/officeDocument/2006/relationships/customXml" Target="ink/ink371.xml"/><Relationship Id="rId9" Type="http://schemas.openxmlformats.org/officeDocument/2006/relationships/image" Target="media/image2.png"/><Relationship Id="rId210" Type="http://schemas.openxmlformats.org/officeDocument/2006/relationships/customXml" Target="ink/ink96.xml"/><Relationship Id="rId392" Type="http://schemas.openxmlformats.org/officeDocument/2006/relationships/image" Target="media/image192.png"/><Relationship Id="rId448" Type="http://schemas.openxmlformats.org/officeDocument/2006/relationships/customXml" Target="ink/ink205.xml"/><Relationship Id="rId613" Type="http://schemas.openxmlformats.org/officeDocument/2006/relationships/oleObject" Target="embeddings/oleObject35.bin"/><Relationship Id="rId655" Type="http://schemas.openxmlformats.org/officeDocument/2006/relationships/image" Target="media/image321.png"/><Relationship Id="rId697" Type="http://schemas.openxmlformats.org/officeDocument/2006/relationships/image" Target="media/image337.png"/><Relationship Id="rId820" Type="http://schemas.openxmlformats.org/officeDocument/2006/relationships/customXml" Target="ink/ink377.xml"/><Relationship Id="rId862" Type="http://schemas.openxmlformats.org/officeDocument/2006/relationships/image" Target="media/image412.png"/><Relationship Id="rId252" Type="http://schemas.openxmlformats.org/officeDocument/2006/relationships/customXml" Target="ink/ink116.xml"/><Relationship Id="rId294" Type="http://schemas.openxmlformats.org/officeDocument/2006/relationships/customXml" Target="ink/ink138.xml"/><Relationship Id="rId308" Type="http://schemas.openxmlformats.org/officeDocument/2006/relationships/customXml" Target="ink/ink145.xml"/><Relationship Id="rId515" Type="http://schemas.openxmlformats.org/officeDocument/2006/relationships/image" Target="media/image252.png"/><Relationship Id="rId722" Type="http://schemas.openxmlformats.org/officeDocument/2006/relationships/customXml" Target="ink/ink329.xml"/><Relationship Id="rId47" Type="http://schemas.openxmlformats.org/officeDocument/2006/relationships/image" Target="media/image21.png"/><Relationship Id="rId89" Type="http://schemas.openxmlformats.org/officeDocument/2006/relationships/image" Target="media/image42.png"/><Relationship Id="rId112" Type="http://schemas.openxmlformats.org/officeDocument/2006/relationships/customXml" Target="ink/ink50.xml"/><Relationship Id="rId154" Type="http://schemas.openxmlformats.org/officeDocument/2006/relationships/customXml" Target="ink/ink70.xml"/><Relationship Id="rId361" Type="http://schemas.openxmlformats.org/officeDocument/2006/relationships/customXml" Target="ink/ink172.xml"/><Relationship Id="rId557" Type="http://schemas.openxmlformats.org/officeDocument/2006/relationships/image" Target="media/image273.png"/><Relationship Id="rId599" Type="http://schemas.openxmlformats.org/officeDocument/2006/relationships/image" Target="media/image294.png"/><Relationship Id="rId764" Type="http://schemas.openxmlformats.org/officeDocument/2006/relationships/customXml" Target="ink/ink349.xml"/><Relationship Id="rId196" Type="http://schemas.openxmlformats.org/officeDocument/2006/relationships/customXml" Target="ink/ink90.xml"/><Relationship Id="rId417" Type="http://schemas.openxmlformats.org/officeDocument/2006/relationships/image" Target="media/image204.wmf"/><Relationship Id="rId459" Type="http://schemas.openxmlformats.org/officeDocument/2006/relationships/image" Target="media/image224.png"/><Relationship Id="rId624" Type="http://schemas.openxmlformats.org/officeDocument/2006/relationships/customXml" Target="ink/ink278.xml"/><Relationship Id="rId666" Type="http://schemas.openxmlformats.org/officeDocument/2006/relationships/customXml" Target="ink/ink297.xml"/><Relationship Id="rId831" Type="http://schemas.openxmlformats.org/officeDocument/2006/relationships/image" Target="media/image398.png"/><Relationship Id="rId16" Type="http://schemas.openxmlformats.org/officeDocument/2006/relationships/customXml" Target="ink/ink6.xml"/><Relationship Id="rId221" Type="http://schemas.openxmlformats.org/officeDocument/2006/relationships/image" Target="media/image108.png"/><Relationship Id="rId263" Type="http://schemas.openxmlformats.org/officeDocument/2006/relationships/image" Target="media/image129.png"/><Relationship Id="rId319" Type="http://schemas.openxmlformats.org/officeDocument/2006/relationships/image" Target="media/image156.png"/><Relationship Id="rId470" Type="http://schemas.openxmlformats.org/officeDocument/2006/relationships/customXml" Target="ink/ink215.xml"/><Relationship Id="rId526" Type="http://schemas.openxmlformats.org/officeDocument/2006/relationships/customXml" Target="ink/ink235.xml"/><Relationship Id="rId58" Type="http://schemas.openxmlformats.org/officeDocument/2006/relationships/customXml" Target="ink/ink23.xml"/><Relationship Id="rId123" Type="http://schemas.openxmlformats.org/officeDocument/2006/relationships/image" Target="media/image59.png"/><Relationship Id="rId330" Type="http://schemas.openxmlformats.org/officeDocument/2006/relationships/image" Target="media/image161.png"/><Relationship Id="rId568" Type="http://schemas.openxmlformats.org/officeDocument/2006/relationships/customXml" Target="ink/ink251.xml"/><Relationship Id="rId733" Type="http://schemas.openxmlformats.org/officeDocument/2006/relationships/image" Target="media/image353.png"/><Relationship Id="rId775" Type="http://schemas.openxmlformats.org/officeDocument/2006/relationships/image" Target="media/image373.png"/><Relationship Id="rId165" Type="http://schemas.openxmlformats.org/officeDocument/2006/relationships/image" Target="media/image80.png"/><Relationship Id="rId372" Type="http://schemas.openxmlformats.org/officeDocument/2006/relationships/image" Target="media/image182.png"/><Relationship Id="rId428" Type="http://schemas.openxmlformats.org/officeDocument/2006/relationships/oleObject" Target="embeddings/oleObject16.bin"/><Relationship Id="rId635" Type="http://schemas.openxmlformats.org/officeDocument/2006/relationships/oleObject" Target="embeddings/oleObject37.bin"/><Relationship Id="rId677" Type="http://schemas.openxmlformats.org/officeDocument/2006/relationships/image" Target="media/image330.png"/><Relationship Id="rId800" Type="http://schemas.openxmlformats.org/officeDocument/2006/relationships/image" Target="media/image385.png"/><Relationship Id="rId842" Type="http://schemas.openxmlformats.org/officeDocument/2006/relationships/customXml" Target="ink/ink388.xml"/><Relationship Id="rId232" Type="http://schemas.openxmlformats.org/officeDocument/2006/relationships/customXml" Target="ink/ink107.xml"/><Relationship Id="rId274" Type="http://schemas.openxmlformats.org/officeDocument/2006/relationships/image" Target="media/image134.png"/><Relationship Id="rId481" Type="http://schemas.openxmlformats.org/officeDocument/2006/relationships/image" Target="media/image235.png"/><Relationship Id="rId702" Type="http://schemas.openxmlformats.org/officeDocument/2006/relationships/customXml" Target="ink/ink319.xml"/><Relationship Id="rId27" Type="http://schemas.openxmlformats.org/officeDocument/2006/relationships/image" Target="media/image11.png"/><Relationship Id="rId69" Type="http://schemas.openxmlformats.org/officeDocument/2006/relationships/image" Target="media/image32.png"/><Relationship Id="rId134" Type="http://schemas.openxmlformats.org/officeDocument/2006/relationships/customXml" Target="ink/ink61.xml"/><Relationship Id="rId537" Type="http://schemas.openxmlformats.org/officeDocument/2006/relationships/image" Target="media/image263.png"/><Relationship Id="rId579" Type="http://schemas.openxmlformats.org/officeDocument/2006/relationships/image" Target="media/image284.png"/><Relationship Id="rId744" Type="http://schemas.openxmlformats.org/officeDocument/2006/relationships/image" Target="media/image358.png"/><Relationship Id="rId786" Type="http://schemas.openxmlformats.org/officeDocument/2006/relationships/customXml" Target="ink/ink359.xml"/><Relationship Id="rId80" Type="http://schemas.openxmlformats.org/officeDocument/2006/relationships/customXml" Target="ink/ink34.xml"/><Relationship Id="rId176" Type="http://schemas.openxmlformats.org/officeDocument/2006/relationships/customXml" Target="ink/ink80.xml"/><Relationship Id="rId341" Type="http://schemas.openxmlformats.org/officeDocument/2006/relationships/customXml" Target="ink/ink162.xml"/><Relationship Id="rId383" Type="http://schemas.openxmlformats.org/officeDocument/2006/relationships/customXml" Target="ink/ink183.xml"/><Relationship Id="rId439" Type="http://schemas.openxmlformats.org/officeDocument/2006/relationships/customXml" Target="ink/ink200.xml"/><Relationship Id="rId590" Type="http://schemas.openxmlformats.org/officeDocument/2006/relationships/customXml" Target="ink/ink262.xml"/><Relationship Id="rId604" Type="http://schemas.openxmlformats.org/officeDocument/2006/relationships/customXml" Target="ink/ink268.xml"/><Relationship Id="rId646" Type="http://schemas.openxmlformats.org/officeDocument/2006/relationships/customXml" Target="ink/ink287.xml"/><Relationship Id="rId811" Type="http://schemas.openxmlformats.org/officeDocument/2006/relationships/oleObject" Target="embeddings/oleObject45.bin"/><Relationship Id="rId201" Type="http://schemas.openxmlformats.org/officeDocument/2006/relationships/image" Target="media/image98.png"/><Relationship Id="rId243" Type="http://schemas.openxmlformats.org/officeDocument/2006/relationships/image" Target="media/image119.png"/><Relationship Id="rId285" Type="http://schemas.openxmlformats.org/officeDocument/2006/relationships/image" Target="media/image139.png"/><Relationship Id="rId450" Type="http://schemas.openxmlformats.org/officeDocument/2006/relationships/customXml" Target="ink/ink206.xml"/><Relationship Id="rId506" Type="http://schemas.openxmlformats.org/officeDocument/2006/relationships/customXml" Target="ink/ink227.xml"/><Relationship Id="rId688" Type="http://schemas.openxmlformats.org/officeDocument/2006/relationships/customXml" Target="ink/ink309.xml"/><Relationship Id="rId853" Type="http://schemas.openxmlformats.org/officeDocument/2006/relationships/customXml" Target="ink/ink394.xml"/><Relationship Id="rId38" Type="http://schemas.openxmlformats.org/officeDocument/2006/relationships/customXml" Target="ink/ink14.xml"/><Relationship Id="rId103" Type="http://schemas.openxmlformats.org/officeDocument/2006/relationships/image" Target="media/image49.png"/><Relationship Id="rId310" Type="http://schemas.openxmlformats.org/officeDocument/2006/relationships/customXml" Target="ink/ink146.xml"/><Relationship Id="rId492" Type="http://schemas.openxmlformats.org/officeDocument/2006/relationships/customXml" Target="ink/ink223.xml"/><Relationship Id="rId548" Type="http://schemas.openxmlformats.org/officeDocument/2006/relationships/customXml" Target="ink/ink243.xml"/><Relationship Id="rId713" Type="http://schemas.openxmlformats.org/officeDocument/2006/relationships/image" Target="media/image344.png"/><Relationship Id="rId755" Type="http://schemas.openxmlformats.org/officeDocument/2006/relationships/image" Target="media/image363.png"/><Relationship Id="rId797" Type="http://schemas.openxmlformats.org/officeDocument/2006/relationships/customXml" Target="ink/ink365.xml"/><Relationship Id="rId91" Type="http://schemas.openxmlformats.org/officeDocument/2006/relationships/image" Target="media/image43.png"/><Relationship Id="rId145" Type="http://schemas.openxmlformats.org/officeDocument/2006/relationships/image" Target="media/image70.png"/><Relationship Id="rId187" Type="http://schemas.openxmlformats.org/officeDocument/2006/relationships/image" Target="media/image91.png"/><Relationship Id="rId352" Type="http://schemas.openxmlformats.org/officeDocument/2006/relationships/image" Target="media/image172.png"/><Relationship Id="rId394" Type="http://schemas.openxmlformats.org/officeDocument/2006/relationships/image" Target="media/image193.png"/><Relationship Id="rId408" Type="http://schemas.openxmlformats.org/officeDocument/2006/relationships/oleObject" Target="embeddings/oleObject10.bin"/><Relationship Id="rId615" Type="http://schemas.openxmlformats.org/officeDocument/2006/relationships/image" Target="media/image302.png"/><Relationship Id="rId822" Type="http://schemas.openxmlformats.org/officeDocument/2006/relationships/customXml" Target="ink/ink378.xml"/><Relationship Id="rId212" Type="http://schemas.openxmlformats.org/officeDocument/2006/relationships/customXml" Target="ink/ink97.xml"/><Relationship Id="rId254" Type="http://schemas.openxmlformats.org/officeDocument/2006/relationships/customXml" Target="ink/ink117.xml"/><Relationship Id="rId657" Type="http://schemas.openxmlformats.org/officeDocument/2006/relationships/image" Target="media/image322.png"/><Relationship Id="rId699" Type="http://schemas.openxmlformats.org/officeDocument/2006/relationships/customXml" Target="ink/ink317.xml"/><Relationship Id="rId864" Type="http://schemas.openxmlformats.org/officeDocument/2006/relationships/image" Target="media/image413.png"/><Relationship Id="rId49" Type="http://schemas.openxmlformats.org/officeDocument/2006/relationships/image" Target="media/image22.png"/><Relationship Id="rId114" Type="http://schemas.openxmlformats.org/officeDocument/2006/relationships/customXml" Target="ink/ink51.xml"/><Relationship Id="rId296" Type="http://schemas.openxmlformats.org/officeDocument/2006/relationships/customXml" Target="ink/ink139.xml"/><Relationship Id="rId461" Type="http://schemas.openxmlformats.org/officeDocument/2006/relationships/image" Target="media/image225.png"/><Relationship Id="rId517" Type="http://schemas.openxmlformats.org/officeDocument/2006/relationships/oleObject" Target="embeddings/oleObject27.bin"/><Relationship Id="rId559" Type="http://schemas.openxmlformats.org/officeDocument/2006/relationships/image" Target="media/image274.png"/><Relationship Id="rId724" Type="http://schemas.openxmlformats.org/officeDocument/2006/relationships/customXml" Target="ink/ink330.xml"/><Relationship Id="rId766" Type="http://schemas.openxmlformats.org/officeDocument/2006/relationships/customXml" Target="ink/ink350.xml"/><Relationship Id="rId60" Type="http://schemas.openxmlformats.org/officeDocument/2006/relationships/customXml" Target="ink/ink24.xml"/><Relationship Id="rId156" Type="http://schemas.openxmlformats.org/officeDocument/2006/relationships/customXml" Target="ink/ink71.xml"/><Relationship Id="rId198" Type="http://schemas.openxmlformats.org/officeDocument/2006/relationships/customXml" Target="ink/ink91.xml"/><Relationship Id="rId321" Type="http://schemas.openxmlformats.org/officeDocument/2006/relationships/image" Target="media/image157.png"/><Relationship Id="rId363" Type="http://schemas.openxmlformats.org/officeDocument/2006/relationships/customXml" Target="ink/ink173.xml"/><Relationship Id="rId419" Type="http://schemas.openxmlformats.org/officeDocument/2006/relationships/image" Target="media/image205.wmf"/><Relationship Id="rId570" Type="http://schemas.openxmlformats.org/officeDocument/2006/relationships/customXml" Target="ink/ink252.xml"/><Relationship Id="rId626" Type="http://schemas.openxmlformats.org/officeDocument/2006/relationships/image" Target="media/image307.wmf"/><Relationship Id="rId223" Type="http://schemas.openxmlformats.org/officeDocument/2006/relationships/image" Target="media/image109.png"/><Relationship Id="rId430" Type="http://schemas.openxmlformats.org/officeDocument/2006/relationships/oleObject" Target="embeddings/oleObject17.bin"/><Relationship Id="rId668" Type="http://schemas.openxmlformats.org/officeDocument/2006/relationships/image" Target="media/image327.wmf"/><Relationship Id="rId833" Type="http://schemas.openxmlformats.org/officeDocument/2006/relationships/image" Target="media/image399.png"/><Relationship Id="rId18" Type="http://schemas.openxmlformats.org/officeDocument/2006/relationships/customXml" Target="ink/ink7.xml"/><Relationship Id="rId265" Type="http://schemas.openxmlformats.org/officeDocument/2006/relationships/image" Target="media/image130.png"/><Relationship Id="rId472" Type="http://schemas.openxmlformats.org/officeDocument/2006/relationships/image" Target="media/image231.wmf"/><Relationship Id="rId528" Type="http://schemas.openxmlformats.org/officeDocument/2006/relationships/customXml" Target="ink/ink236.xml"/><Relationship Id="rId735" Type="http://schemas.openxmlformats.org/officeDocument/2006/relationships/image" Target="media/image354.png"/><Relationship Id="rId125" Type="http://schemas.openxmlformats.org/officeDocument/2006/relationships/image" Target="media/image60.png"/><Relationship Id="rId167" Type="http://schemas.openxmlformats.org/officeDocument/2006/relationships/image" Target="media/image81.png"/><Relationship Id="rId332" Type="http://schemas.openxmlformats.org/officeDocument/2006/relationships/image" Target="media/image162.png"/><Relationship Id="rId374" Type="http://schemas.openxmlformats.org/officeDocument/2006/relationships/image" Target="media/image183.png"/><Relationship Id="rId581" Type="http://schemas.openxmlformats.org/officeDocument/2006/relationships/image" Target="media/image285.png"/><Relationship Id="rId777" Type="http://schemas.openxmlformats.org/officeDocument/2006/relationships/image" Target="media/image374.png"/><Relationship Id="rId71" Type="http://schemas.openxmlformats.org/officeDocument/2006/relationships/image" Target="media/image33.png"/><Relationship Id="rId234" Type="http://schemas.openxmlformats.org/officeDocument/2006/relationships/customXml" Target="ink/ink108.xml"/><Relationship Id="rId637" Type="http://schemas.openxmlformats.org/officeDocument/2006/relationships/image" Target="media/image312.png"/><Relationship Id="rId679" Type="http://schemas.openxmlformats.org/officeDocument/2006/relationships/image" Target="media/image331.png"/><Relationship Id="rId802" Type="http://schemas.openxmlformats.org/officeDocument/2006/relationships/image" Target="media/image386.wmf"/><Relationship Id="rId844" Type="http://schemas.openxmlformats.org/officeDocument/2006/relationships/customXml" Target="ink/ink389.xml"/><Relationship Id="rId2" Type="http://schemas.openxmlformats.org/officeDocument/2006/relationships/numbering" Target="numbering.xml"/><Relationship Id="rId29" Type="http://schemas.openxmlformats.org/officeDocument/2006/relationships/oleObject" Target="embeddings/oleObject3.bin"/><Relationship Id="rId276" Type="http://schemas.openxmlformats.org/officeDocument/2006/relationships/image" Target="media/image135.png"/><Relationship Id="rId441" Type="http://schemas.openxmlformats.org/officeDocument/2006/relationships/image" Target="media/image215.png"/><Relationship Id="rId483" Type="http://schemas.openxmlformats.org/officeDocument/2006/relationships/oleObject" Target="embeddings/oleObject23.bin"/><Relationship Id="rId539" Type="http://schemas.openxmlformats.org/officeDocument/2006/relationships/image" Target="media/image264.png"/><Relationship Id="rId690" Type="http://schemas.openxmlformats.org/officeDocument/2006/relationships/image" Target="media/image335.png"/><Relationship Id="rId704" Type="http://schemas.openxmlformats.org/officeDocument/2006/relationships/customXml" Target="ink/ink320.xml"/><Relationship Id="rId746" Type="http://schemas.openxmlformats.org/officeDocument/2006/relationships/image" Target="media/image359.png"/><Relationship Id="rId40" Type="http://schemas.openxmlformats.org/officeDocument/2006/relationships/image" Target="media/image18.wmf"/><Relationship Id="rId136" Type="http://schemas.openxmlformats.org/officeDocument/2006/relationships/customXml" Target="ink/ink62.xml"/><Relationship Id="rId178" Type="http://schemas.openxmlformats.org/officeDocument/2006/relationships/customXml" Target="ink/ink81.xml"/><Relationship Id="rId301" Type="http://schemas.openxmlformats.org/officeDocument/2006/relationships/image" Target="media/image147.png"/><Relationship Id="rId343" Type="http://schemas.openxmlformats.org/officeDocument/2006/relationships/customXml" Target="ink/ink163.xml"/><Relationship Id="rId550" Type="http://schemas.openxmlformats.org/officeDocument/2006/relationships/image" Target="media/image270.wmf"/><Relationship Id="rId788" Type="http://schemas.openxmlformats.org/officeDocument/2006/relationships/customXml" Target="ink/ink360.xml"/><Relationship Id="rId82" Type="http://schemas.openxmlformats.org/officeDocument/2006/relationships/customXml" Target="ink/ink35.xml"/><Relationship Id="rId203" Type="http://schemas.openxmlformats.org/officeDocument/2006/relationships/image" Target="media/image99.png"/><Relationship Id="rId385" Type="http://schemas.openxmlformats.org/officeDocument/2006/relationships/customXml" Target="ink/ink184.xml"/><Relationship Id="rId592" Type="http://schemas.openxmlformats.org/officeDocument/2006/relationships/customXml" Target="ink/ink263.xml"/><Relationship Id="rId606" Type="http://schemas.openxmlformats.org/officeDocument/2006/relationships/customXml" Target="ink/ink269.xml"/><Relationship Id="rId648" Type="http://schemas.openxmlformats.org/officeDocument/2006/relationships/image" Target="media/image318.wmf"/><Relationship Id="rId813" Type="http://schemas.openxmlformats.org/officeDocument/2006/relationships/image" Target="media/image390.png"/><Relationship Id="rId855" Type="http://schemas.openxmlformats.org/officeDocument/2006/relationships/customXml" Target="ink/ink395.xml"/><Relationship Id="rId245" Type="http://schemas.openxmlformats.org/officeDocument/2006/relationships/image" Target="media/image120.png"/><Relationship Id="rId287" Type="http://schemas.openxmlformats.org/officeDocument/2006/relationships/image" Target="media/image140.png"/><Relationship Id="rId410" Type="http://schemas.openxmlformats.org/officeDocument/2006/relationships/oleObject" Target="embeddings/oleObject11.bin"/><Relationship Id="rId452" Type="http://schemas.openxmlformats.org/officeDocument/2006/relationships/customXml" Target="ink/ink207.xml"/><Relationship Id="rId494" Type="http://schemas.openxmlformats.org/officeDocument/2006/relationships/image" Target="media/image242.wmf"/><Relationship Id="rId508" Type="http://schemas.openxmlformats.org/officeDocument/2006/relationships/customXml" Target="ink/ink228.xml"/><Relationship Id="rId715" Type="http://schemas.openxmlformats.org/officeDocument/2006/relationships/customXml" Target="ink/ink326.xml"/><Relationship Id="rId105" Type="http://schemas.openxmlformats.org/officeDocument/2006/relationships/image" Target="media/image50.png"/><Relationship Id="rId147" Type="http://schemas.openxmlformats.org/officeDocument/2006/relationships/image" Target="media/image71.png"/><Relationship Id="rId312" Type="http://schemas.openxmlformats.org/officeDocument/2006/relationships/customXml" Target="ink/ink147.xml"/><Relationship Id="rId354" Type="http://schemas.openxmlformats.org/officeDocument/2006/relationships/image" Target="media/image173.png"/><Relationship Id="rId757" Type="http://schemas.openxmlformats.org/officeDocument/2006/relationships/image" Target="media/image364.png"/><Relationship Id="rId799" Type="http://schemas.openxmlformats.org/officeDocument/2006/relationships/customXml" Target="ink/ink366.xml"/><Relationship Id="rId51" Type="http://schemas.openxmlformats.org/officeDocument/2006/relationships/image" Target="media/image23.png"/><Relationship Id="rId93" Type="http://schemas.openxmlformats.org/officeDocument/2006/relationships/image" Target="media/image44.png"/><Relationship Id="rId189" Type="http://schemas.openxmlformats.org/officeDocument/2006/relationships/image" Target="media/image92.png"/><Relationship Id="rId396" Type="http://schemas.openxmlformats.org/officeDocument/2006/relationships/image" Target="media/image194.png"/><Relationship Id="rId561" Type="http://schemas.openxmlformats.org/officeDocument/2006/relationships/image" Target="media/image275.png"/><Relationship Id="rId617" Type="http://schemas.openxmlformats.org/officeDocument/2006/relationships/image" Target="media/image303.png"/><Relationship Id="rId659" Type="http://schemas.openxmlformats.org/officeDocument/2006/relationships/image" Target="media/image323.png"/><Relationship Id="rId824" Type="http://schemas.openxmlformats.org/officeDocument/2006/relationships/customXml" Target="ink/ink379.xml"/><Relationship Id="rId866" Type="http://schemas.openxmlformats.org/officeDocument/2006/relationships/image" Target="media/image414.png"/><Relationship Id="rId214" Type="http://schemas.openxmlformats.org/officeDocument/2006/relationships/customXml" Target="ink/ink98.xml"/><Relationship Id="rId256" Type="http://schemas.openxmlformats.org/officeDocument/2006/relationships/customXml" Target="ink/ink118.xml"/><Relationship Id="rId298" Type="http://schemas.openxmlformats.org/officeDocument/2006/relationships/customXml" Target="ink/ink140.xml"/><Relationship Id="rId421" Type="http://schemas.openxmlformats.org/officeDocument/2006/relationships/customXml" Target="ink/ink196.xml"/><Relationship Id="rId463" Type="http://schemas.openxmlformats.org/officeDocument/2006/relationships/image" Target="media/image226.png"/><Relationship Id="rId519" Type="http://schemas.openxmlformats.org/officeDocument/2006/relationships/image" Target="media/image254.png"/><Relationship Id="rId670" Type="http://schemas.openxmlformats.org/officeDocument/2006/relationships/customXml" Target="ink/ink298.xml"/><Relationship Id="rId116" Type="http://schemas.openxmlformats.org/officeDocument/2006/relationships/customXml" Target="ink/ink52.xml"/><Relationship Id="rId158" Type="http://schemas.openxmlformats.org/officeDocument/2006/relationships/customXml" Target="ink/ink72.xml"/><Relationship Id="rId323" Type="http://schemas.openxmlformats.org/officeDocument/2006/relationships/image" Target="media/image158.png"/><Relationship Id="rId530" Type="http://schemas.openxmlformats.org/officeDocument/2006/relationships/customXml" Target="ink/ink237.xml"/><Relationship Id="rId726" Type="http://schemas.openxmlformats.org/officeDocument/2006/relationships/customXml" Target="ink/ink331.xml"/><Relationship Id="rId768" Type="http://schemas.openxmlformats.org/officeDocument/2006/relationships/customXml" Target="ink/ink351.xml"/><Relationship Id="rId20" Type="http://schemas.openxmlformats.org/officeDocument/2006/relationships/image" Target="media/image8.wmf"/><Relationship Id="rId62" Type="http://schemas.openxmlformats.org/officeDocument/2006/relationships/customXml" Target="ink/ink25.xml"/><Relationship Id="rId365" Type="http://schemas.openxmlformats.org/officeDocument/2006/relationships/customXml" Target="ink/ink174.xml"/><Relationship Id="rId572" Type="http://schemas.openxmlformats.org/officeDocument/2006/relationships/customXml" Target="ink/ink253.xml"/><Relationship Id="rId628" Type="http://schemas.openxmlformats.org/officeDocument/2006/relationships/customXml" Target="ink/ink279.xml"/><Relationship Id="rId835" Type="http://schemas.openxmlformats.org/officeDocument/2006/relationships/image" Target="media/image400.png"/><Relationship Id="rId225" Type="http://schemas.openxmlformats.org/officeDocument/2006/relationships/image" Target="media/image110.png"/><Relationship Id="rId267" Type="http://schemas.openxmlformats.org/officeDocument/2006/relationships/image" Target="media/image131.png"/><Relationship Id="rId432" Type="http://schemas.openxmlformats.org/officeDocument/2006/relationships/oleObject" Target="embeddings/oleObject18.bin"/><Relationship Id="rId474" Type="http://schemas.openxmlformats.org/officeDocument/2006/relationships/customXml" Target="ink/ink216.xml"/><Relationship Id="rId127" Type="http://schemas.openxmlformats.org/officeDocument/2006/relationships/image" Target="media/image61.png"/><Relationship Id="rId681" Type="http://schemas.openxmlformats.org/officeDocument/2006/relationships/image" Target="media/image332.png"/><Relationship Id="rId737" Type="http://schemas.openxmlformats.org/officeDocument/2006/relationships/image" Target="media/image355.png"/><Relationship Id="rId779" Type="http://schemas.openxmlformats.org/officeDocument/2006/relationships/image" Target="media/image375.png"/><Relationship Id="rId31" Type="http://schemas.openxmlformats.org/officeDocument/2006/relationships/image" Target="media/image13.png"/><Relationship Id="rId73" Type="http://schemas.openxmlformats.org/officeDocument/2006/relationships/image" Target="media/image34.png"/><Relationship Id="rId169" Type="http://schemas.openxmlformats.org/officeDocument/2006/relationships/oleObject" Target="embeddings/oleObject6.bin"/><Relationship Id="rId334" Type="http://schemas.openxmlformats.org/officeDocument/2006/relationships/image" Target="media/image163.png"/><Relationship Id="rId376" Type="http://schemas.openxmlformats.org/officeDocument/2006/relationships/image" Target="media/image184.png"/><Relationship Id="rId541" Type="http://schemas.openxmlformats.org/officeDocument/2006/relationships/oleObject" Target="embeddings/oleObject30.bin"/><Relationship Id="rId583" Type="http://schemas.openxmlformats.org/officeDocument/2006/relationships/image" Target="media/image286.png"/><Relationship Id="rId639" Type="http://schemas.openxmlformats.org/officeDocument/2006/relationships/image" Target="media/image313.png"/><Relationship Id="rId790" Type="http://schemas.openxmlformats.org/officeDocument/2006/relationships/customXml" Target="ink/ink361.xml"/><Relationship Id="rId804" Type="http://schemas.openxmlformats.org/officeDocument/2006/relationships/customXml" Target="ink/ink368.xml"/><Relationship Id="rId4" Type="http://schemas.openxmlformats.org/officeDocument/2006/relationships/settings" Target="settings.xml"/><Relationship Id="rId180" Type="http://schemas.openxmlformats.org/officeDocument/2006/relationships/customXml" Target="ink/ink82.xml"/><Relationship Id="rId236" Type="http://schemas.openxmlformats.org/officeDocument/2006/relationships/image" Target="media/image116.wmf"/><Relationship Id="rId278" Type="http://schemas.openxmlformats.org/officeDocument/2006/relationships/image" Target="media/image136.png"/><Relationship Id="rId401" Type="http://schemas.openxmlformats.org/officeDocument/2006/relationships/customXml" Target="ink/ink191.xml"/><Relationship Id="rId443" Type="http://schemas.openxmlformats.org/officeDocument/2006/relationships/image" Target="media/image216.png"/><Relationship Id="rId650" Type="http://schemas.openxmlformats.org/officeDocument/2006/relationships/customXml" Target="ink/ink288.xml"/><Relationship Id="rId846" Type="http://schemas.openxmlformats.org/officeDocument/2006/relationships/customXml" Target="ink/ink390.xml"/><Relationship Id="rId303" Type="http://schemas.openxmlformats.org/officeDocument/2006/relationships/image" Target="media/image148.png"/><Relationship Id="rId485" Type="http://schemas.openxmlformats.org/officeDocument/2006/relationships/image" Target="media/image237.png"/><Relationship Id="rId692" Type="http://schemas.openxmlformats.org/officeDocument/2006/relationships/image" Target="media/image336.png"/><Relationship Id="rId706" Type="http://schemas.openxmlformats.org/officeDocument/2006/relationships/customXml" Target="ink/ink321.xml"/><Relationship Id="rId748" Type="http://schemas.openxmlformats.org/officeDocument/2006/relationships/customXml" Target="ink/ink342.xml"/><Relationship Id="rId42" Type="http://schemas.openxmlformats.org/officeDocument/2006/relationships/customXml" Target="ink/ink15.xml"/><Relationship Id="rId84" Type="http://schemas.openxmlformats.org/officeDocument/2006/relationships/customXml" Target="ink/ink36.xml"/><Relationship Id="rId138" Type="http://schemas.openxmlformats.org/officeDocument/2006/relationships/customXml" Target="ink/ink63.xml"/><Relationship Id="rId345" Type="http://schemas.openxmlformats.org/officeDocument/2006/relationships/customXml" Target="ink/ink164.xml"/><Relationship Id="rId387" Type="http://schemas.openxmlformats.org/officeDocument/2006/relationships/customXml" Target="ink/ink185.xml"/><Relationship Id="rId510" Type="http://schemas.openxmlformats.org/officeDocument/2006/relationships/customXml" Target="ink/ink229.xml"/><Relationship Id="rId552" Type="http://schemas.openxmlformats.org/officeDocument/2006/relationships/image" Target="media/image271.wmf"/><Relationship Id="rId594" Type="http://schemas.openxmlformats.org/officeDocument/2006/relationships/customXml" Target="ink/ink264.xml"/><Relationship Id="rId608" Type="http://schemas.openxmlformats.org/officeDocument/2006/relationships/customXml" Target="ink/ink270.xml"/><Relationship Id="rId815" Type="http://schemas.openxmlformats.org/officeDocument/2006/relationships/image" Target="media/image391.png"/><Relationship Id="rId191" Type="http://schemas.openxmlformats.org/officeDocument/2006/relationships/image" Target="media/image93.png"/><Relationship Id="rId205" Type="http://schemas.openxmlformats.org/officeDocument/2006/relationships/oleObject" Target="embeddings/oleObject7.bin"/><Relationship Id="rId247" Type="http://schemas.openxmlformats.org/officeDocument/2006/relationships/image" Target="media/image121.png"/><Relationship Id="rId412" Type="http://schemas.openxmlformats.org/officeDocument/2006/relationships/image" Target="media/image12.emf"/><Relationship Id="rId857" Type="http://schemas.openxmlformats.org/officeDocument/2006/relationships/customXml" Target="ink/ink397.xml"/><Relationship Id="rId107" Type="http://schemas.openxmlformats.org/officeDocument/2006/relationships/image" Target="media/image51.png"/><Relationship Id="rId289" Type="http://schemas.openxmlformats.org/officeDocument/2006/relationships/image" Target="media/image141.png"/><Relationship Id="rId454" Type="http://schemas.openxmlformats.org/officeDocument/2006/relationships/customXml" Target="ink/ink208.xml"/><Relationship Id="rId496" Type="http://schemas.openxmlformats.org/officeDocument/2006/relationships/image" Target="media/image243.wmf"/><Relationship Id="rId661" Type="http://schemas.openxmlformats.org/officeDocument/2006/relationships/image" Target="media/image324.png"/><Relationship Id="rId717" Type="http://schemas.openxmlformats.org/officeDocument/2006/relationships/oleObject" Target="embeddings/oleObject40.bin"/><Relationship Id="rId759" Type="http://schemas.openxmlformats.org/officeDocument/2006/relationships/image" Target="media/image365.png"/><Relationship Id="rId11" Type="http://schemas.openxmlformats.org/officeDocument/2006/relationships/image" Target="media/image3.png"/><Relationship Id="rId53" Type="http://schemas.openxmlformats.org/officeDocument/2006/relationships/image" Target="media/image24.png"/><Relationship Id="rId149" Type="http://schemas.openxmlformats.org/officeDocument/2006/relationships/image" Target="media/image72.png"/><Relationship Id="rId314" Type="http://schemas.openxmlformats.org/officeDocument/2006/relationships/customXml" Target="ink/ink148.xml"/><Relationship Id="rId356" Type="http://schemas.openxmlformats.org/officeDocument/2006/relationships/image" Target="media/image174.png"/><Relationship Id="rId398" Type="http://schemas.openxmlformats.org/officeDocument/2006/relationships/oleObject" Target="embeddings/oleObject9.bin"/><Relationship Id="rId521" Type="http://schemas.openxmlformats.org/officeDocument/2006/relationships/image" Target="media/image255.png"/><Relationship Id="rId563" Type="http://schemas.openxmlformats.org/officeDocument/2006/relationships/image" Target="media/image276.png"/><Relationship Id="rId619" Type="http://schemas.openxmlformats.org/officeDocument/2006/relationships/image" Target="media/image304.png"/><Relationship Id="rId770" Type="http://schemas.openxmlformats.org/officeDocument/2006/relationships/customXml" Target="ink/ink352.xml"/><Relationship Id="rId95" Type="http://schemas.openxmlformats.org/officeDocument/2006/relationships/image" Target="media/image45.png"/><Relationship Id="rId160" Type="http://schemas.openxmlformats.org/officeDocument/2006/relationships/customXml" Target="ink/ink73.xml"/><Relationship Id="rId216" Type="http://schemas.openxmlformats.org/officeDocument/2006/relationships/customXml" Target="ink/ink99.xml"/><Relationship Id="rId423" Type="http://schemas.openxmlformats.org/officeDocument/2006/relationships/customXml" Target="ink/ink197.xml"/><Relationship Id="rId826" Type="http://schemas.openxmlformats.org/officeDocument/2006/relationships/customXml" Target="ink/ink380.xml"/><Relationship Id="rId868" Type="http://schemas.openxmlformats.org/officeDocument/2006/relationships/image" Target="media/image415.png"/><Relationship Id="rId258" Type="http://schemas.openxmlformats.org/officeDocument/2006/relationships/customXml" Target="ink/ink119.xml"/><Relationship Id="rId465" Type="http://schemas.openxmlformats.org/officeDocument/2006/relationships/image" Target="media/image227.png"/><Relationship Id="rId630" Type="http://schemas.openxmlformats.org/officeDocument/2006/relationships/customXml" Target="ink/ink280.xml"/><Relationship Id="rId672" Type="http://schemas.openxmlformats.org/officeDocument/2006/relationships/customXml" Target="ink/ink299.xml"/><Relationship Id="rId728" Type="http://schemas.openxmlformats.org/officeDocument/2006/relationships/customXml" Target="ink/ink332.xml"/><Relationship Id="rId22" Type="http://schemas.openxmlformats.org/officeDocument/2006/relationships/image" Target="media/image9.wmf"/><Relationship Id="rId64" Type="http://schemas.openxmlformats.org/officeDocument/2006/relationships/customXml" Target="ink/ink26.xml"/><Relationship Id="rId118" Type="http://schemas.openxmlformats.org/officeDocument/2006/relationships/customXml" Target="ink/ink53.xml"/><Relationship Id="rId325" Type="http://schemas.openxmlformats.org/officeDocument/2006/relationships/customXml" Target="ink/ink154.xml"/><Relationship Id="rId367" Type="http://schemas.openxmlformats.org/officeDocument/2006/relationships/customXml" Target="ink/ink175.xml"/><Relationship Id="rId532" Type="http://schemas.openxmlformats.org/officeDocument/2006/relationships/image" Target="media/image261.wmf"/><Relationship Id="rId574" Type="http://schemas.openxmlformats.org/officeDocument/2006/relationships/customXml" Target="ink/ink254.xml"/><Relationship Id="rId171" Type="http://schemas.openxmlformats.org/officeDocument/2006/relationships/image" Target="media/image83.png"/><Relationship Id="rId227" Type="http://schemas.openxmlformats.org/officeDocument/2006/relationships/image" Target="media/image111.png"/><Relationship Id="rId781" Type="http://schemas.openxmlformats.org/officeDocument/2006/relationships/image" Target="media/image376.png"/><Relationship Id="rId837" Type="http://schemas.openxmlformats.org/officeDocument/2006/relationships/image" Target="media/image401.png"/><Relationship Id="rId269" Type="http://schemas.openxmlformats.org/officeDocument/2006/relationships/image" Target="media/image132.png"/><Relationship Id="rId434" Type="http://schemas.openxmlformats.org/officeDocument/2006/relationships/oleObject" Target="embeddings/oleObject19.bin"/><Relationship Id="rId476" Type="http://schemas.openxmlformats.org/officeDocument/2006/relationships/image" Target="media/image233.wmf"/><Relationship Id="rId641" Type="http://schemas.openxmlformats.org/officeDocument/2006/relationships/image" Target="media/image314.png"/><Relationship Id="rId683" Type="http://schemas.openxmlformats.org/officeDocument/2006/relationships/image" Target="media/image333.png"/><Relationship Id="rId739" Type="http://schemas.openxmlformats.org/officeDocument/2006/relationships/customXml" Target="ink/ink337.xml"/><Relationship Id="rId33" Type="http://schemas.openxmlformats.org/officeDocument/2006/relationships/image" Target="media/image14.png"/><Relationship Id="rId129" Type="http://schemas.openxmlformats.org/officeDocument/2006/relationships/image" Target="media/image62.png"/><Relationship Id="rId280" Type="http://schemas.openxmlformats.org/officeDocument/2006/relationships/image" Target="media/image137.png"/><Relationship Id="rId336" Type="http://schemas.openxmlformats.org/officeDocument/2006/relationships/image" Target="media/image164.png"/><Relationship Id="rId501" Type="http://schemas.openxmlformats.org/officeDocument/2006/relationships/image" Target="media/image245.png"/><Relationship Id="rId543" Type="http://schemas.openxmlformats.org/officeDocument/2006/relationships/image" Target="media/image266.png"/><Relationship Id="rId75" Type="http://schemas.openxmlformats.org/officeDocument/2006/relationships/image" Target="media/image35.png"/><Relationship Id="rId140" Type="http://schemas.openxmlformats.org/officeDocument/2006/relationships/customXml" Target="ink/ink64.xml"/><Relationship Id="rId182" Type="http://schemas.openxmlformats.org/officeDocument/2006/relationships/customXml" Target="ink/ink83.xml"/><Relationship Id="rId378" Type="http://schemas.openxmlformats.org/officeDocument/2006/relationships/image" Target="media/image185.png"/><Relationship Id="rId403" Type="http://schemas.openxmlformats.org/officeDocument/2006/relationships/customXml" Target="ink/ink192.xml"/><Relationship Id="rId585" Type="http://schemas.openxmlformats.org/officeDocument/2006/relationships/image" Target="media/image287.png"/><Relationship Id="rId750" Type="http://schemas.openxmlformats.org/officeDocument/2006/relationships/customXml" Target="ink/ink343.xml"/><Relationship Id="rId792" Type="http://schemas.openxmlformats.org/officeDocument/2006/relationships/customXml" Target="ink/ink362.xml"/><Relationship Id="rId806" Type="http://schemas.openxmlformats.org/officeDocument/2006/relationships/customXml" Target="ink/ink369.xml"/><Relationship Id="rId848" Type="http://schemas.openxmlformats.org/officeDocument/2006/relationships/customXml" Target="ink/ink391.xml"/><Relationship Id="rId6" Type="http://schemas.openxmlformats.org/officeDocument/2006/relationships/customXml" Target="ink/ink1.xml"/><Relationship Id="rId238" Type="http://schemas.openxmlformats.org/officeDocument/2006/relationships/customXml" Target="ink/ink109.xml"/><Relationship Id="rId445" Type="http://schemas.openxmlformats.org/officeDocument/2006/relationships/image" Target="media/image217.png"/><Relationship Id="rId487" Type="http://schemas.openxmlformats.org/officeDocument/2006/relationships/image" Target="media/image238.png"/><Relationship Id="rId610" Type="http://schemas.openxmlformats.org/officeDocument/2006/relationships/customXml" Target="ink/ink271.xml"/><Relationship Id="rId652" Type="http://schemas.openxmlformats.org/officeDocument/2006/relationships/customXml" Target="ink/ink289.xml"/><Relationship Id="rId694" Type="http://schemas.openxmlformats.org/officeDocument/2006/relationships/customXml" Target="ink/ink313.xml"/><Relationship Id="rId708" Type="http://schemas.openxmlformats.org/officeDocument/2006/relationships/customXml" Target="ink/ink322.xml"/><Relationship Id="rId291" Type="http://schemas.openxmlformats.org/officeDocument/2006/relationships/image" Target="media/image142.png"/><Relationship Id="rId305" Type="http://schemas.openxmlformats.org/officeDocument/2006/relationships/image" Target="media/image149.png"/><Relationship Id="rId347" Type="http://schemas.openxmlformats.org/officeDocument/2006/relationships/customXml" Target="ink/ink165.xml"/><Relationship Id="rId512" Type="http://schemas.openxmlformats.org/officeDocument/2006/relationships/customXml" Target="ink/ink230.xml"/><Relationship Id="rId44" Type="http://schemas.openxmlformats.org/officeDocument/2006/relationships/customXml" Target="ink/ink16.xml"/><Relationship Id="rId86" Type="http://schemas.openxmlformats.org/officeDocument/2006/relationships/customXml" Target="ink/ink37.xml"/><Relationship Id="rId151" Type="http://schemas.openxmlformats.org/officeDocument/2006/relationships/image" Target="media/image73.png"/><Relationship Id="rId389" Type="http://schemas.openxmlformats.org/officeDocument/2006/relationships/customXml" Target="ink/ink186.xml"/><Relationship Id="rId554" Type="http://schemas.openxmlformats.org/officeDocument/2006/relationships/customXml" Target="ink/ink244.xml"/><Relationship Id="rId596" Type="http://schemas.openxmlformats.org/officeDocument/2006/relationships/image" Target="media/image293.wmf"/><Relationship Id="rId761" Type="http://schemas.openxmlformats.org/officeDocument/2006/relationships/image" Target="media/image366.png"/><Relationship Id="rId817" Type="http://schemas.openxmlformats.org/officeDocument/2006/relationships/customXml" Target="ink/ink375.xml"/><Relationship Id="rId859" Type="http://schemas.openxmlformats.org/officeDocument/2006/relationships/customXml" Target="ink/ink398.xml"/><Relationship Id="rId193" Type="http://schemas.openxmlformats.org/officeDocument/2006/relationships/image" Target="media/image94.png"/><Relationship Id="rId207" Type="http://schemas.openxmlformats.org/officeDocument/2006/relationships/image" Target="media/image101.png"/><Relationship Id="rId249" Type="http://schemas.openxmlformats.org/officeDocument/2006/relationships/image" Target="media/image122.png"/><Relationship Id="rId414" Type="http://schemas.openxmlformats.org/officeDocument/2006/relationships/oleObject" Target="embeddings/oleObject12.bin"/><Relationship Id="rId456" Type="http://schemas.openxmlformats.org/officeDocument/2006/relationships/customXml" Target="ink/ink209.xml"/><Relationship Id="rId498" Type="http://schemas.openxmlformats.org/officeDocument/2006/relationships/image" Target="media/image244.wmf"/><Relationship Id="rId621" Type="http://schemas.openxmlformats.org/officeDocument/2006/relationships/customXml" Target="ink/ink276.xml"/><Relationship Id="rId663" Type="http://schemas.openxmlformats.org/officeDocument/2006/relationships/image" Target="media/image325.png"/><Relationship Id="rId870" Type="http://schemas.openxmlformats.org/officeDocument/2006/relationships/fontTable" Target="fontTable.xml"/><Relationship Id="rId13" Type="http://schemas.openxmlformats.org/officeDocument/2006/relationships/image" Target="media/image4.png"/><Relationship Id="rId109" Type="http://schemas.openxmlformats.org/officeDocument/2006/relationships/image" Target="media/image52.png"/><Relationship Id="rId260" Type="http://schemas.openxmlformats.org/officeDocument/2006/relationships/customXml" Target="ink/ink120.xml"/><Relationship Id="rId316" Type="http://schemas.openxmlformats.org/officeDocument/2006/relationships/customXml" Target="ink/ink149.xml"/><Relationship Id="rId523" Type="http://schemas.openxmlformats.org/officeDocument/2006/relationships/image" Target="media/image256.png"/><Relationship Id="rId719" Type="http://schemas.openxmlformats.org/officeDocument/2006/relationships/image" Target="media/image346.png"/><Relationship Id="rId55" Type="http://schemas.openxmlformats.org/officeDocument/2006/relationships/image" Target="media/image25.png"/><Relationship Id="rId97" Type="http://schemas.openxmlformats.org/officeDocument/2006/relationships/image" Target="media/image46.png"/><Relationship Id="rId120" Type="http://schemas.openxmlformats.org/officeDocument/2006/relationships/customXml" Target="ink/ink54.xml"/><Relationship Id="rId358" Type="http://schemas.openxmlformats.org/officeDocument/2006/relationships/image" Target="media/image175.png"/><Relationship Id="rId565" Type="http://schemas.openxmlformats.org/officeDocument/2006/relationships/image" Target="media/image277.png"/><Relationship Id="rId730" Type="http://schemas.openxmlformats.org/officeDocument/2006/relationships/image" Target="media/image352.wmf"/><Relationship Id="rId772" Type="http://schemas.openxmlformats.org/officeDocument/2006/relationships/customXml" Target="ink/ink353.xml"/><Relationship Id="rId828" Type="http://schemas.openxmlformats.org/officeDocument/2006/relationships/customXml" Target="ink/ink381.xml"/><Relationship Id="rId162" Type="http://schemas.openxmlformats.org/officeDocument/2006/relationships/customXml" Target="ink/ink74.xml"/><Relationship Id="rId218" Type="http://schemas.openxmlformats.org/officeDocument/2006/relationships/customXml" Target="ink/ink100.xml"/><Relationship Id="rId425" Type="http://schemas.openxmlformats.org/officeDocument/2006/relationships/image" Target="media/image208.wmf"/><Relationship Id="rId467" Type="http://schemas.openxmlformats.org/officeDocument/2006/relationships/image" Target="media/image228.png"/><Relationship Id="rId632" Type="http://schemas.openxmlformats.org/officeDocument/2006/relationships/customXml" Target="ink/ink281.xml"/><Relationship Id="rId271" Type="http://schemas.openxmlformats.org/officeDocument/2006/relationships/image" Target="media/image133.png"/><Relationship Id="rId674" Type="http://schemas.openxmlformats.org/officeDocument/2006/relationships/customXml" Target="ink/ink300.xml"/><Relationship Id="rId24" Type="http://schemas.openxmlformats.org/officeDocument/2006/relationships/customXml" Target="ink/ink8.xml"/><Relationship Id="rId66" Type="http://schemas.openxmlformats.org/officeDocument/2006/relationships/customXml" Target="ink/ink27.xml"/><Relationship Id="rId131" Type="http://schemas.openxmlformats.org/officeDocument/2006/relationships/image" Target="media/image63.png"/><Relationship Id="rId327" Type="http://schemas.openxmlformats.org/officeDocument/2006/relationships/customXml" Target="ink/ink155.xml"/><Relationship Id="rId369" Type="http://schemas.openxmlformats.org/officeDocument/2006/relationships/customXml" Target="ink/ink176.xml"/><Relationship Id="rId534" Type="http://schemas.openxmlformats.org/officeDocument/2006/relationships/customXml" Target="ink/ink238.xml"/><Relationship Id="rId576" Type="http://schemas.openxmlformats.org/officeDocument/2006/relationships/customXml" Target="ink/ink255.xml"/><Relationship Id="rId741" Type="http://schemas.openxmlformats.org/officeDocument/2006/relationships/customXml" Target="ink/ink338.xml"/><Relationship Id="rId783" Type="http://schemas.openxmlformats.org/officeDocument/2006/relationships/oleObject" Target="embeddings/oleObject43.bin"/><Relationship Id="rId839" Type="http://schemas.openxmlformats.org/officeDocument/2006/relationships/image" Target="media/image402.png"/><Relationship Id="rId173" Type="http://schemas.openxmlformats.org/officeDocument/2006/relationships/image" Target="media/image84.png"/><Relationship Id="rId229" Type="http://schemas.openxmlformats.org/officeDocument/2006/relationships/image" Target="media/image112.png"/><Relationship Id="rId380" Type="http://schemas.openxmlformats.org/officeDocument/2006/relationships/image" Target="media/image186.png"/><Relationship Id="rId436" Type="http://schemas.openxmlformats.org/officeDocument/2006/relationships/image" Target="media/image213.png"/><Relationship Id="rId601" Type="http://schemas.openxmlformats.org/officeDocument/2006/relationships/image" Target="media/image295.png"/><Relationship Id="rId643" Type="http://schemas.openxmlformats.org/officeDocument/2006/relationships/image" Target="media/image315.png"/><Relationship Id="rId240" Type="http://schemas.openxmlformats.org/officeDocument/2006/relationships/customXml" Target="ink/ink110.xml"/><Relationship Id="rId478" Type="http://schemas.openxmlformats.org/officeDocument/2006/relationships/customXml" Target="ink/ink217.xml"/><Relationship Id="rId685" Type="http://schemas.openxmlformats.org/officeDocument/2006/relationships/customXml" Target="ink/ink307.xml"/><Relationship Id="rId850" Type="http://schemas.openxmlformats.org/officeDocument/2006/relationships/image" Target="media/image407.png"/><Relationship Id="rId35" Type="http://schemas.openxmlformats.org/officeDocument/2006/relationships/image" Target="media/image15.png"/><Relationship Id="rId77" Type="http://schemas.openxmlformats.org/officeDocument/2006/relationships/image" Target="media/image36.png"/><Relationship Id="rId100" Type="http://schemas.openxmlformats.org/officeDocument/2006/relationships/customXml" Target="ink/ink44.xml"/><Relationship Id="rId282" Type="http://schemas.openxmlformats.org/officeDocument/2006/relationships/image" Target="media/image138.png"/><Relationship Id="rId338" Type="http://schemas.openxmlformats.org/officeDocument/2006/relationships/image" Target="media/image165.png"/><Relationship Id="rId503" Type="http://schemas.openxmlformats.org/officeDocument/2006/relationships/image" Target="media/image246.png"/><Relationship Id="rId545" Type="http://schemas.openxmlformats.org/officeDocument/2006/relationships/oleObject" Target="embeddings/oleObject31.bin"/><Relationship Id="rId587" Type="http://schemas.openxmlformats.org/officeDocument/2006/relationships/image" Target="media/image288.png"/><Relationship Id="rId710" Type="http://schemas.openxmlformats.org/officeDocument/2006/relationships/customXml" Target="ink/ink323.xml"/><Relationship Id="rId752" Type="http://schemas.openxmlformats.org/officeDocument/2006/relationships/customXml" Target="ink/ink344.xml"/><Relationship Id="rId808" Type="http://schemas.openxmlformats.org/officeDocument/2006/relationships/customXml" Target="ink/ink370.xml"/><Relationship Id="rId8" Type="http://schemas.openxmlformats.org/officeDocument/2006/relationships/customXml" Target="ink/ink2.xml"/><Relationship Id="rId142" Type="http://schemas.openxmlformats.org/officeDocument/2006/relationships/customXml" Target="ink/ink65.xml"/><Relationship Id="rId184" Type="http://schemas.openxmlformats.org/officeDocument/2006/relationships/customXml" Target="ink/ink84.xml"/><Relationship Id="rId391" Type="http://schemas.openxmlformats.org/officeDocument/2006/relationships/customXml" Target="ink/ink187.xml"/><Relationship Id="rId405" Type="http://schemas.openxmlformats.org/officeDocument/2006/relationships/customXml" Target="ink/ink193.xml"/><Relationship Id="rId447" Type="http://schemas.openxmlformats.org/officeDocument/2006/relationships/image" Target="media/image218.png"/><Relationship Id="rId612" Type="http://schemas.openxmlformats.org/officeDocument/2006/relationships/image" Target="media/image301.wmf"/><Relationship Id="rId794" Type="http://schemas.openxmlformats.org/officeDocument/2006/relationships/image" Target="media/image382.png"/><Relationship Id="rId251" Type="http://schemas.openxmlformats.org/officeDocument/2006/relationships/image" Target="media/image123.png"/><Relationship Id="rId489" Type="http://schemas.openxmlformats.org/officeDocument/2006/relationships/image" Target="media/image239.png"/><Relationship Id="rId654" Type="http://schemas.openxmlformats.org/officeDocument/2006/relationships/customXml" Target="ink/ink290.xml"/><Relationship Id="rId696" Type="http://schemas.openxmlformats.org/officeDocument/2006/relationships/customXml" Target="ink/ink315.xml"/><Relationship Id="rId861" Type="http://schemas.openxmlformats.org/officeDocument/2006/relationships/customXml" Target="ink/ink399.xml"/><Relationship Id="rId46" Type="http://schemas.openxmlformats.org/officeDocument/2006/relationships/customXml" Target="ink/ink17.xml"/><Relationship Id="rId293" Type="http://schemas.openxmlformats.org/officeDocument/2006/relationships/image" Target="media/image143.png"/><Relationship Id="rId307" Type="http://schemas.openxmlformats.org/officeDocument/2006/relationships/image" Target="media/image150.png"/><Relationship Id="rId349" Type="http://schemas.openxmlformats.org/officeDocument/2006/relationships/customXml" Target="ink/ink166.xml"/><Relationship Id="rId514" Type="http://schemas.openxmlformats.org/officeDocument/2006/relationships/customXml" Target="ink/ink231.xml"/><Relationship Id="rId556" Type="http://schemas.openxmlformats.org/officeDocument/2006/relationships/customXml" Target="ink/ink245.xml"/><Relationship Id="rId721" Type="http://schemas.openxmlformats.org/officeDocument/2006/relationships/image" Target="media/image347.png"/><Relationship Id="rId763" Type="http://schemas.openxmlformats.org/officeDocument/2006/relationships/oleObject" Target="embeddings/oleObject42.bin"/><Relationship Id="rId88" Type="http://schemas.openxmlformats.org/officeDocument/2006/relationships/customXml" Target="ink/ink38.xml"/><Relationship Id="rId111" Type="http://schemas.openxmlformats.org/officeDocument/2006/relationships/image" Target="media/image53.png"/><Relationship Id="rId153" Type="http://schemas.openxmlformats.org/officeDocument/2006/relationships/oleObject" Target="embeddings/oleObject5.bin"/><Relationship Id="rId195" Type="http://schemas.openxmlformats.org/officeDocument/2006/relationships/image" Target="media/image95.png"/><Relationship Id="rId209" Type="http://schemas.openxmlformats.org/officeDocument/2006/relationships/image" Target="media/image102.png"/><Relationship Id="rId360" Type="http://schemas.openxmlformats.org/officeDocument/2006/relationships/image" Target="media/image176.png"/><Relationship Id="rId416" Type="http://schemas.openxmlformats.org/officeDocument/2006/relationships/image" Target="media/image203.png"/><Relationship Id="rId598" Type="http://schemas.openxmlformats.org/officeDocument/2006/relationships/customXml" Target="ink/ink265.xml"/><Relationship Id="rId819" Type="http://schemas.openxmlformats.org/officeDocument/2006/relationships/image" Target="media/image392.png"/><Relationship Id="rId220" Type="http://schemas.openxmlformats.org/officeDocument/2006/relationships/customXml" Target="ink/ink101.xml"/><Relationship Id="rId458" Type="http://schemas.openxmlformats.org/officeDocument/2006/relationships/customXml" Target="ink/ink210.xml"/><Relationship Id="rId623" Type="http://schemas.openxmlformats.org/officeDocument/2006/relationships/customXml" Target="ink/ink277.xml"/><Relationship Id="rId665" Type="http://schemas.openxmlformats.org/officeDocument/2006/relationships/customXml" Target="ink/ink296.xml"/><Relationship Id="rId830" Type="http://schemas.openxmlformats.org/officeDocument/2006/relationships/customXml" Target="ink/ink382.xml"/><Relationship Id="rId15" Type="http://schemas.openxmlformats.org/officeDocument/2006/relationships/image" Target="media/image5.png"/><Relationship Id="rId57" Type="http://schemas.openxmlformats.org/officeDocument/2006/relationships/image" Target="media/image26.png"/><Relationship Id="rId262" Type="http://schemas.openxmlformats.org/officeDocument/2006/relationships/customXml" Target="ink/ink121.xml"/><Relationship Id="rId318" Type="http://schemas.openxmlformats.org/officeDocument/2006/relationships/customXml" Target="ink/ink150.xml"/><Relationship Id="rId525" Type="http://schemas.openxmlformats.org/officeDocument/2006/relationships/oleObject" Target="embeddings/oleObject28.bin"/><Relationship Id="rId567" Type="http://schemas.openxmlformats.org/officeDocument/2006/relationships/image" Target="media/image278.png"/><Relationship Id="rId732" Type="http://schemas.openxmlformats.org/officeDocument/2006/relationships/customXml" Target="ink/ink333.xml"/><Relationship Id="rId99" Type="http://schemas.openxmlformats.org/officeDocument/2006/relationships/image" Target="media/image47.png"/><Relationship Id="rId122" Type="http://schemas.openxmlformats.org/officeDocument/2006/relationships/customXml" Target="ink/ink55.xml"/><Relationship Id="rId164" Type="http://schemas.openxmlformats.org/officeDocument/2006/relationships/customXml" Target="ink/ink75.xml"/><Relationship Id="rId371" Type="http://schemas.openxmlformats.org/officeDocument/2006/relationships/customXml" Target="ink/ink177.xml"/><Relationship Id="rId774" Type="http://schemas.openxmlformats.org/officeDocument/2006/relationships/customXml" Target="ink/ink354.xml"/><Relationship Id="rId427" Type="http://schemas.openxmlformats.org/officeDocument/2006/relationships/image" Target="media/image209.wmf"/><Relationship Id="rId469" Type="http://schemas.openxmlformats.org/officeDocument/2006/relationships/oleObject" Target="embeddings/oleObject20.bin"/><Relationship Id="rId634" Type="http://schemas.openxmlformats.org/officeDocument/2006/relationships/image" Target="media/image311.wmf"/><Relationship Id="rId676" Type="http://schemas.openxmlformats.org/officeDocument/2006/relationships/customXml" Target="ink/ink302.xml"/><Relationship Id="rId841" Type="http://schemas.openxmlformats.org/officeDocument/2006/relationships/image" Target="media/image403.png"/><Relationship Id="rId26" Type="http://schemas.openxmlformats.org/officeDocument/2006/relationships/customXml" Target="ink/ink9.xml"/><Relationship Id="rId231" Type="http://schemas.openxmlformats.org/officeDocument/2006/relationships/image" Target="media/image113.png"/><Relationship Id="rId273" Type="http://schemas.openxmlformats.org/officeDocument/2006/relationships/customXml" Target="ink/ink127.xml"/><Relationship Id="rId329" Type="http://schemas.openxmlformats.org/officeDocument/2006/relationships/customXml" Target="ink/ink156.xml"/><Relationship Id="rId480" Type="http://schemas.openxmlformats.org/officeDocument/2006/relationships/customXml" Target="ink/ink218.xml"/><Relationship Id="rId536" Type="http://schemas.openxmlformats.org/officeDocument/2006/relationships/customXml" Target="ink/ink239.xml"/><Relationship Id="rId701" Type="http://schemas.openxmlformats.org/officeDocument/2006/relationships/image" Target="media/image338.png"/><Relationship Id="rId68" Type="http://schemas.openxmlformats.org/officeDocument/2006/relationships/customXml" Target="ink/ink28.xml"/><Relationship Id="rId133" Type="http://schemas.openxmlformats.org/officeDocument/2006/relationships/image" Target="media/image64.png"/><Relationship Id="rId175" Type="http://schemas.openxmlformats.org/officeDocument/2006/relationships/image" Target="media/image85.png"/><Relationship Id="rId340" Type="http://schemas.openxmlformats.org/officeDocument/2006/relationships/image" Target="media/image166.png"/><Relationship Id="rId578" Type="http://schemas.openxmlformats.org/officeDocument/2006/relationships/customXml" Target="ink/ink256.xml"/><Relationship Id="rId743" Type="http://schemas.openxmlformats.org/officeDocument/2006/relationships/customXml" Target="ink/ink339.xml"/><Relationship Id="rId785" Type="http://schemas.openxmlformats.org/officeDocument/2006/relationships/image" Target="media/image378.png"/><Relationship Id="rId200" Type="http://schemas.openxmlformats.org/officeDocument/2006/relationships/customXml" Target="ink/ink92.xml"/><Relationship Id="rId382" Type="http://schemas.openxmlformats.org/officeDocument/2006/relationships/image" Target="media/image187.png"/><Relationship Id="rId438" Type="http://schemas.openxmlformats.org/officeDocument/2006/relationships/image" Target="media/image214.png"/><Relationship Id="rId603" Type="http://schemas.openxmlformats.org/officeDocument/2006/relationships/image" Target="media/image296.png"/><Relationship Id="rId645" Type="http://schemas.openxmlformats.org/officeDocument/2006/relationships/image" Target="media/image316.png"/><Relationship Id="rId687" Type="http://schemas.openxmlformats.org/officeDocument/2006/relationships/image" Target="media/image334.png"/><Relationship Id="rId810" Type="http://schemas.openxmlformats.org/officeDocument/2006/relationships/image" Target="media/image389.wmf"/><Relationship Id="rId852" Type="http://schemas.openxmlformats.org/officeDocument/2006/relationships/image" Target="media/image408.png"/><Relationship Id="rId242" Type="http://schemas.openxmlformats.org/officeDocument/2006/relationships/customXml" Target="ink/ink111.xml"/><Relationship Id="rId284" Type="http://schemas.openxmlformats.org/officeDocument/2006/relationships/customXml" Target="ink/ink133.xml"/><Relationship Id="rId491" Type="http://schemas.openxmlformats.org/officeDocument/2006/relationships/image" Target="media/image240.png"/><Relationship Id="rId505" Type="http://schemas.openxmlformats.org/officeDocument/2006/relationships/image" Target="media/image247.png"/><Relationship Id="rId712" Type="http://schemas.openxmlformats.org/officeDocument/2006/relationships/customXml" Target="ink/ink324.xml"/><Relationship Id="rId37" Type="http://schemas.openxmlformats.org/officeDocument/2006/relationships/image" Target="media/image16.png"/><Relationship Id="rId79" Type="http://schemas.openxmlformats.org/officeDocument/2006/relationships/image" Target="media/image37.png"/><Relationship Id="rId102" Type="http://schemas.openxmlformats.org/officeDocument/2006/relationships/customXml" Target="ink/ink45.xml"/><Relationship Id="rId144" Type="http://schemas.openxmlformats.org/officeDocument/2006/relationships/customXml" Target="ink/ink66.xml"/><Relationship Id="rId547" Type="http://schemas.openxmlformats.org/officeDocument/2006/relationships/image" Target="media/image268.png"/><Relationship Id="rId589" Type="http://schemas.openxmlformats.org/officeDocument/2006/relationships/image" Target="media/image289.png"/><Relationship Id="rId754" Type="http://schemas.openxmlformats.org/officeDocument/2006/relationships/customXml" Target="ink/ink345.xml"/><Relationship Id="rId796" Type="http://schemas.openxmlformats.org/officeDocument/2006/relationships/image" Target="media/image383.png"/><Relationship Id="rId90" Type="http://schemas.openxmlformats.org/officeDocument/2006/relationships/customXml" Target="ink/ink39.xml"/><Relationship Id="rId186" Type="http://schemas.openxmlformats.org/officeDocument/2006/relationships/customXml" Target="ink/ink85.xml"/><Relationship Id="rId351" Type="http://schemas.openxmlformats.org/officeDocument/2006/relationships/customXml" Target="ink/ink167.xml"/><Relationship Id="rId393" Type="http://schemas.openxmlformats.org/officeDocument/2006/relationships/customXml" Target="ink/ink188.xml"/><Relationship Id="rId407" Type="http://schemas.openxmlformats.org/officeDocument/2006/relationships/image" Target="media/image200.wmf"/><Relationship Id="rId449" Type="http://schemas.openxmlformats.org/officeDocument/2006/relationships/image" Target="media/image219.png"/><Relationship Id="rId614" Type="http://schemas.openxmlformats.org/officeDocument/2006/relationships/customXml" Target="ink/ink272.xml"/><Relationship Id="rId656" Type="http://schemas.openxmlformats.org/officeDocument/2006/relationships/customXml" Target="ink/ink291.xml"/><Relationship Id="rId821" Type="http://schemas.openxmlformats.org/officeDocument/2006/relationships/image" Target="media/image393.png"/><Relationship Id="rId863" Type="http://schemas.openxmlformats.org/officeDocument/2006/relationships/customXml" Target="ink/ink400.xml"/><Relationship Id="rId211" Type="http://schemas.openxmlformats.org/officeDocument/2006/relationships/image" Target="media/image103.png"/><Relationship Id="rId253" Type="http://schemas.openxmlformats.org/officeDocument/2006/relationships/image" Target="media/image124.png"/><Relationship Id="rId295" Type="http://schemas.openxmlformats.org/officeDocument/2006/relationships/image" Target="media/image144.png"/><Relationship Id="rId309" Type="http://schemas.openxmlformats.org/officeDocument/2006/relationships/image" Target="media/image151.png"/><Relationship Id="rId460" Type="http://schemas.openxmlformats.org/officeDocument/2006/relationships/customXml" Target="ink/ink211.xml"/><Relationship Id="rId516" Type="http://schemas.openxmlformats.org/officeDocument/2006/relationships/image" Target="media/image253.wmf"/><Relationship Id="rId698" Type="http://schemas.openxmlformats.org/officeDocument/2006/relationships/customXml" Target="ink/ink316.xml"/><Relationship Id="rId48" Type="http://schemas.openxmlformats.org/officeDocument/2006/relationships/customXml" Target="ink/ink18.xml"/><Relationship Id="rId113" Type="http://schemas.openxmlformats.org/officeDocument/2006/relationships/image" Target="media/image54.png"/><Relationship Id="rId320" Type="http://schemas.openxmlformats.org/officeDocument/2006/relationships/customXml" Target="ink/ink151.xml"/><Relationship Id="rId558" Type="http://schemas.openxmlformats.org/officeDocument/2006/relationships/customXml" Target="ink/ink246.xml"/><Relationship Id="rId723" Type="http://schemas.openxmlformats.org/officeDocument/2006/relationships/image" Target="media/image348.png"/><Relationship Id="rId765" Type="http://schemas.openxmlformats.org/officeDocument/2006/relationships/image" Target="media/image368.png"/><Relationship Id="rId155" Type="http://schemas.openxmlformats.org/officeDocument/2006/relationships/image" Target="media/image75.png"/><Relationship Id="rId197" Type="http://schemas.openxmlformats.org/officeDocument/2006/relationships/image" Target="media/image96.png"/><Relationship Id="rId362" Type="http://schemas.openxmlformats.org/officeDocument/2006/relationships/image" Target="media/image177.png"/><Relationship Id="rId418" Type="http://schemas.openxmlformats.org/officeDocument/2006/relationships/oleObject" Target="embeddings/oleObject13.bin"/><Relationship Id="rId625" Type="http://schemas.openxmlformats.org/officeDocument/2006/relationships/image" Target="media/image306.png"/><Relationship Id="rId832" Type="http://schemas.openxmlformats.org/officeDocument/2006/relationships/customXml" Target="ink/ink383.xml"/><Relationship Id="rId222" Type="http://schemas.openxmlformats.org/officeDocument/2006/relationships/customXml" Target="ink/ink102.xml"/><Relationship Id="rId264" Type="http://schemas.openxmlformats.org/officeDocument/2006/relationships/customXml" Target="ink/ink122.xml"/><Relationship Id="rId471" Type="http://schemas.openxmlformats.org/officeDocument/2006/relationships/image" Target="media/image230.png"/><Relationship Id="rId667" Type="http://schemas.openxmlformats.org/officeDocument/2006/relationships/image" Target="media/image326.png"/><Relationship Id="rId17" Type="http://schemas.openxmlformats.org/officeDocument/2006/relationships/image" Target="media/image6.png"/><Relationship Id="rId59" Type="http://schemas.openxmlformats.org/officeDocument/2006/relationships/image" Target="media/image27.png"/><Relationship Id="rId124" Type="http://schemas.openxmlformats.org/officeDocument/2006/relationships/customXml" Target="ink/ink56.xml"/><Relationship Id="rId527" Type="http://schemas.openxmlformats.org/officeDocument/2006/relationships/image" Target="media/image258.png"/><Relationship Id="rId569" Type="http://schemas.openxmlformats.org/officeDocument/2006/relationships/image" Target="media/image279.png"/><Relationship Id="rId734" Type="http://schemas.openxmlformats.org/officeDocument/2006/relationships/customXml" Target="ink/ink334.xml"/><Relationship Id="rId776" Type="http://schemas.openxmlformats.org/officeDocument/2006/relationships/customXml" Target="ink/ink355.xml"/><Relationship Id="rId70" Type="http://schemas.openxmlformats.org/officeDocument/2006/relationships/customXml" Target="ink/ink29.xml"/><Relationship Id="rId166" Type="http://schemas.openxmlformats.org/officeDocument/2006/relationships/customXml" Target="ink/ink76.xml"/><Relationship Id="rId331" Type="http://schemas.openxmlformats.org/officeDocument/2006/relationships/customXml" Target="ink/ink157.xml"/><Relationship Id="rId373" Type="http://schemas.openxmlformats.org/officeDocument/2006/relationships/customXml" Target="ink/ink178.xml"/><Relationship Id="rId429" Type="http://schemas.openxmlformats.org/officeDocument/2006/relationships/image" Target="media/image210.wmf"/><Relationship Id="rId580" Type="http://schemas.openxmlformats.org/officeDocument/2006/relationships/customXml" Target="ink/ink257.xml"/><Relationship Id="rId636" Type="http://schemas.openxmlformats.org/officeDocument/2006/relationships/customXml" Target="ink/ink282.xml"/><Relationship Id="rId801" Type="http://schemas.openxmlformats.org/officeDocument/2006/relationships/customXml" Target="ink/ink367.xml"/><Relationship Id="rId1" Type="http://schemas.openxmlformats.org/officeDocument/2006/relationships/customXml" Target="../customXml/item1.xml"/><Relationship Id="rId233" Type="http://schemas.openxmlformats.org/officeDocument/2006/relationships/image" Target="media/image114.png"/><Relationship Id="rId440" Type="http://schemas.openxmlformats.org/officeDocument/2006/relationships/customXml" Target="ink/ink201.xml"/><Relationship Id="rId678" Type="http://schemas.openxmlformats.org/officeDocument/2006/relationships/customXml" Target="ink/ink303.xml"/><Relationship Id="rId843" Type="http://schemas.openxmlformats.org/officeDocument/2006/relationships/image" Target="media/image404.png"/><Relationship Id="rId28" Type="http://schemas.openxmlformats.org/officeDocument/2006/relationships/image" Target="media/image12.wmf"/><Relationship Id="rId275" Type="http://schemas.openxmlformats.org/officeDocument/2006/relationships/customXml" Target="ink/ink128.xml"/><Relationship Id="rId300" Type="http://schemas.openxmlformats.org/officeDocument/2006/relationships/customXml" Target="ink/ink141.xml"/><Relationship Id="rId482" Type="http://schemas.openxmlformats.org/officeDocument/2006/relationships/image" Target="media/image236.wmf"/><Relationship Id="rId538" Type="http://schemas.openxmlformats.org/officeDocument/2006/relationships/customXml" Target="ink/ink240.xml"/><Relationship Id="rId703" Type="http://schemas.openxmlformats.org/officeDocument/2006/relationships/image" Target="media/image339.png"/><Relationship Id="rId745" Type="http://schemas.openxmlformats.org/officeDocument/2006/relationships/customXml" Target="ink/ink340.xml"/><Relationship Id="rId81" Type="http://schemas.openxmlformats.org/officeDocument/2006/relationships/image" Target="media/image38.png"/><Relationship Id="rId135" Type="http://schemas.openxmlformats.org/officeDocument/2006/relationships/image" Target="media/image65.png"/><Relationship Id="rId177" Type="http://schemas.openxmlformats.org/officeDocument/2006/relationships/image" Target="media/image86.png"/><Relationship Id="rId342" Type="http://schemas.openxmlformats.org/officeDocument/2006/relationships/image" Target="media/image167.png"/><Relationship Id="rId384" Type="http://schemas.openxmlformats.org/officeDocument/2006/relationships/image" Target="media/image188.png"/><Relationship Id="rId591" Type="http://schemas.openxmlformats.org/officeDocument/2006/relationships/image" Target="media/image290.png"/><Relationship Id="rId605" Type="http://schemas.openxmlformats.org/officeDocument/2006/relationships/image" Target="media/image297.png"/><Relationship Id="rId787" Type="http://schemas.openxmlformats.org/officeDocument/2006/relationships/image" Target="media/image379.png"/><Relationship Id="rId812" Type="http://schemas.openxmlformats.org/officeDocument/2006/relationships/customXml" Target="ink/ink372.xml"/><Relationship Id="rId202" Type="http://schemas.openxmlformats.org/officeDocument/2006/relationships/customXml" Target="ink/ink93.xml"/><Relationship Id="rId244" Type="http://schemas.openxmlformats.org/officeDocument/2006/relationships/customXml" Target="ink/ink112.xml"/><Relationship Id="rId647" Type="http://schemas.openxmlformats.org/officeDocument/2006/relationships/image" Target="media/image317.png"/><Relationship Id="rId689" Type="http://schemas.openxmlformats.org/officeDocument/2006/relationships/customXml" Target="ink/ink310.xml"/><Relationship Id="rId854" Type="http://schemas.openxmlformats.org/officeDocument/2006/relationships/image" Target="media/image409.png"/><Relationship Id="rId39" Type="http://schemas.openxmlformats.org/officeDocument/2006/relationships/image" Target="media/image17.png"/><Relationship Id="rId286" Type="http://schemas.openxmlformats.org/officeDocument/2006/relationships/customXml" Target="ink/ink134.xml"/><Relationship Id="rId451" Type="http://schemas.openxmlformats.org/officeDocument/2006/relationships/image" Target="media/image220.png"/><Relationship Id="rId493" Type="http://schemas.openxmlformats.org/officeDocument/2006/relationships/image" Target="media/image241.png"/><Relationship Id="rId507" Type="http://schemas.openxmlformats.org/officeDocument/2006/relationships/image" Target="media/image248.png"/><Relationship Id="rId549" Type="http://schemas.openxmlformats.org/officeDocument/2006/relationships/image" Target="media/image269.png"/><Relationship Id="rId714" Type="http://schemas.openxmlformats.org/officeDocument/2006/relationships/customXml" Target="ink/ink325.xml"/><Relationship Id="rId756" Type="http://schemas.openxmlformats.org/officeDocument/2006/relationships/customXml" Target="ink/ink346.xml"/><Relationship Id="rId50" Type="http://schemas.openxmlformats.org/officeDocument/2006/relationships/customXml" Target="ink/ink19.xml"/><Relationship Id="rId104" Type="http://schemas.openxmlformats.org/officeDocument/2006/relationships/customXml" Target="ink/ink46.xml"/><Relationship Id="rId146" Type="http://schemas.openxmlformats.org/officeDocument/2006/relationships/customXml" Target="ink/ink67.xml"/><Relationship Id="rId188" Type="http://schemas.openxmlformats.org/officeDocument/2006/relationships/customXml" Target="ink/ink86.xml"/><Relationship Id="rId311" Type="http://schemas.openxmlformats.org/officeDocument/2006/relationships/image" Target="media/image152.png"/><Relationship Id="rId353" Type="http://schemas.openxmlformats.org/officeDocument/2006/relationships/customXml" Target="ink/ink168.xml"/><Relationship Id="rId395" Type="http://schemas.openxmlformats.org/officeDocument/2006/relationships/customXml" Target="ink/ink189.xml"/><Relationship Id="rId409" Type="http://schemas.openxmlformats.org/officeDocument/2006/relationships/image" Target="media/image201.wmf"/><Relationship Id="rId560" Type="http://schemas.openxmlformats.org/officeDocument/2006/relationships/customXml" Target="ink/ink247.xml"/><Relationship Id="rId798" Type="http://schemas.openxmlformats.org/officeDocument/2006/relationships/image" Target="media/image384.png"/><Relationship Id="rId92" Type="http://schemas.openxmlformats.org/officeDocument/2006/relationships/customXml" Target="ink/ink40.xml"/><Relationship Id="rId213" Type="http://schemas.openxmlformats.org/officeDocument/2006/relationships/image" Target="media/image104.png"/><Relationship Id="rId420" Type="http://schemas.openxmlformats.org/officeDocument/2006/relationships/oleObject" Target="embeddings/oleObject14.bin"/><Relationship Id="rId616" Type="http://schemas.openxmlformats.org/officeDocument/2006/relationships/customXml" Target="ink/ink273.xml"/><Relationship Id="rId658" Type="http://schemas.openxmlformats.org/officeDocument/2006/relationships/customXml" Target="ink/ink292.xml"/><Relationship Id="rId823" Type="http://schemas.openxmlformats.org/officeDocument/2006/relationships/image" Target="media/image394.png"/><Relationship Id="rId865" Type="http://schemas.openxmlformats.org/officeDocument/2006/relationships/customXml" Target="ink/ink401.xml"/><Relationship Id="rId255" Type="http://schemas.openxmlformats.org/officeDocument/2006/relationships/image" Target="media/image125.png"/><Relationship Id="rId297" Type="http://schemas.openxmlformats.org/officeDocument/2006/relationships/image" Target="media/image145.png"/><Relationship Id="rId462" Type="http://schemas.openxmlformats.org/officeDocument/2006/relationships/customXml" Target="ink/ink212.xml"/><Relationship Id="rId518" Type="http://schemas.openxmlformats.org/officeDocument/2006/relationships/customXml" Target="ink/ink232.xml"/><Relationship Id="rId725" Type="http://schemas.openxmlformats.org/officeDocument/2006/relationships/image" Target="media/image349.png"/><Relationship Id="rId115" Type="http://schemas.openxmlformats.org/officeDocument/2006/relationships/image" Target="media/image55.png"/><Relationship Id="rId157" Type="http://schemas.openxmlformats.org/officeDocument/2006/relationships/image" Target="media/image76.png"/><Relationship Id="rId322" Type="http://schemas.openxmlformats.org/officeDocument/2006/relationships/customXml" Target="ink/ink152.xml"/><Relationship Id="rId364" Type="http://schemas.openxmlformats.org/officeDocument/2006/relationships/image" Target="media/image178.png"/><Relationship Id="rId767" Type="http://schemas.openxmlformats.org/officeDocument/2006/relationships/image" Target="media/image369.png"/><Relationship Id="rId61" Type="http://schemas.openxmlformats.org/officeDocument/2006/relationships/image" Target="media/image28.png"/><Relationship Id="rId199" Type="http://schemas.openxmlformats.org/officeDocument/2006/relationships/image" Target="media/image97.png"/><Relationship Id="rId571" Type="http://schemas.openxmlformats.org/officeDocument/2006/relationships/image" Target="media/image280.png"/><Relationship Id="rId627" Type="http://schemas.openxmlformats.org/officeDocument/2006/relationships/oleObject" Target="embeddings/oleObject36.bin"/><Relationship Id="rId669" Type="http://schemas.openxmlformats.org/officeDocument/2006/relationships/oleObject" Target="embeddings/oleObject39.bin"/><Relationship Id="rId834" Type="http://schemas.openxmlformats.org/officeDocument/2006/relationships/customXml" Target="ink/ink384.xml"/><Relationship Id="rId19" Type="http://schemas.openxmlformats.org/officeDocument/2006/relationships/image" Target="media/image7.png"/><Relationship Id="rId224" Type="http://schemas.openxmlformats.org/officeDocument/2006/relationships/customXml" Target="ink/ink103.xml"/><Relationship Id="rId266" Type="http://schemas.openxmlformats.org/officeDocument/2006/relationships/customXml" Target="ink/ink123.xml"/><Relationship Id="rId431" Type="http://schemas.openxmlformats.org/officeDocument/2006/relationships/image" Target="media/image211.wmf"/><Relationship Id="rId473" Type="http://schemas.openxmlformats.org/officeDocument/2006/relationships/oleObject" Target="embeddings/oleObject21.bin"/><Relationship Id="rId529" Type="http://schemas.openxmlformats.org/officeDocument/2006/relationships/image" Target="media/image259.png"/><Relationship Id="rId680" Type="http://schemas.openxmlformats.org/officeDocument/2006/relationships/customXml" Target="ink/ink304.xml"/><Relationship Id="rId736" Type="http://schemas.openxmlformats.org/officeDocument/2006/relationships/customXml" Target="ink/ink335.xml"/><Relationship Id="rId30" Type="http://schemas.openxmlformats.org/officeDocument/2006/relationships/customXml" Target="ink/ink10.xml"/><Relationship Id="rId126" Type="http://schemas.openxmlformats.org/officeDocument/2006/relationships/customXml" Target="ink/ink57.xml"/><Relationship Id="rId168" Type="http://schemas.openxmlformats.org/officeDocument/2006/relationships/image" Target="media/image82.wmf"/><Relationship Id="rId333" Type="http://schemas.openxmlformats.org/officeDocument/2006/relationships/customXml" Target="ink/ink158.xml"/><Relationship Id="rId540" Type="http://schemas.openxmlformats.org/officeDocument/2006/relationships/image" Target="media/image265.wmf"/><Relationship Id="rId778" Type="http://schemas.openxmlformats.org/officeDocument/2006/relationships/customXml" Target="ink/ink356.xml"/><Relationship Id="rId72" Type="http://schemas.openxmlformats.org/officeDocument/2006/relationships/customXml" Target="ink/ink30.xml"/><Relationship Id="rId375" Type="http://schemas.openxmlformats.org/officeDocument/2006/relationships/customXml" Target="ink/ink179.xml"/><Relationship Id="rId582" Type="http://schemas.openxmlformats.org/officeDocument/2006/relationships/customXml" Target="ink/ink258.xml"/><Relationship Id="rId638" Type="http://schemas.openxmlformats.org/officeDocument/2006/relationships/customXml" Target="ink/ink283.xml"/><Relationship Id="rId803" Type="http://schemas.openxmlformats.org/officeDocument/2006/relationships/oleObject" Target="embeddings/oleObject44.bin"/><Relationship Id="rId845" Type="http://schemas.openxmlformats.org/officeDocument/2006/relationships/image" Target="media/image405.png"/><Relationship Id="rId3" Type="http://schemas.openxmlformats.org/officeDocument/2006/relationships/styles" Target="styles.xml"/><Relationship Id="rId235" Type="http://schemas.openxmlformats.org/officeDocument/2006/relationships/image" Target="media/image115.png"/><Relationship Id="rId277" Type="http://schemas.openxmlformats.org/officeDocument/2006/relationships/customXml" Target="ink/ink129.xml"/><Relationship Id="rId400" Type="http://schemas.openxmlformats.org/officeDocument/2006/relationships/image" Target="media/image196.png"/><Relationship Id="rId442" Type="http://schemas.openxmlformats.org/officeDocument/2006/relationships/customXml" Target="ink/ink202.xml"/><Relationship Id="rId484" Type="http://schemas.openxmlformats.org/officeDocument/2006/relationships/customXml" Target="ink/ink219.xml"/><Relationship Id="rId705" Type="http://schemas.openxmlformats.org/officeDocument/2006/relationships/image" Target="media/image340.png"/><Relationship Id="rId137" Type="http://schemas.openxmlformats.org/officeDocument/2006/relationships/image" Target="media/image66.png"/><Relationship Id="rId302" Type="http://schemas.openxmlformats.org/officeDocument/2006/relationships/customXml" Target="ink/ink142.xml"/><Relationship Id="rId344" Type="http://schemas.openxmlformats.org/officeDocument/2006/relationships/image" Target="media/image168.png"/><Relationship Id="rId691" Type="http://schemas.openxmlformats.org/officeDocument/2006/relationships/customXml" Target="ink/ink311.xml"/><Relationship Id="rId747" Type="http://schemas.openxmlformats.org/officeDocument/2006/relationships/customXml" Target="ink/ink341.xml"/><Relationship Id="rId789" Type="http://schemas.openxmlformats.org/officeDocument/2006/relationships/image" Target="media/image380.png"/><Relationship Id="rId41" Type="http://schemas.openxmlformats.org/officeDocument/2006/relationships/oleObject" Target="embeddings/oleObject4.bin"/><Relationship Id="rId83" Type="http://schemas.openxmlformats.org/officeDocument/2006/relationships/image" Target="media/image39.png"/><Relationship Id="rId179" Type="http://schemas.openxmlformats.org/officeDocument/2006/relationships/image" Target="media/image87.png"/><Relationship Id="rId386" Type="http://schemas.openxmlformats.org/officeDocument/2006/relationships/image" Target="media/image189.png"/><Relationship Id="rId551" Type="http://schemas.openxmlformats.org/officeDocument/2006/relationships/oleObject" Target="embeddings/oleObject32.bin"/><Relationship Id="rId593" Type="http://schemas.openxmlformats.org/officeDocument/2006/relationships/image" Target="media/image291.png"/><Relationship Id="rId607" Type="http://schemas.openxmlformats.org/officeDocument/2006/relationships/image" Target="media/image298.png"/><Relationship Id="rId649" Type="http://schemas.openxmlformats.org/officeDocument/2006/relationships/oleObject" Target="embeddings/oleObject38.bin"/><Relationship Id="rId814" Type="http://schemas.openxmlformats.org/officeDocument/2006/relationships/customXml" Target="ink/ink373.xml"/><Relationship Id="rId856" Type="http://schemas.openxmlformats.org/officeDocument/2006/relationships/customXml" Target="ink/ink396.xml"/><Relationship Id="rId190" Type="http://schemas.openxmlformats.org/officeDocument/2006/relationships/customXml" Target="ink/ink87.xml"/><Relationship Id="rId204" Type="http://schemas.openxmlformats.org/officeDocument/2006/relationships/image" Target="media/image100.wmf"/><Relationship Id="rId246" Type="http://schemas.openxmlformats.org/officeDocument/2006/relationships/customXml" Target="ink/ink113.xml"/><Relationship Id="rId288" Type="http://schemas.openxmlformats.org/officeDocument/2006/relationships/customXml" Target="ink/ink135.xml"/><Relationship Id="rId411" Type="http://schemas.openxmlformats.org/officeDocument/2006/relationships/customXml" Target="ink/ink194.xml"/><Relationship Id="rId453" Type="http://schemas.openxmlformats.org/officeDocument/2006/relationships/image" Target="media/image221.png"/><Relationship Id="rId509" Type="http://schemas.openxmlformats.org/officeDocument/2006/relationships/image" Target="media/image249.png"/><Relationship Id="rId660" Type="http://schemas.openxmlformats.org/officeDocument/2006/relationships/customXml" Target="ink/ink293.xml"/><Relationship Id="rId106" Type="http://schemas.openxmlformats.org/officeDocument/2006/relationships/customXml" Target="ink/ink47.xml"/><Relationship Id="rId313" Type="http://schemas.openxmlformats.org/officeDocument/2006/relationships/image" Target="media/image153.png"/><Relationship Id="rId495" Type="http://schemas.openxmlformats.org/officeDocument/2006/relationships/oleObject" Target="embeddings/oleObject24.bin"/><Relationship Id="rId716" Type="http://schemas.openxmlformats.org/officeDocument/2006/relationships/image" Target="media/image345.wmf"/><Relationship Id="rId758" Type="http://schemas.openxmlformats.org/officeDocument/2006/relationships/customXml" Target="ink/ink347.xml"/><Relationship Id="rId10" Type="http://schemas.openxmlformats.org/officeDocument/2006/relationships/customXml" Target="ink/ink3.xml"/><Relationship Id="rId52" Type="http://schemas.openxmlformats.org/officeDocument/2006/relationships/customXml" Target="ink/ink20.xml"/><Relationship Id="rId94" Type="http://schemas.openxmlformats.org/officeDocument/2006/relationships/customXml" Target="ink/ink41.xml"/><Relationship Id="rId148" Type="http://schemas.openxmlformats.org/officeDocument/2006/relationships/customXml" Target="ink/ink68.xml"/><Relationship Id="rId355" Type="http://schemas.openxmlformats.org/officeDocument/2006/relationships/customXml" Target="ink/ink169.xml"/><Relationship Id="rId397" Type="http://schemas.openxmlformats.org/officeDocument/2006/relationships/image" Target="media/image195.wmf"/><Relationship Id="rId520" Type="http://schemas.openxmlformats.org/officeDocument/2006/relationships/customXml" Target="ink/ink233.xml"/><Relationship Id="rId562" Type="http://schemas.openxmlformats.org/officeDocument/2006/relationships/customXml" Target="ink/ink248.xml"/><Relationship Id="rId618" Type="http://schemas.openxmlformats.org/officeDocument/2006/relationships/customXml" Target="ink/ink274.xml"/><Relationship Id="rId825" Type="http://schemas.openxmlformats.org/officeDocument/2006/relationships/image" Target="media/image395.png"/><Relationship Id="rId215" Type="http://schemas.openxmlformats.org/officeDocument/2006/relationships/image" Target="media/image105.png"/><Relationship Id="rId257" Type="http://schemas.openxmlformats.org/officeDocument/2006/relationships/image" Target="media/image126.png"/><Relationship Id="rId422" Type="http://schemas.openxmlformats.org/officeDocument/2006/relationships/image" Target="media/image206.png"/><Relationship Id="rId464" Type="http://schemas.openxmlformats.org/officeDocument/2006/relationships/customXml" Target="ink/ink213.xml"/><Relationship Id="rId867" Type="http://schemas.openxmlformats.org/officeDocument/2006/relationships/customXml" Target="ink/ink402.xml"/><Relationship Id="rId299" Type="http://schemas.openxmlformats.org/officeDocument/2006/relationships/image" Target="media/image146.png"/><Relationship Id="rId727" Type="http://schemas.openxmlformats.org/officeDocument/2006/relationships/image" Target="media/image350.png"/><Relationship Id="rId63" Type="http://schemas.openxmlformats.org/officeDocument/2006/relationships/image" Target="media/image29.png"/><Relationship Id="rId159" Type="http://schemas.openxmlformats.org/officeDocument/2006/relationships/image" Target="media/image77.png"/><Relationship Id="rId366" Type="http://schemas.openxmlformats.org/officeDocument/2006/relationships/image" Target="media/image179.png"/><Relationship Id="rId573" Type="http://schemas.openxmlformats.org/officeDocument/2006/relationships/image" Target="media/image281.png"/><Relationship Id="rId780" Type="http://schemas.openxmlformats.org/officeDocument/2006/relationships/customXml" Target="ink/ink357.xml"/><Relationship Id="rId226" Type="http://schemas.openxmlformats.org/officeDocument/2006/relationships/customXml" Target="ink/ink104.xml"/><Relationship Id="rId433" Type="http://schemas.openxmlformats.org/officeDocument/2006/relationships/image" Target="media/image212.wmf"/><Relationship Id="rId640" Type="http://schemas.openxmlformats.org/officeDocument/2006/relationships/customXml" Target="ink/ink284.xml"/><Relationship Id="rId738" Type="http://schemas.openxmlformats.org/officeDocument/2006/relationships/customXml" Target="ink/ink336.xml"/><Relationship Id="rId74" Type="http://schemas.openxmlformats.org/officeDocument/2006/relationships/customXml" Target="ink/ink31.xml"/><Relationship Id="rId377" Type="http://schemas.openxmlformats.org/officeDocument/2006/relationships/customXml" Target="ink/ink180.xml"/><Relationship Id="rId500" Type="http://schemas.openxmlformats.org/officeDocument/2006/relationships/customXml" Target="ink/ink224.xml"/><Relationship Id="rId584" Type="http://schemas.openxmlformats.org/officeDocument/2006/relationships/customXml" Target="ink/ink259.xml"/><Relationship Id="rId805" Type="http://schemas.openxmlformats.org/officeDocument/2006/relationships/image" Target="media/image387.png"/><Relationship Id="rId5" Type="http://schemas.openxmlformats.org/officeDocument/2006/relationships/webSettings" Target="webSettings.xml"/><Relationship Id="rId237" Type="http://schemas.openxmlformats.org/officeDocument/2006/relationships/oleObject" Target="embeddings/oleObject8.bin"/><Relationship Id="rId791" Type="http://schemas.openxmlformats.org/officeDocument/2006/relationships/image" Target="media/image381.png"/><Relationship Id="rId444" Type="http://schemas.openxmlformats.org/officeDocument/2006/relationships/customXml" Target="ink/ink203.xml"/><Relationship Id="rId651" Type="http://schemas.openxmlformats.org/officeDocument/2006/relationships/image" Target="media/image319.png"/><Relationship Id="rId749" Type="http://schemas.openxmlformats.org/officeDocument/2006/relationships/image" Target="media/image360.png"/><Relationship Id="rId290" Type="http://schemas.openxmlformats.org/officeDocument/2006/relationships/customXml" Target="ink/ink136.xml"/><Relationship Id="rId304" Type="http://schemas.openxmlformats.org/officeDocument/2006/relationships/customXml" Target="ink/ink143.xml"/><Relationship Id="rId388" Type="http://schemas.openxmlformats.org/officeDocument/2006/relationships/image" Target="media/image190.png"/><Relationship Id="rId511" Type="http://schemas.openxmlformats.org/officeDocument/2006/relationships/image" Target="media/image250.png"/><Relationship Id="rId609" Type="http://schemas.openxmlformats.org/officeDocument/2006/relationships/image" Target="media/image299.png"/><Relationship Id="rId85" Type="http://schemas.openxmlformats.org/officeDocument/2006/relationships/image" Target="media/image40.png"/><Relationship Id="rId150" Type="http://schemas.openxmlformats.org/officeDocument/2006/relationships/customXml" Target="ink/ink69.xml"/><Relationship Id="rId595" Type="http://schemas.openxmlformats.org/officeDocument/2006/relationships/image" Target="media/image292.png"/><Relationship Id="rId816" Type="http://schemas.openxmlformats.org/officeDocument/2006/relationships/customXml" Target="ink/ink374.xml"/><Relationship Id="rId248" Type="http://schemas.openxmlformats.org/officeDocument/2006/relationships/customXml" Target="ink/ink114.xml"/><Relationship Id="rId455" Type="http://schemas.openxmlformats.org/officeDocument/2006/relationships/image" Target="media/image222.png"/><Relationship Id="rId662" Type="http://schemas.openxmlformats.org/officeDocument/2006/relationships/customXml" Target="ink/ink294.xml"/><Relationship Id="rId12" Type="http://schemas.openxmlformats.org/officeDocument/2006/relationships/customXml" Target="ink/ink4.xml"/><Relationship Id="rId108" Type="http://schemas.openxmlformats.org/officeDocument/2006/relationships/customXml" Target="ink/ink48.xml"/><Relationship Id="rId315" Type="http://schemas.openxmlformats.org/officeDocument/2006/relationships/image" Target="media/image154.png"/><Relationship Id="rId522" Type="http://schemas.openxmlformats.org/officeDocument/2006/relationships/customXml" Target="ink/ink234.xml"/><Relationship Id="rId96" Type="http://schemas.openxmlformats.org/officeDocument/2006/relationships/customXml" Target="ink/ink42.xml"/><Relationship Id="rId161" Type="http://schemas.openxmlformats.org/officeDocument/2006/relationships/image" Target="media/image78.png"/><Relationship Id="rId399" Type="http://schemas.openxmlformats.org/officeDocument/2006/relationships/customXml" Target="ink/ink190.xml"/><Relationship Id="rId827" Type="http://schemas.openxmlformats.org/officeDocument/2006/relationships/image" Target="media/image396.png"/><Relationship Id="rId259" Type="http://schemas.openxmlformats.org/officeDocument/2006/relationships/image" Target="media/image127.png"/><Relationship Id="rId466" Type="http://schemas.openxmlformats.org/officeDocument/2006/relationships/customXml" Target="ink/ink214.xml"/><Relationship Id="rId673" Type="http://schemas.openxmlformats.org/officeDocument/2006/relationships/image" Target="media/image329.png"/><Relationship Id="rId23" Type="http://schemas.openxmlformats.org/officeDocument/2006/relationships/oleObject" Target="embeddings/oleObject2.bin"/><Relationship Id="rId119" Type="http://schemas.openxmlformats.org/officeDocument/2006/relationships/image" Target="media/image57.png"/><Relationship Id="rId326" Type="http://schemas.openxmlformats.org/officeDocument/2006/relationships/image" Target="media/image159.png"/><Relationship Id="rId533" Type="http://schemas.openxmlformats.org/officeDocument/2006/relationships/oleObject" Target="embeddings/oleObject29.bin"/><Relationship Id="rId740" Type="http://schemas.openxmlformats.org/officeDocument/2006/relationships/image" Target="media/image356.png"/><Relationship Id="rId838" Type="http://schemas.openxmlformats.org/officeDocument/2006/relationships/customXml" Target="ink/ink386.xml"/><Relationship Id="rId172" Type="http://schemas.openxmlformats.org/officeDocument/2006/relationships/customXml" Target="ink/ink78.xml"/><Relationship Id="rId477" Type="http://schemas.openxmlformats.org/officeDocument/2006/relationships/oleObject" Target="embeddings/oleObject22.bin"/><Relationship Id="rId600" Type="http://schemas.openxmlformats.org/officeDocument/2006/relationships/customXml" Target="ink/ink266.xml"/><Relationship Id="rId684" Type="http://schemas.openxmlformats.org/officeDocument/2006/relationships/customXml" Target="ink/ink306.xml"/><Relationship Id="rId337" Type="http://schemas.openxmlformats.org/officeDocument/2006/relationships/customXml" Target="ink/ink160.xml"/><Relationship Id="rId34" Type="http://schemas.openxmlformats.org/officeDocument/2006/relationships/customXml" Target="ink/ink12.xml"/><Relationship Id="rId544" Type="http://schemas.openxmlformats.org/officeDocument/2006/relationships/image" Target="media/image267.wmf"/><Relationship Id="rId751" Type="http://schemas.openxmlformats.org/officeDocument/2006/relationships/image" Target="media/image361.png"/><Relationship Id="rId849" Type="http://schemas.openxmlformats.org/officeDocument/2006/relationships/customXml" Target="ink/ink392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5:39.20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42 12544,'5'0'4639,"-5"0"-2495,5 0-2016,0 0 928,0 0-672,-5 0-160,11 0-128,-11 0-96,10 0 32,-5-5-32,0 5 64,5-6 32,-10 1 32,5 0-160,1 0 32,-6 0-64,0 0-64,0 0 0,-6 5 96,1 0-64,-5 5 32,5-5 128,-5 10 96,-1 0 0,6 6 0,-5-1 160,10 6 192,0-11 96,10 5 32,-5 1-224,11-6-96,-6 0-96,5-5 0,1 0-128,-1 1 0,-4-6-1664,-1 0-704,-5 0-3007,-5 0-2465,-5 0 2944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6:12.62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15 6 6784,'-5'-5'2624,"5"5"-1408,0 0-288,0 0 896,0 0-512,0 0-128,0 0-193,5 5 1,-5 1-544,6 6 32,-6 5 32,6 6 96,-6 0 32,6-1-224,-6 7-96,0 0-96,0-1-64,0 1-96,5 5-64,-5-11 96,0 0 0,6 0 32,-6-6 0,0-6-288,0 1-128,6-6-992,-6-12-416,0 0-1407,0-5-577,0-6-608</inkml:trace>
  <inkml:trace contextRef="#ctx0" brushRef="#br0" timeOffset="438.6311">121 35 8320,'-6'-6'3168,"6"1"-1728,0 5-992,-5 5 832,-1 1-288,0 0-33,0 5-31,-5 6-32,0 1-480,-1-1-32,1 6-32,-1-6-192,7-6-96,-7 1 96,6-1 32,1 1-160,-1-7-64,6 1-96,0-6 0,0 0-960,0-6-416,6-5-159,-1-1-33,1 1 608,0-6 288,-6-6 512,6 11 256,-1-5 736,7 6 320,-7-1 416,1 7 223,0-1-127,5 0-64,1 6-256,-1 0-32,1 0-32,-1 6-32,1 0-448,5 5-224,0-5-288,0 5-128,0-5 64,6 5 0,0-5-1600,6 0-704,-12 5-3775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1:33.95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47 5504,'-6'-7'2112,"6"7"-1152,0 0 128,0 0 992,0 0-352,0 0-128,0 0-352,0 0-65,0 0-671,0 0 192,0-7 64,0 7-32,6 0 0,-6 0-192,0-6-64,7 6-160,-1-7-32,-6 1-96,14 6-32,-8-7-96,1 7-64,6 0 96,0-7 64,-6 7-128,6 0-32,-6 0 0,6 0 0,-6 7 0,-1-7 0,1 7 64,-1-1 32,1 1 96,-7-1 32,0 1-192,-7 0 0,1 6 32,-7-6 32,6-1 32,0 7 64,-12 1 32,12-8 32,0 1-64,1-1-32,-1 1-96,0-7 32,1 7 0,-1-7 32,7 0-160,0 0 32,0 0 0,7 0 0,-1 0 64,1 0 32,6 0-128,1 0-32,-1 0 32,0 6 0,7-6-64,-7 0 64,7 7 32,0-1 0,-7 8 0,0-8 64,0 8 32,1-1 32,-8-7 64,1 8 32,0-1 32,-1 0 0,-6 0 0,0 1 0,-6-8-64,-1 7 32,7-6-128,-13 6-64,-1 0 64,8-6 64,-7 0-64,-1-7-64,-5 13 0,12-13 32,-6 7-96,6-7 0,-13 0 96,14 0 96,-1 0-128,0 0-96,1 0-64,-1 0 0,1 0-896,-1 0-384,7 0-1728,-7 0-736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1:32.53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47 7296,'0'0'2720,"0"0"-1472,7 0-480,-7 0 864,0 0-128,0 0-33,0 0-191,0-7-64,0 7-672,0 0 32,6 0 64,-6-6 0,0 6 96,0-7-224,7 7-32,-1 0-160,-6-6 32,14-1-64,-8 7 64,1 0-64,6-7 0,-6 7-96,6-6-32,-6 6-32,6 0 0,-7 0-160,1 0-32,6 0 32,-6 0 0,0 0 96,-7 6 32,6 1-128,1 0-32,-1-1 96,1 7 32,-7 1 0,0-1-64,0 0 32,0 7 32,-7-7 32,1 0 32,-1 7 0,1-7 0,6 1-64,-14-1 32,8 0-64,-1 0 64,-6 1-128,6-1 0,1-7 32,-8 1 64,8 0 32,-1-1 96,-6 1-32,13-1 0,-7-6-32,1 7 0,6 0-160,-7-7 32,7 0 0,7 0 0,-1 0 64,1 0 32,0 0 32,6-7 0,0 7-64,0 0 32,0-7-64,1 7-32,-1 0 32,0 0 32,0 0 32,1 0 32,-1 0-160,-7 0-32,8 0 96,-8 0 32,1 0 0,6 0-64,-6 0-64,-1 0 32,-6 0-128,7 0-32,-14 0-1536,7 0-832,0 0-384,0 0-1248,-6 0-543,6 7 223</inkml:trace>
  <inkml:trace contextRef="#ctx0" brushRef="#br0" timeOffset="304.035">357 325 10880,'0'0'4128,"7"0"-2241,-7 6-1215,0-6 1056,0 7-448,6 0-96,-6-1-320,-6 7-96,6 1-416,0-1 0,-7 0 64,1 0-288,-1 1-64,0-1 0,1 0 32,-1-6-1024,7-1-416,-13 1-2016,6-7-863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2:12.78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27 14720,'-7'0'5535,"7"0"-3007,7 0-2368,-7 0 1056,7 0-448,-7 0 0,6 7-416,1-7-224,6 0-64,0 0-64,7 0 64,-7-7-32,7 7 64,-7 0-128,7-6 0,0 6 32,-7-7 0,1 7 128,-1-6 64,0 6 64,-6-7 0,-1 7-64,1 0 32,-1 0 0,1 0 32,-7 0-64,0 7-32,0-7 32,0 13 96,0-7 0,-7 8 0,1-1-96,-1 13 32,1-6-64,-8 0 64,8 0-64,-1 0 0,1-7-32,6 7 64,0-7 32,0 0 32,6 0-128,1-6-32,6 0-96,0-1-32,7-6 32,0 0 64,0 7-32,0-7-32,-1 0 96,1 0 0,-6 0-128,5 0-32,-5 0-192,-1 0 0,-7 0-928,1 0-416,-7 0-4448,0 0-2015,0 0 1919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2:11.76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40 13312,'-6'-7'4991,"6"7"-2687,6 7-1280,-6-7 1472,0 7-960,7-1-288,0 1-544,-1-1-224,1 14-256,6 0-160,-6 0-32,-1-7 32,8 0 32,-8-6-608,1 6-224,-1-6-1248,1-1-544,0-6-1440,-1 0-543,1-6-641</inkml:trace>
  <inkml:trace contextRef="#ctx0" brushRef="#br0" timeOffset="343.2982">146 7 13056,'0'-7'4927,"0"7"-2687,0 14-1216,0-14 1472,7 6-608,-7 7-128,0 7-736,0 0-224,0 6-480,0 1-128,0 6-64,0-7-64,-7 14-64,1 6-320,-8-6-128,14-7-832,-6-6-288,6-7-1664,0-7-640,0-7-2431</inkml:trace>
  <inkml:trace contextRef="#ctx0" brushRef="#br0" timeOffset="570.8647">238 319 16639,'0'6'6144,"0"-6"-3328,-7 20-2720,7-13 1248,0-1-896,0 8-224,0-1-512,-6-6-224,6 6 256,-7 0-1504,7-6-640,0-1-2272,0-6-1055,0 7 927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2:11.55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0 0 14208,'-13'7'5279,"13"-1"-2879,0 8-1312,0-8 1440,0 8-1248,0-1-416,-6 0-576,6 0-160,-7 0-64,0 1-416,1-8-64,-1 8-1216,0-14-544,1 6-1248,6-12-511,0 6-1569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2:11.02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20 11904,'0'0'4480,"0"0"-2433,0 0-1823,7 0 928,-1 0-320,1 0 64,6 0-96,0 7 0,1 6-448,-1 0 288,0 1 96,0 5-96,-13 8 32,7-7-96,-7 0 0,-7-1-288,1 8-96,-8-7-64,8 0 64,-7-7-96,-1 0-64,8-6-864,-8-7-320,8 0-1184,6-7-512,0 0-1472,6-6-543,1-7 319</inkml:trace>
  <inkml:trace contextRef="#ctx0" brushRef="#br0" timeOffset="266.3264">213 14 10880,'6'-14'4032,"-6"14"-2177,0 0-767,0 0 1344,0 0-608,0 0-96,-6 7-512,-1 0-192,0 6-576,1 7 64,-7 0 128,6-1-224,0 8-64,1-7-288,6 0-32,6-1-32,1-5 64,0 5-192,12-5-32,-5-1-1344,5-13-544,1 7-3584,7-7-1631,-1 6 2079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2:15.93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7 10624,'6'0'4032,"-6"0"-2177,7 13-959,0-13 1120,-7 7-576,0-1-192,6 8-576,-6-1-256,0 7-256,7-7-64,-7 7 96,0 0 32,0-7 96,0-7 32,0 8 96,0-8 64,0 1-32,0-7-160,0 0-64,0-7-192,6-6-64,-6 0-64,7-7 0,0 7 64,6-7 0,0 7-96,-6-1 0,6 1-32,-6 7 0,6-1 160,0 7 96,-6 0-96,-1 7-32,8-1 0,-8 7 64,1 1-32,-7-1 64,6 0-480,1 0-224,-7 1-1376,7-8-576,-1 1-928,-6-1-287,7-6-801,6 0-480,-6 0 2624,-1-6 8768,8-7-1792,-1-1-353,0 8-1887,0-1-928,0-6-704,1 6-256,-1-6-256,0 6-128,0-6 64,1 7-64,-1-8-32,-7 8 288,1-1 192,0 1-96,-7-1-64,0 0-32,-7 14-32,0-7-64,1 7 32,-7-1-64,13 14 64,-7-7 0,7 7 96,0-7-32,7 7 0,-1-7-32,7 1 0,1-8-64,12 1-32,-13-1-608,7-6-160,-7 7-2944,7-14-1248,-6 7-1247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2:15.24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7 7 11520,'-6'-7'4288,"6"7"-2305,0 0-1471,0 0 1024,0 0-704,-7 0-224,0 14-352,7-8-128,-13 7-64,13 1-64,-6 12 96,-1-13-64,7 7-32,0-7 96,7 1 64,-7-1 128,13-6 64,-7 6 32,8-13 64,-1 6-32,0-12 64,-6 6-64,6-13 64,-6 6-256,-7-13-128,6 0-160,-12 0-32,6 7-288,-7 0-96,0 0-1088,1 6-480,-1-6-1856,7 6-703,-6 7-33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2:14.92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7 11392,'7'-7'4224,"-7"7"-2305,0 0-1951,0 0 896,7 7-544,-7 6-64,0 7-32,0 0-128,0 6 224,0-6 96,0 0-128,-7 0-32,7 0 64,0-7 128,0 0-128,0-6 64,0-1-32,0-6 32,0 0-128,0-6 0,0-7-160,7-7 0,-7-7-96,6 1-32,1-1-32,6 7-64,-6 1 96,6-1 0,0 13-64,0-6 64,1 6 96,-1 7 32,0 7-32,0 6-64,-6 7 96,0 6 0,-1-6 32,1 13 64,-7-13-160,6 0-32,-6 0-224,0-7-96,0 0-960,7-6-352,0 0-1216,-1-1-447,8-12-1473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2:20.14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264 26239,'7'0'0,"-1"7"64,-6-7 32,0 0 32,7 0 64,0 0-96,6 0-64,-7 0 0,8 0-32,6 0 64,-7 0 32,7 0 32,-1-7-160,-5 7 32,6 0-288,-7 0-64,0-7-800,0 7-352,-6-6-1152,-1 6-448,1-7-1695</inkml:trace>
  <inkml:trace contextRef="#ctx0" brushRef="#br0" timeOffset="324.6119">218 33 14080,'0'-6'5279,"0"6"-2879,0 6-2528,7 1 992,-7 0-256,7 12 32,-7 8 0,6-1 0,-6 7-352,0-6-32,0-1-32,0 14-32,0-13-32,0 6-96,0 0-64,0-7 96,0-6 0,0 0-32,7 0 32,-7-14-416,0 8-192,7-14-1216,-7 6-544,0-6-2624,0 0-1183,0 0 1503</inkml:trace>
  <inkml:trace contextRef="#ctx0" brushRef="#br0" timeOffset="2732.0134">8 53 6272,'0'-6'2368,"0"-1"-1280,0 7-416,0-7 704,0 7 32,0-6 96,0-1-128,6 7-65,-6-6-703,0 6 64,0-7 64,0 7-256,0-7-32,0 7-256,0 7-128,0 0 32,0 6 64,0 0 128,0 7 64,0 6 32,0 1 64,0-1-96,0 1 32,0-7-224,7-1-32,-7-5 0,0-1 0,7 0 0,-7 0 64,0-6-32,0 0 0,0-1-800,0 1-288,0-1-1888,6 1-799,1-7-1793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6:09.81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27 12 7552,'0'-6'2880,"0"6"-1536,0 0-512,0 0 928,0 0-160,0 0 95,0 0-479,0 0-160,0 0-608,0 0 128,0 0 160,0 0-96,0 0 0,0 0 0,0 0 64,0 0-192,5 6 32,-5-6-256,0 6-32,6-1 64,-6 7 32,6-1-256,-6 1-32,0 5 64,0 0 64,6 0 0,-6 6-32,5-6-32,-5 0 0,0 1-64,0-1 32,6 6-64,-6 0 64,0-6 0,0 0 32,6 0-64,-6 0-64,0 0 96,5-11 0,-5 6-32,6-7 32,-6 1 0,0-6 32,0 0-352,6-6-160,-6 1-1024,0-7-352,0 1-1088,-6-1-416,6-5-1375,0 6-513</inkml:trace>
  <inkml:trace contextRef="#ctx0" brushRef="#br0" timeOffset="400.6383">138 24 8576,'-6'-12'3232,"6"12"-1728,6-5-704,-6 5 1056,6 0-353,-6-6-95,0 6-352,0 0-128,-6 0-512,6 6 96,-6-1 64,1 1-64,-1 5 32,0 1-96,0 11-32,-5-6-160,0 0 0,5 0-160,-6 0 0,7 1-32,-7-1 32,7-6-64,-7-5 64,6 5-64,1-5 64,-1 0-64,0 0 64,1-6-352,5 5-64,-6-5-1760,6-5-544,6-1-288,-1-6-927,-5 7-289,12-7 480</inkml:trace>
  <inkml:trace contextRef="#ctx0" brushRef="#br0" timeOffset="676.6303">114 6 11520,'6'-6'4288,"-6"6"-2305,6 0-1407,-6 0 1088,5 0-448,1 0 0,0 6-256,0 0-64,-1 5-480,7 1 32,-1-1 0,1 1-160,5 5-32,0-6 0,-6 1 0,1-1-128,-1 0-32,1 1-32,-1-6 32,-5-1-64,0 1 64,-1 0 0,1-6 32,-6 0-1568,0 0-608,0 0-2560,0 0-1151,0-6 479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2:23.77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3 1 10112,'0'0'3776,"-7"7"-2048,1-1-1248,-1 7 991,-6 1-447,6-1-32,-6 13-576,7-6-192,-8 0-128,14 6-96,0 1 96,0-7 0,14 0 32,-1-1-64,7-5 32,-1-8 0,8-6 32,-7 0 128,-7-6 160,0-8-32,0 8 32,-6-7-96,-7-7-32,-7 0-160,1 0-96,-7 7-96,-1-7-32,1 0-160,-7 7-64,7 6-1120,0-6-480,0 6-1471,13-6-673,0 7-224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2:23.47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60 10880,'-6'-13'4128,"6"6"-2241,0 1-1791,6-1 896,1 1-512,0 6-32,-1-7-192,7 0-96,7 7-64,-7-6-96,7 12 32,0 1-32,-7 6 64,1 0 256,-1 7 96,-7 7 64,-6-7 32,0-7-128,-6 7 0,-1-7-224,-6 0-96,0 0 96,0-6 32,-1 0-160,1-7-64,6 0-1056,1 0-480,-1-7-1184,7 0-511,7 7-1409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2:22.01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0 7552,'0'0'2880,"0"13"-1536,0 7-1344,0-13 512,7 13-288,-7-7 32,6 7-224,-6 0-32,7-1 0,-7 1 64,7-7 96,-7 1 288,6-1 96,1-6 160,-7-1 96,0-6-352,0 0-96,0-6-288,0 6-64,0-7 0,0 0 63,0 1-31,0 6-32,0-7-63,0 7 31,0-7 32,0 7 63,0 0-94,0 0-65,0 0 64,0 0 0,0 0 32,0 0 0,0 0-96,0 0 64,6 0 32,-6 0 0,0 0 0,0 0 0,0 7 0,0-7 0,0 0 0,0 0 64,0 0-32,0 0-32,0 0 96,0 0 0,0 0-608,0 0-224,0 0-2496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2:31.04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21 13696,'0'0'5087,"0"0"-2751,0 0-2304,6 0 1024,1 0-224,-1 0 64,14 0-288,-6 0-128,5-7-256,1 7-32,0 0 128,0 0-192,-7-7-64,0 7 32,1 0 0,-1 0-1088,-7-6-544,-6 6-2112,-6 0-927,-1 6-865</inkml:trace>
  <inkml:trace contextRef="#ctx0" brushRef="#br0" timeOffset="442.2617">14 13 13568,'-7'0'5087,"7"0"-2751,0 7-2144,7-7 992,-7 13-416,0-7-64,0 8-192,0-1 0,0 7-288,0-7 0,0 7 0,0-7 32,0-6 0,0 6 0,0-6 64,0-1-96,0-6-64,13 7 0,-6-7-32,13 0-160,-7 0 32,7 0 0,-1 0 0,1 0 0,0 6 64,0-6-96,6 14 0,-12-8-32,5 7-64,-5-6 96,-8 0 0,1 6 96,0 7 32,-7-7 32,-7 7 64,-6-7-32,6 0 64,-6 1 0,-7-8 96,7 1-96,-7-7 32,0 0-160,7 0 0,-7 0-96,0 0-32,7-7-320,0 7-160,0-6-1504,6 6-672,7 0-4479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2:30.74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4 1 14080,'0'6'5279,"0"1"-2879,0 13-2528,0-7 928,0 0-576,0 0-64,0 1-32,-7-1 0,7 0-64,-6 0-832,6 0-288,0-6-1728,0-7-4063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2:30.48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14 10880,'-6'-7'4032,"6"7"-2177,0-6-1247,6 6 1024,-6 0-416,0 0 0,0 0-384,0 0-224,7 6-320,-7 1-64,6 6 96,-6 7-128,0 0 64,0 0-160,7 0-64,-7-1 64,0-5 64,0 5-576,0-5-256,0 6-1856,0-7-736,7 0-2495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2:29.20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3 20991,'7'-6'0,"13"-1"64,-14 7 96,8 0-64,-1 0-64,7 0 0,-7 7-32,0-1 0,0 8 0,-6 5 0,0 1 128,-7 0 64,0 0 0,-7 0 32,-6 0 0,-1-7 96,1 0 128,0 0 32,0 1-192,6-8-32,-6-6 0,13 0-128,0 0-224,0 0 192,13-6 64,0 6-288,1 0-64,5 0 96,1 6 32,0 1-32,0 6 0,-7-6 64,0-1 0,1 8 224,-8-1 192,1 0 0,-7 7 96,0-7-128,-7 0-32,-6 1-64,6-1 0,-6-7-64,0-6 32,0 7-128,0-7 0,-1 0-32,1 0 32,0-7-64,0 7-32,6-6-1024,0-1-512,7 7-1152,0-6-448,0-1-2303</inkml:trace>
  <inkml:trace contextRef="#ctx0" brushRef="#br0" timeOffset="224.6925">364 424 13696,'0'6'5087,"7"1"-2751,-7-7-1664,6 6 1248,-6 1-1024,0 6-224,0-6-448,-6 6-96,-1-6-64,-6 6-128,0-7-32,6 1-1696,-6 6-736,-7-6-3583,7 0-1921,6-14 3744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2:33.63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19 93 10624,'0'-7'4032,"7"1"-2177,-7 6-1247,7-7 1088,-7 0-576,6 1-96,-6-7-160,0 6 0,0-6-480,0 6 192,0-6 96,-6 6-160,-1 7-32,-6 0-288,-7 7-128,0 6 32,0 7 0,0 0-128,7 0-32,0 6 32,6-13 0,7 7 32,7-7 0,0-6 0,6 0 0,0-1 64,0-6 96,1-6 0,-1-1 0,0 0-96,0-6-64,0 0 96,-6 0 64,6 6 128,-13 1 160,7 6 96,-7 6-288,7 7-64,-7 1 0,6-1 32,1 7-32,6 0-32,7-1-96,0-5-64,13 5 32,-7-5 32,7-8-1248,-6-6-448,-7 0-5536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2:38.47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46 6528,'0'-13'2464,"0"13"-1344,7 0-256,-7-7 864,7 7 224,-7-6 159,6 6-351,1 0-128,-7-7-928,6 1 224,-6 6 128,0 0 96,7-7 0,-7 7-352,0 0-160,0 0-160,0 7-64,0-7-96,7 13-32,-7 0-96,0 0 32,6 7-64,-6 0 64,0 6-64,0-6 64,0 0-64,-6 7 0,6-8-32,0 8 64,0-1-96,0-6 0,0 0-32,0 0-64,0 0 96,0-7 0,0 0 32,0-6 0,0-1-160,0-6-384,-7-6-128,7 6-672,0-7-256,0 1-1600,-7-1-672,7 0-2783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6:54.09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3 11136,'0'-6'4224,"0"6"-2305,7-7-2303,-7 7 576,6 7-160,0-7 32,1 0 64,-1 6 64,0 0-96,1 7 288,-7 0 160,0-7 128,0 13 64,0-6-128,0-1-32,-7-5-192,7 5-64,-6 1-128,6-7 32,-6 1 0,6-1 32,0 0 64,6-6 32,-6 7-96,13-7-96,-7 0-160,7 0-64,-1-7-320,1 7-96,0 0-1376,6 0-544,-13-6-2687,7 6-1857,-1 0 3008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6:18.32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46 14336,'0'0'0,"0"-5"1120,0 5 63,0 0 161,6 0-96,-6 0-256,0-6-160,6 6-448,-1-6 32,-5 0 96,6 1-128,0-1 32,5 0-192,1 6-64,5-5 0,0 5-32,-6 0-224,7 5 0,-7-5 32,1 12 32,-7-1-64,1 6 64,0 0 32,-6 1 64,0-1 32,-6 0 32,-5 0 64,-1-5 32,1 5 32,-1-12 0,1 7-64,5-6-32,-5-1 32,5 1 96,0-6 160,6 0-256,-6 0-32,6 0-32,0 0 0,6 0-160,0-6-32,0 6 32,11 0 64,-6 0-64,6 0 0,1 6 32,-1-6 0,-6 6-96,6-1 64,0 1-32,-5 6-64,-6-1 160,-1 1 32,-5 5 64,0-6 0,-5 6 0,-1 0 0,-6-5 0,1-1 64,-6 1 96,-6-1 64,6-5-160,-6 5-64,11-5 0,-5-6 0,0 0-64,6 0-64,-1 0 32,7-6 32,-1 6-96,0-5 0,0-1-256,1 0-64,5 1-1504,-6 5-672,0 0-3296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6:18.323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10 248 8192,'-7'0'3072,"1"0"-1664,6 6-512,0-6 960,0 0-129,0 0 33,-6 0-160,6 0-32,0 0-864,-7 0 224,7 0 64,0 0-96,0 0-64,0 0-256,7 7 160,-1-7-192,7 0-224,-1 0-128,7 0-32,7-7-32,-1 7-64,0-6 32,7 6-64,-13-6 64,7-1 0,-7 7 96,0-6-32,-7 6 0,1 0-96,-7-6 32,1 6-64,-1 0 64,0 0-64,-6 6 64,7 0 0,-7 1-32,0-1 32,0 7 0,-7-1 32,7 7-64,0-6 32,0 13 0,-6-1 32,6 0 0,0 1 0,0-1-64,0 0-64,0 1 32,0-7-32,0 0 0,0-7 0,0 1-224,0 0-96,0-13-960,0 0-1120,0 0-608,0-7-2080,6-5-831,1-1 671</inkml:trace>
  <inkml:trace contextRef="#ctx0" brushRef="#br0" timeOffset="840.1184">641 228 9472,'0'-38'3584,"0"32"-1920,0-13-544,0 12 1279,-7 1-799,7-7-160,-6 1-448,0 5-96,-1-5-480,-5-1 256,5 0 64,1 7 0,-7-7-64,1 1-160,-7 5 0,0-5-288,0 5-64,0-5-32,-7 5 64,7 7-96,-12-6-64,5 6 0,1 0-32,-1 6 64,1-6 96,0 7-128,-1 5-32,1-5-64,0-1 0,-1 7 64,7-1 64,-6 7-96,0 0-64,6 7 128,0-1 32,0 7 0,6-1 32,0 1-64,7-7 64,0 1-64,-7 6 64,13-1-64,0 1 64,-6-7 0,12 7 96,-6 0-96,6-7-64,1 0 64,5-6 0,14 7 96,-7-1 96,0 0-64,6 1-64,0-7-64,1 6 0,-1-6-64,0 0-32,13-6 96,-6-1 64,12 1-64,-12-7 0,6 1-32,-6-1 32,0-6 0,-1 0 32,7-13-64,0 1 32,-6-1-64,0-6-32,-1 0 32,-18 0-32,6 13 0,-6-13 64,-1 0-32,7 0 64,-12-7-64,5 1 64,1 0 0,-13-7 32,6 7-64,-6-1 32,0 1-64,-6-7-32,-7-18 32,1-1 32,-7 13-96,6 19-64,7 6-32,-13-12 96,-19-7-64,6 7 32,0 6 0,1 6-64,-1 0-352,0 7-64,1 6-960,-7 0-288,0 6-3712,-13 1-1599,6 24 1023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6:05.29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99 140 9472,'0'-7'3520,"0"7"-1920,6 0-1024,-6 0 895,0 0-63,0 0 32,0 0-256,0 0 0,0 0-672,0 0 256,0 0 192,6 13-160,-6-7-64,0 7-160,7 0-32,-7 6-160,0 0 0,0 6-160,6-6-64,-6 0-64,6 0-96,-6-6-64,0 6 32,0-7 96,0-5 96,0 5-992,0-5-448,-6-7-1216,6 0-416,0 0-1983,0-7-801</inkml:trace>
  <inkml:trace contextRef="#ctx0" brushRef="#br0" timeOffset="787.8516">463 133 12288,'0'-12'4639,"0"12"-2495,-6-7-2080,0 1 960,6 6-320,0-6-32,-7-1 64,7 1 0,-6 0-384,0-1 128,-7-5 96,7 5 32,-7-5 96,0-1-192,-6 7-32,7-1-224,-1-5 0,-6 12-160,0-7 0,0 7-32,0 0-64,6 7 32,-6-1 32,0 0-96,0 1 0,0-1 96,0 7 32,0-1 32,0-5 0,0 5-64,0-5 32,7 5-64,-7 1-32,6 6 32,0 6 32,1 1 32,5-1 32,1 0 0,6 1 0,0-1-64,6-6-64,7 6 96,-7-6 64,13 7 0,-6-1 64,0 0-64,12-6 0,-6 7-96,0-7 32,6 0-64,7 0 64,-7-7-64,7 1 64,0 0-64,-1-7-32,-5-6 160,5 0 32,1 0-64,-7-13-32,7 1-32,0-7 32,-7 0 0,0-7 32,-6 7-160,0-6 32,-6 0 0,0-1 64,-7-5-32,0-1 64,-6 0 0,0 1 32,0-1-64,-6 7-64,-7 6 32,-6 0-32,0 0 64,0 0 32,0 6-128,-6 0-32,6 1 32,0 5 0,-6 1-64,6 0 0,0 6-224,-7-7-128,7 7-544,0 0-224,0 0-2112,0 7-960,0-7-2559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4:47.672"/>
    </inkml:context>
    <inkml:brush xml:id="br0">
      <inkml:brushProperty name="width" value="0.025" units="cm"/>
      <inkml:brushProperty name="height" value="0.025" units="cm"/>
    </inkml:brush>
    <inkml:brush xml:id="br1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0 83 8320,'-7'-19'3072,"7"19"-1664,-6 0-512,6-6 1024,0 6-513,-6 0-63,6-7-608,6 7-128,-6-6-352,0 0 128,6-1 32,1 1-128,5 0-96,1-1-96,0 1-96,-1 6 32,1-6-32,6 12 0,-6 0 64,6 1-32,-13 12-32,7 0 32,-13 0-32,0 0 192,0 6 192,-13-6-192,7 0-32,-7-6-96,0 0 32,1-1 0,-1 1 96,7-7-32,-7 1 0,7-7-96,-1 0 32,7 0-64,-6 0-32,12 0 32,1 0-32,-1 0 0,7 0 0,-1 0-160,7 0 32,-6 0 64,6 6 32,6 0-64,-12 7 0,6 0 64,-6-1 64,-7 7 128,0 0 128,-6 0 64,-6 0 32,0-6-64,-7 0 32,-6-1-128,6-5-64,-12-1-64,6 0 0,0-6-64,0 0 64,6 0-64,-6-6-32,7 6-192,-1-6-128,7-1-736,6-5-288,0 5-992,6-5-352,7-1-1631,-1 0-1857,14 1 2080</inkml:trace>
  <inkml:trace contextRef="#ctx0" brushRef="#br0" timeOffset="702.0673">374 172 11648,'-6'-7'4288,"6"7"-2305,0 7-1407,0-7 1088,0 0-576,0 6-160,0 1-384,0-7-128,0 12-224,0-5-64,0 12 64,0-7-96,6 7-64,-6-6 0,6 6 32,1-6-32,-1-1 64,7 1 0,-1-7 96,1 1-160,6-7-96,-6 0 32,-1-13 64,1 7 0,0-7-32,-1 7 32,1-7-32,-7 0-96,1 7 0,-1-7 64,7 7 64,-13 0 64,6-1 32,0 1 64,-6 6 32,7-6 32,-1 12 0,-6-6 128,6 6 96,-6 1-192,7 12-96,-7-7-96,0 14 0,6-7-64,-6 12 64,0-12-64,0 13 64,0-7 0,0 13 32,0-12-160,0 5 32,0-5 0,-6-1 64,6 0-32,-7 1-32,1-7 96,-7 0 0,7-7 32,0 1 0,-7 0-64,0-7 32,1-6-64,-1 0-32,0-6 32,7-7-32,-7 7-96,7-13 64,0 12 32,12-12 0,-6 13-96,13-7 0,-7 1 64,13-1 64,0 0-224,6 7-96,-6-7-1120,7 1-448,12-7-3328,0 0-1503,6-7 1535</inkml:trace>
  <inkml:trace contextRef="#ctx0" brushRef="#br1" timeOffset="73185.1559">222 495 8320,'-6'0'3168,"6"0"-1728,0 0-832,0 0 928,0 0-352,0 0 31,0 0-127,0 0-32,0 0-576,6 0 64,-6 6 96,0 1 0,0-1 96,6 0 0,-6 7 96,0 6-160,7 0-32,-7-6-160,0 12-32,0-6-128,0 0-32,0 6-96,6-6 32,-6 0-128,0-6-64,6 0 0,-6-1 32,0-5 32,0 5 32,0-5-64,0-7-64,0 6-480,0-6-160,-6 0-800,6-6-384,-6 6-992,6 0-384,-7-7-1343,1 7-1665,0-6 2176</inkml:trace>
  <inkml:trace contextRef="#ctx0" brushRef="#br1" timeOffset="73726.3193">140 716 7296,'-7'0'2816,"7"-7"-1536,0 14-160,0-7 1024,0 0-384,0 0-161,0 0-127,0 0-64,0 0-768,7 0 192,-1 12 608,-6-5-256,6-1-320,1 0-224,-1 1-256,0-1 0,7 7-160,-7-7 32,7 0-32,-7 1 32,7 5 0,-7-5 0,1-1-64,5 0 32,-5 1-64,-1-1 64,7 0-64,-7-6 0,0 7-96,1-7 32,-1 0 0,0-7 96,1 1-96,-1 0-64,0-7 0,1 7 32,-1-7-32,7 7 64,-7-1-128,0-5-64,1 5-160,-7 1 0,6 0-1216,-6 6-1248,0-7-608,0 1-3775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4:38.896"/>
    </inkml:context>
    <inkml:brush xml:id="br0">
      <inkml:brushProperty name="width" value="0.025" units="cm"/>
      <inkml:brushProperty name="height" value="0.025" units="cm"/>
    </inkml:brush>
    <inkml:brush xml:id="br1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70 255 9728,'-6'-7'3584,"6"7"-1920,0 0-1152,0 0 863,0 0-255,0 0 64,6-6-384,1 6-96,-1 0-416,0 0 32,1 0 96,5 6-32,-5 1 32,5 5-96,-5 7 32,5 0 0,-5 7 96,-7-1-96,0 0 32,0 1-96,-7-7 0,1 6-96,-7-6 32,1 0-64,-1-6 0,0-1-96,1 1 32,-7-7-288,6-6-32,0 0-736,1 0-256,5-6-480,1 6-160,0-6-416,6-1-159,6 1-257,0 0-64,1-1-704</inkml:trace>
  <inkml:trace contextRef="#ctx0" brushRef="#br0" timeOffset="1018.5112">267 236 7808,'0'-7'2880,"6"1"-1536,-6 6-448,0 0 1024,0 0-352,-6 0-65,6 0-479,-7 0-160,1 6-512,-7 1 64,7 5 96,-7 1 32,1 6-32,5 6-128,-5 1 0,5-1-32,7-6 32,0 6-128,0-6-96,7 0 0,5-6-32,7 0-64,0-1-64,0-5 96,7-1 0,-1-6-1024,0 0-480,1 0-1056,-7-6-384,0-7-1823,-7 0-1441,1 1 2432</inkml:trace>
  <inkml:trace contextRef="#ctx0" brushRef="#br0" timeOffset="1557.4263">412 32 9600,'-12'-7'3584,"12"1"-1920,0 0-896,0 6 1055,0 0-991,6-7-352,0 7-192,1-6-64,-1 6-96,7 6-32,-7-6 96,0 7 32,7 5 32,-13 1 0,6 0 64,-6 6 32,0 0 96,-6-7 64,6 1-32,-6 0 128,-1-7 0,7 0-192,-6 1 0,6-1-256,0 0-32,6-6 0,-6 0 64,13-6-96,0 6-64,6 0-96,-7 0 32,1-6-896,6 6-320,-6 0-2080,-1 6-863,1-6-1217</inkml:trace>
  <inkml:trace contextRef="#ctx0" brushRef="#br0" timeOffset="2152.0724">563 273 10496,'-6'-13'3936,"6"13"-2112,0-6-865,0 6 1185,0 0-960,0 0-288,6 0-320,-6 0 32,0 6-352,0 0-64,0 1-64,0 12-64,0 0 32,0 0-64,0 0 64,7 0-64,-1 0-32,0 0 96,7 0 0,0-13 32,-7 0 0,7 1-64,-1-7 32,-5 0-64,5-7-32,1 7 96,0-12 0,-7-1-128,0 0 32,7-6 64,-7 7 96,1-7-224,-7 6 0,6 0 0,0 1 96,-6-1 64,7 7 32,-7-1 0,0 1 64,6 6-32,-6 6 0,0-6 32,0 13 32,6 0 32,-6 12 0,7-6-64,-7 6-32,0 1-96,6 5-64,-6-5 32,0 5 32,0 20-32,0-19-32,0-7 96,-6-6 0,-7 13 32,7-13 0,-1-7 0,-5 1 0,-1 0-64,0-7-64,-6 7-192,-6-13-32,6 0-416,0 0-128,0-7-736,6 1-224,1-7-800,5 1-256,1-1-1599,6-6-1761,13 0 2272</inkml:trace>
  <inkml:trace contextRef="#ctx0" brushRef="#br0" timeOffset="2853.7639">868 38 8960,'-6'-6'3328,"6"6"-1792,-6 0-1088,6 0 896,0 0-385,0-7 1,6 7-480,-6 0-192,6 0-192,-6-6 0,7 6 0,-1 0 96,0 6 32,1-6-32,-1 13 32,0-7 64,1 7 160,-7 0 32,0-1 96,0-5-128,-7 12 0,7-13-128,-6 7 32,0-7-64,6 0 0,-7 1-96,7-1 32,0 0-128,0-6-64,7 0-96,-1 0 32,0 0-256,13 0-64,-12 0-1216,12-6-512,-7 6-2495</inkml:trace>
  <inkml:trace contextRef="#ctx0" brushRef="#br1" timeOffset="70209.9399">468 653 3584,'0'-7'1408,"0"7"-768,0 0 96,0 0 1376,0-6-448,0 6 0,7-6-96,-7-1-96,0 1-32,0 6-193,0-6 33,0 6-288,0 0-128,0-7-416,0 14 96,0-7-128,-7 6-64,7 0-64,0 7-96,0-7 32,0 1-128,0 5 0,0 1 32,0-7 0,0 7 64,0 0 32,0-7-32,7 7 32,-7-1-64,0-5 64,0 5-128,0 7 0,6-6-32,-6 0-64,0-1 96,0 1 0,0 0-32,0 6 32,0-7-64,0-5-32,0-1 32,0 7 32,0-7-32,0-6 64,-6 6 0,6-6 96,0 0-96,0 0 0,-7 0 32,7-6 0,0 0-64,-6-1-64,6 1 32,-6 6-32,6-6-96,-7-1 64,7 1 32,-6 0 0,0-1 0,6 1 0,-7 0 0,1-1 64,0-5-32,-1 5-32,-5 1 32,5 0-32,1-1-96,0 1 64,-1 0 32,7-1 0,-6 1 0,0 6 64,6-6-96,-7 6-64,7 0 64,-6-7 0,6 7-64,0 0 64,0 0 32,0 0 0,6 0-160,-6 0 32,7 0 64,-7 7 96,6-7 0,0 6 64,-6 0-128,7 1 0,-7 5 32,6-5 0,0 5 0,1-5 0,-7 5 64,6-5 96,0-1-64,-6 0 0,7 1 32,-1-1 0,-6 0 64,6 1 96,1-7-128,-1 6-32,0-6 0,1 0 0,-1-6-64,0 6 32,1 0 0,-1 0 32,7-7 0,-7 7 64,7-6-96,-7 0 0,0-1 32,7 1 0,-7 0-64,1-1-64,-1 1 32,0 0 32,1-1-32,-1 1-32,0 0 32,1-1-32,-1 1 0,0 6 0,-6-6-96,7 6 64,-7-7-32,6 7 0,-6 0-640,0 0-320,6 0-1600,-6 0-640,0 7-3391</inkml:trace>
  <inkml:trace contextRef="#ctx0" brushRef="#br1" timeOffset="78524.7867">336 1128 22655,'7'0'0,"-1"0"704,0 0-32,1 0-64,-1 0-96,13 0-224,-6-7-32,6 7-160,0-6 0,6 6 96,-6 0 32,0-6 32,-6 6 0,-1 0 0,1 0 0,-7 6 0,1 0-64,-1 1 32,0 5 0,-6 7 96,0 0 32,0 0 32,0 0-192,-6 0-64,6 0 64,0 7 32,0-7-192,0 6 0,0-6-32,0 0 0,0 0-352,-6-6-160,6-1-1792,0-5-864,0-14-512,-7 7-2463</inkml:trace>
  <inkml:trace contextRef="#ctx0" brushRef="#br1" timeOffset="79314.5985">671 1110 11392,'0'-13'4288,"0"0"-2305,0 1-1535,0 12 1056,0-7-352,0 1-32,-6 0-64,6-1-32,-7 1-544,1 0 128,-7-7 128,1 7-192,-1-1-64,0-5-64,1 5 32,-7 1-224,0 0-64,0-1-96,0 7 32,0-6 0,0 12 32,-7-6-160,7 0 32,0 7 64,0-1 32,0 0-32,-6 1 32,6-1-64,-6 0 64,6 7 0,-7-7 32,7 13-160,0-6 32,0 12 64,7-6 32,-1 7-32,0-1 32,1 0-128,5-6 0,1 7 160,6-7 64,6 6 0,-6 0-32,7 1 32,5 5 32,1-5-96,6-1-96,0 0 0,6 1 32,1-1 96,-1-12 64,0 6-96,1-7-32,5 1 32,1-7 0,0 1-160,6-1 32,-7 0 64,1-6 96,0 0-64,-1 0-64,-5-6 0,5 0-32,-5-7 0,-1 0 64,0 1-32,1-7 64,-7-7 0,0 1 32,-7-7-64,-5 7-64,-1 0 32,-6-1-32,0-5 0,-6-1 64,-7 7-96,-6-7 0,6 7 32,-12-1 0,6 1-96,-6 6 64,6 0-32,-7 6-64,1 1 0,0-1 0,-1 13-192,-5-6-64,5 6-352,1 0-96,-7 0-1248,7 6-576,0 0-3456,-1 1-2975,1 5 3423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5:45.62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79 165 7936,'-13'0'2976,"26"0"-1600,-19 0-416,6 0 1088,0 0-321,0 0-31,0 6-480,0-6-128,0 6-256,6-6-128,-6 0-32,6 0 32,1 0-96,-1 0-64,7 0-160,-1-6 0,1 6-160,0 0 32,6-6-96,-7 6 0,1-7-96,0 7-64,-1 0 96,-5 0 0,-1 0-32,0 0-64,-6 0-128,0 0 0,0 0-928,-6 0-416,0 0-1440,-1 7-544,-5-1-2047,-1 0-1185,7 1 3264</inkml:trace>
  <inkml:trace contextRef="#ctx0" brushRef="#br0" timeOffset="565.3542">241 203 11904,'0'-7'4480,"0"7"-2433,0 0-1695,0 0 1088,0 0-480,-6 7 0,6-1-256,0 0-64,-7 1-352,7 5 96,-6-5 64,6 5-32,0-5 0,-6 5-32,6-5 0,0 5-64,0-5 32,0-1-128,0 0-64,0-6 128,6 7 64,0-14-128,1 1-64,-1 6 0,0-6-32,7-1-160,-7 7 32,7 0 0,6-6 0,-6 6-96,6 0 64,-7 6 32,1 1 0,0-1-96,-1 7 64,1-1 32,-7 1 0,1 0 64,-1-1 96,-6 1 0,0 0 64,0-1-64,-6 1 0,-1-7-32,-5 1 64,-1-1-32,0 0 64,-6 1-192,0-1-96,7-6 96,-7 0 32,6 0-448,0 0-128,1 0-512,5 0-192,1-6-960,0-1-448,-1 1-1920,14-7-863,-1 7 671</inkml:trace>
  <inkml:trace contextRef="#ctx0" brushRef="#br0" timeOffset="1416.6344">570 109 11136,'0'-13'4224,"-6"13"-2305,0-6-1311,6-1 1088,-7 7-512,1-6-32,-7 0-192,7-7 32,-7 7-544,1-1 96,-1 1 96,0-7-160,-6 7 64,0 0-256,0-1-32,0 7 0,-6-6 64,6 6-96,0 0 32,0 0-96,0 6 0,0-6-96,-6 7 32,6-7 0,0 6 96,0 7-96,0-1-64,0 1 0,0 0-32,0-1 0,0 1 0,0 6 0,6-6 64,-6 6-32,6 0-32,1 6 32,5 0 32,1 1 32,0-1 32,-1 0-64,7 1 32,0-1 0,7 0 96,-7-6-96,6 0 0,7-6-32,-1 12 32,1-6 0,6 0 32,-6-6 0,6 6 0,0 0-64,6 0-64,-6-6 96,6-1 0,1 1-32,-1 0 32,7-7-64,-7 0-32,7 1 32,-7-1-32,0-6 128,1 0 64,5 0-64,-5 0-96,-1-6 64,7-7 0,-1 0-32,-5 1-64,-1-14 32,0 7 32,1 0-32,-7-6-32,0 0 32,0-1 32,-7-12-96,1 7 0,-6-1 32,-7-6 64,0 13-32,0-7-32,-7 7 32,-6 6 32,1-7-32,-7 7-32,0 0-64,-7 7 32,1-1 32,0 7 0,-1-1-160,1 1 32,0 6-160,-1 0 32,1 6-576,-7-6-256,7 7-1184,0-1-544,-7 0-3968,0 7-2431,7-7 4159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5:26.570"/>
    </inkml:context>
    <inkml:brush xml:id="br0">
      <inkml:brushProperty name="width" value="0.1" units="cm"/>
      <inkml:brushProperty name="height" value="0.2" units="cm"/>
      <inkml:brushProperty name="color" value="#FF2500"/>
      <inkml:brushProperty name="tip" value="rectangle"/>
      <inkml:brushProperty name="rasterOp" value="maskPen"/>
    </inkml:brush>
  </inkml:definitions>
  <inkml:trace contextRef="#ctx0" brushRef="#br0">0 33 6656,'6'-13'2464,"-6"13"-1344,0 0-256,0 0 928,0 0-160,7-6 64,-7 6-385,0-7-95,6 7-672,-6 0 96,0 0 96,0-6-192,0 6-64,0 0-64,0 6-32,0-6-128,0 7 0,0-1-32,-6 0 96,6-6-96,0 7-64,-7 5-64,7-5 0,0 5 64,0 1 64,0 6-32,0-6-32,0 6-96,0-7 32,7 7-64,-7-6-32,0 0 32,6-1 32,-6 1-32,0 0 64,0-7-64,0 7-32,6-1 32,-6-5 32,0-1-32,0 0-32,0-6 32,0 7 32,0-7-32,0 6-32,0-6 32,0 6-32,0-6 0,-6 0 64,6 0-96,0 0 0,0 7 32,-6-7 64,6 0-32,0 0 64,-7 0-64,7 0-32,0 0 32,0 0-32,0 0-288,0 0-64,0 0-928,0-7-448,0 7-2080,0-6-895,0 6-289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5:02.36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20 17791,'0'-6'6688,"0"6"-3648,0 0-2752,0 0 1312,0 0-960,7 0-192,-7 0-224,0 0-64,6 0-96,-6 0-256,0 0-1600,0-13-512,-13 19-5664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5:01.70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7 10496,'0'0'3936,"0"0"-2112,0 12-1569,6-12 929,-6 13-384,0 0-64,7-1-224,-7 7-64,0 0-256,0 0 160,-7-6 64,7 0 0,0 6 0,0-13-32,-6 7 64,6-7-32,0 1 64,0-1-192,0-12-96,0 6-32,0-7-32,0 1-160,0-13-32,6 0 32,-6 0 0,7 6-64,-1-6 64,-6 6-32,6 1-64,1 5 0,-1 1 96,0 0-64,7 6 32,-7 0 192,1 6 64,-1 0 64,7 7 64,-13 0-96,6-1 32,0 1-224,1 0-32,-7-1 64,6 1 96,-6-7-224,0 7-96,0-6-960,0-1-416,6 0-896,1 1-320,-7-7-1279,12-7-481,-5 7 928</inkml:trace>
  <inkml:trace contextRef="#ctx0" brushRef="#br0" timeOffset="352.5055">323 13 10752,'0'-6'4032,"0"6"-2177,0-7-671,0 7 1312,-6 0-832,6 0-288,-7 0-608,1 7-192,-7-1-320,7 0 32,-7 13 64,1-6-192,-7 6-96,12 0 32,-5 0 0,5 0-32,7-6-64,0-1 96,0 1 64,7 0 0,-1-7 64,0 1 0,7-1 32,-7-6 0,7 0 0,-7 0-128,7-13-32,-7 7-32,1-13 32,-1 6-64,-6 0 64,0-6-128,0 7-64,0-1-32,0 0 0,-6 7-704,-1-7-224,7 7-1824,-6 6-672,0-6-2751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5:00.52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7 10496,'6'0'3936,"-6"0"-2112,7-6-449,-7 6 1377,0 6-960,0-6-352,0 6-608,0-6-192,0 13-384,0-7-96,0 20 32,-7-7-96,7 12 0,0-12 32,0 13 0,0-7-416,0-6-128,0 0-1024,7 0-320,-1-6-1216,0 0-511,7 0-609,0-13-1408,-1 0 1888</inkml:trace>
  <inkml:trace contextRef="#ctx0" brushRef="#br0" timeOffset="539.8468">159 127 8576,'0'-12'3232,"0"12"-1728,6-7-64,-6 7 1247,6 0-895,-6 0-288,0 7-704,0-7-256,0 6-320,0 0-160,7 13-32,-7-6-32,6 6 64,0-6-96,7-1 0,-7 1 96,7-7 32,0 1 32,-1-1 0,1 0-64,0-6-64,-1 0 96,-5-6 0,-1 0 384,7-7 160,-13 7-64,6-1 64,0-5-160,-6 12 32,0-7-288,0 14-64,0-7-32,0 12 0,0-5 0,0 5 0,0 7-64,-6 7-64,6-7 96,-6 13 0,6-1-32,0 1 32,-7 0 128,1-1 192,0 1-96,-7 0 64,7-7-32,-7 0 32,0-6-64,-12 0-32,6 0-160,0-6-96,-6 0 64,6-13 0,0 6-128,-7-12-32,7-1-192,0 1 0,7 0-288,-1-13-128,0 6-352,7 0-160,0-6-576,6 0-224,-7 7-864,14-14-288,-1 14-1887,13-7-1313,-6 6 2944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5:00.26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4 0 12032,'6'6'4479,"-6"-6"-2431,-6 13-1600,6-13 992,-7 13-448,7-7-32,-12 13-416,5-6-96,-5 6-256,5 0-192,1 0-32,-7 0 32,13-7 64,0 8-96,13-14 0,-7 7 160,7-7 160,0-6-96,6 0 64,-13 0-32,7-6 96,-7-7-160,0-6-96,-6 0-32,-6 0-32,0 0-224,-7 0-96,7 6-608,-7 0-256,7 1-800,-1 5-288,-5-5-1311,12 5-545,0 1 160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6:20.20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4 52 8320,'-6'-6'3168,"6"6"-1728,-6 0 0,6 0 1247,0 0-671,0 0-224,0-6-544,0 6-224,0-6-576,6 6 0,-6-5 0,6-1-96,0 0 32,-1 1-224,7-1-32,-6 0 0,11 6 0,-6 0-64,1 0 32,5 0-64,-6 6-32,6 0 32,-5-1-32,-7 12 64,-5-5 96,0-1 128,-5 6 64,-1 6-160,-5 0-64,-7 0 0,7-6 0,0 0 64,-1 1 96,1-1 0,-1-6 0,1-5-96,5 0 32,0-1-128,6 1 0,-5-6-32,5 0-64,5 0 96,1-6 0,6 6-128,-1 0 32,6 0 0,0 0 64,6 0-96,0 6 0,0 0 32,-6 0 64,0 11-96,0-6-64,-5 1 64,-6 5 64,-1 0 128,-5 0 128,-5 6 0,-1-6 0,-6 6-96,-5-6-32,0 0 32,0-5 32,-6-1-192,0-5 0,6 0 32,0-1 32,0-5-32,0-5-64,5 5 32,1-6-32,-1 0-288,1 0-128,-1-5-480,7 5-160,-7 1-1376,6-1-544,-5 0-3744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4:59.93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3 0 12416,'-12'0'4639,"12"0"-2495,0 25-2016,6-25 928,-6 26-416,0-14-32,6 20-352,-6-13-96,7 19-96,-7-12-64,6 12 96,-6-7-576,6-5-192,1-1-1024,-7-6-352,6-6-575,0-1-129,-6-5 640,0-20 320,7 7 896,-14-20 448,7 7 736,0-19 288,-6 13 1216,6-7 576,0 0-96,6 7 0,-6 0-577,13 6-255,-7-7-384,13 14-192,-6-1-64,6 7-32,-6-1-288,6 14-64,-7-1-32,-5 7 64,5-1-96,-12 7-32,0 0-128,-6-6 32,0 6-128,-7-6 0,0-7-96,1 7-96,-1-7-736,-6-6-224,6 0-1056,7-6-384,0-1-1375,6-5-577,0-1 256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4:59.13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2 229 11904,'-13'-13'4480,"13"13"-2433,-19 0-1343,13 0 1248,0 0-1088,-7 6-288,0 1-448,1 6-192,5-1 32,1 1 0,0 6 32,6 0 64,6-6 96,0-1-64,7 1 0,0-7-32,-1 1 32,-5-7-64,5 0 64,-5-7 128,-1 1 192,7-7-32,-13 1 32,0 5-224,-7-12-128,1-6-256,6 6-32,-6 0-896,6 6-1856,6 0 32,-6 7-351,19-7-1,-6 7 64,12-7 192,0 7 1920,7 0 2880,-7-1 1440,7-5 224,-7 5-64,-6-5-961,0 5-351,0-12-1184,0 13 32,-12-7 32,5 1-32,-12-1 32,0 0-320,0 7-32,-12-7-224,-1 7 32,0 0-160,7 6-64,0 0 0,-1 12 32,-5 1 32,12 12 32,-7 1 0,1 5 0,6 26 0,0 0 0,0-6-128,0 0-96,6-13 0,1 6 32,-7-18-32,0-1 64,0-6-832,6-6-384,-6-1-928,-6-12-2976,-1-12 161,-5-1-641</inkml:trace>
  <inkml:trace contextRef="#ctx0" brushRef="#br0" timeOffset="220.8085">191 305 10496,'-7'-6'3936,"7"6"-2112,7 0-865,-7 0 1185,12 0-736,-5 0-160,12-7-608,19 7-224,6 0-256,0 0-768,-6-6-224,13 0-4512,-7-1-2879,7-5 3359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4:58.56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9 16384,'0'-12'6143,"0"12"-3327,0-7-3264,0 7 896,7 0-1248,-7 0-256,0 0-2080,0 0-895,0 0-1537,0 0-576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4:58.30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9 26 10368,'-6'-19'3936,"-1"19"-2112,-5-6-1217,5 6 1089,1 0-800,-7 6-160,-6 1-160,7-1-96,-7 7-224,6 6-160,7-7-64,-7 7 32,13-6 32,6 0-32,1-1 32,5-5-64,1-1-32,6-6 32,-6-6 32,6-1-32,-7 1 64,1-7-128,-7 1 0,1 5 96,-1 1 32,0 0 224,-6-1 192,0 1-256,0 6-128,0 6-96,0 1-32,0 12 128,0 12 160,0 1-96,0 6-32,0-6 64,0 6 0,0 6 96,0-12 32,0 6 96,0-13 128,-6 0-128,0 1 64,-1-14-160,-5 1-32,-1-7-128,-6-6 32,6 0-128,-6-12 0,0-1-320,7-6-96,-7-6-1120,6-1-416,7 1-2496,12 0-1119,7-1-97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4:57.85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96 11008,'0'-7'4128,"6"7"-2241,1 0-2207,-1 0 704,0-6-352,7 6 64,0 0-64,-1-6-32,1-1 32,0 1 96,-7 0 64,0-7-64,1 7-96,-1-7 352,-6 7 192,-6-7 192,6 13 96,-7-6-256,-5 6-32,5 6-352,1 0-64,-7 7 32,1 0 32,5 12-32,1-6-32,6 6-96,0 1 32,6-7-64,7 0-32,6 0-1120,0-13-448,6 0-960,7-6-351,0-6-97,-7-7 64,7-6-288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4:57.52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72 178 10368,'0'-7'3872,"0"1"-2112,0 0-1281,0 6 929,0 0-416,0-7-96,-7 1-256,1 0-64,6-1-320,-13 1 128,7 0 32,-7-1-64,1 7-32,-7 0-64,6 0 0,-6 13-224,0-7 0,6 13-32,1 7 0,-1 5 0,7 1 0,6-7 0,6 1 64,7-1-32,-1-6-32,14-6-192,-7-1-128,6-12-448,-6 0-160,6-12-448,-12-1-96,6-12-607,-13-7-225,1 0-672,-7-6-192,0 0 224,0 0 5376,-7-6 64,1 6 448,0 12-768,6 14-353,0-1-159,0 13 64,6 13-928,-6 6 256,6 0 64,-6 0-352,7 6-96,-1 7-384,-6 0-128,6-1-160,1 1-32,-1 0-1440,0-7-640,7-12-1952,0-1-863,6-5 223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4:56.49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0 0 10368,'-7'7'3872,"7"-7"-2112,0 6-641,0-6 1281,0 6-704,0 1-192,0-1-576,0 0-224,0 1-384,0 5-64,0-5-32,-6 5-32,6-5-32,0 5 160,0-5 128,-6-1 32,6 0 32,0-6-256,0-6-160,0 0-64,0-1 32,6 1-96,0-7 0,-6 7-128,13 0-32,-7-7 0,1 13 64,5-6-32,1 6 128,-7 0-64,1 6-32,5 0 96,-5 7 0,-1 0 32,0-7 0,1 7 64,-7-7 32,6 0 32,-6 1 0,6-1 0,-6-6 0,7 0-64,-1-6-64,0-1 32,1-5-32,-1-1 0,0 0 64,7 1-192,0-1-32,-1 0-96,1 7 64,0-7 128,6 13 32,-7-6 160,7 12 160,-6-6 32,0 13 64,6-7-64,-7 13-32,1-6-160,-7 6-96,7 0 64,-7 0 0,1-6-960,-7 6-384,0-7-3648,-7 1-1599,7-7 575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4:55.70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57 10112,'-7'0'3872,"7"0"-2112,13-6-993,-13 6 1121,6-6-896,1 6-256,5-7-480,-5 7-192,5-6-32,-5 0 96,-1-1 160,0 7 256,1-6 224,-7 0 0,0 6 32,0-7-192,-7 7-32,7 0-320,-6 7-160,-7-7 0,7 6 0,0 7 32,-1-1 0,7 1-64,0 0 32,0 6-64,7 0-32,-1-7 96,7 1 0,-1-7-480,7 1-192,-6-1-992,12-6-416,-6 0-1376,7-6-511,-7-7-1121</inkml:trace>
  <inkml:trace contextRef="#ctx0" brushRef="#br0" timeOffset="286.4381">304 19 10880,'-13'0'4032,"13"0"-2177,-12 7-1119,12-7 1120,0 6-480,0 0 0,-7 7-288,7-7-128,0 13-512,0-6 0,0 0 0,7-1 32,-7 1 32,0-7 160,0 1 96,0-1-96,0-6-96,0 0-192,6-6 0,-6 6-288,6-13-128,-6 0 0,7 1 64,-1-1-288,0 0-64,1 1-896,5-1-416,-5 7-1408,-1-7-608,7 7-1759,-1-1-1729,1 1 2784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4:55.14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0 6 11264,'-6'-6'4224,"6"6"-2305,6 0-895,-6 0 1216,0 0-704,0 6-160,7 1-448,-7-1-192,0 13-416,6-6-128,-6 6 0,0 0-96,0 6 0,6 0-32,-6 1 32,0-7-1408,0 0-544,7 0-2304,-7-7-1023,0 1 31</inkml:trace>
  <inkml:trace contextRef="#ctx0" brushRef="#br0" timeOffset="204.5016">1 146 13696,'0'-7'5087,"0"7"-2751,19-6-2304,-13 6 1024,7-6-704,-1 6-128,14 0-1056,-7-7-416,12 7 640,-5-6-2816,-1 6-1151,0 0-1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4:54.83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0 64 10368,'-13'-6'3936,"13"6"-2112,-6-7-641,6 7 1313,0 0-736,0 0-288,6 0-448,0 0-192,7 0-448,0 0-256,12-6 0,7 0-736,-1-1-288,7-5-4000,-6-1-1791,0 7 1439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6:24.24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26 87 8960,'0'-6'3424,"6"6"-1856,0 6-1344,-6-1 736,11 1-32,0 6 159,1 10-63,11 1 96,-6 0-608,6 6 128,0-6 96,0 5-256,-1 1-32,-4-1-192,5 1 0,5-6-160,-5 0 0,-6-6-32,0 0 32,1-5 0,-1-1 96,-6-5-1152,1 0-544,-12-6-1632,5-6-735,-5-6-929</inkml:trace>
  <inkml:trace contextRef="#ctx0" brushRef="#br0" timeOffset="265.1624">406 70 12160,'-11'-6'4575,"5"12"-2495,-5 5-2208,5 0 832,-5 7-160,-1 10 64,-5 1-128,-6 5 32,0 12-288,-5 0-192,-1 5-64,6-11 32,0 6 64,6-12-32,0 1 64,6-7 0,-1-5 32,6-6-1472,1-5-704,-1-7-2271,6 1-929,-6-12 1344</inkml:trace>
  <inkml:trace contextRef="#ctx0" brushRef="#br0" timeOffset="528.7293">0 407 13952,'0'-23'5279,"0"17"-2879,11 1-2432,1-1 992,5 0-320,6-5 0,6-1-320,11-5-128,0 6-128,0-6 32,5-1 64,-5 1 0,1 0 0,-13-6-96,1 6-64,-12 6-480,0-7-224,-11 13-1344,0-7-608,-6 7-1983,0-1-2145,-6-6 2240</inkml:trace>
  <inkml:trace contextRef="#ctx0" brushRef="#br0" timeOffset="787.4421">240 0 9984,'-17'0'3680,"17"0"-1984,0 0-1984,0 6 3039,0 5-1439,0 1-128,0 16-288,6 12-544,-6 0-64,6 12-64,-6 5-96,5 0-32,1-5 160,0-6 160,-1-1-160,1-5-64,0 0-96,0-11-96,-1 0 96,1-1 64,0-11-576,-6 1-160,5-1-2080,-5-12-800,0 1-2047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4:54.53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2 96 9984,'19'-19'3680,"-19"19"-1984,6-13-577,-6 13 1281,0-13-640,0 7-128,0-7-480,-6 7-160,-1 0-544,1-1-64,-7 1-32,7 0-64,-7 12 0,7-6-32,-7 13 64,7-1 32,0 1 32,-1 6-64,-5 6 32,12-6-128,-7 19 32,1-6-96,6 0 0,-6-1-96,6 7-64,0-6 96,0 0 0,0-7-32,0 0 32,0 1-576,0-7-128,0 0-928,0-13-288,0 0-1440,-7-6-576,7-6-2047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4:54.20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6 7 13568,'0'0'5087,"0"0"-2751,0-7-2080,0 7 1088,0 0-640,-7 0-128,1 0-160,0 7-32,-7-1-192,0 0-128,1 13 32,-1-6-64,7 12-32,-7-6 96,13 7 0,-6-14-32,12 7 32,-6-6-64,13-7 64,-7 7 0,7-13 32,-1 6-64,1-12 32,-7 6 0,1-13 96,-7 1-160,0-7-96,0 0 96,-7 6 32,1-6-96,0 13 32,-1-7-768,1 7-384,0-1-800,6 1-320,0 0-1120,6 6-479,0 0-673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4:53.87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20 13952,'0'0'5279,"0"0"-2879,6-7-1248,-6 7 1472,6-6-1472,-6 6-608,7 0-960,-7 0-416,6 0 448,-6-6-2496,6 6-1088,-6 0-2175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4:53.60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78 19 8576,'-7'-13'3232,"7"13"-1728,-12-6-544,12 6 1088,-7 0-513,-5 0-159,-1 0-384,7 6-160,-13 1-448,6-1-160,-6 7-32,6-1-160,1 7-32,5-6 0,1 0 0,0-1 64,6 1 96,0 0-128,12-7-96,-5 0-64,5-6 96,1 0 0,0-6 32,-7 6 0,7-13 64,-1 1-32,-5-1-32,-1 0 224,0 1 96,-6 5 96,7-5 160,-7-1-32,0 7-32,6-1-256,-6 7-160,0-6 0,0 12 64,0 1-64,0 5-64,0 7 0,6 0 32,-6 7-32,0 5-32,0-5 96,7 12 0,-7-13 160,-7 7 96,7-7-64,-6 7 64,6-13 0,-13 6 32,7-12 0,-7 6 0,1-7-192,-1-5-128,0-1 32,1-6 0,-1 0-128,0-6 32,1-1-768,5-5-320,-5-1-1760,5-6-704,7 6-3039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4:52.76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65 228 6144,'0'0'2368,"0"0"-1280,6 7-64,-6-7 864,7 0-160,-7 0-64,6 0-385,-6-7-63,6 1-352,-6-7-128,0 1-224,0-1 0,-6 0-96,0 1 64,-7-1-128,7 7-32,-7-7-128,0 7-32,1-1-32,-1 7 64,-6 0-96,6 7 0,1-1-96,-7 7-32,6 6 32,0 0 0,7 6-96,0 0 64,-1-6 32,14 7 64,-7-14 32,12 7 32,7 0-160,0-12 32,13-1 64,-7 0 96,7-12-640,-7 6-288,1-13-320,-7 1-96,0-7-672,-7-13-255,-5 0-577,-1-6-224,-12 7 1216,6-7 640,-13 12 1504,7 1 672,-1 6 448,1 0 192,0 6-64,6 1 0,-7 5-321,7 7-31,0 0-128,0 7 0,7-1 128,-7 13 32,0 0-480,6 6-128,-6 7-448,0 6-128,6-6-64,-6-1 0,7-5-512,-1-1-192,7-6-1632,-7 0-704,0-6-2175,7-7-2177,-7 0 2496</inkml:trace>
  <inkml:trace contextRef="#ctx0" brushRef="#br0" timeOffset="328.6187">343 241 11904,'-7'0'4480,"7"0"-2433,7-6-1951,-1 6 832,-6 0-544,6 0-128,1 0-160,-1 0 0,0-7-64,7 1 64,-7 0 0,1-1-128,5-5 32,-12 5 0,7-5 64,-1 5 160,-6-5 192,0 5-32,-6 1 32,-1 0-160,7 6 0,-6-7-96,-7 20 64,1-13-64,5 19 0,-5-6-96,5 6-64,1-7 32,6 7-32,-6-6 0,12 6 64,0-6-1248,7-7-512,0 7-1280,12-13-543,-6 0-737,6 0-800,-6-7 2272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4:49.00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236 11648,'0'0'4288,"0"0"-2305,0 0-1887,0 0 896,6 0-224,7 0 96,-1 0-192,14 0-96,-1 0-320,7 0-32,-1 0 0,1-6-32,-7 6-32,1 0-96,-1-7 32,-6 7-64,6 0 64,-6 0-64,-6-6-32,0 6-1312,-7 0-576,-6 0-1312,-6 6-543,-1-6-801</inkml:trace>
  <inkml:trace contextRef="#ctx0" brushRef="#br0" timeOffset="261.8806">32 350 11520,'-12'6'4288,"18"-6"-2305,7 7-1535,-7-7 1056,0 0-480,13 0-32,7-7-288,5 7-64,-5 0-352,-7 0-160,12-6-32,-5 6-64,5-6-32,-5 6-64,5-7 32,-5 7-384,-7-6-224,0 6-704,0-6-352,-7 6-1503,-5-7-609,-1 1-608</inkml:trace>
  <inkml:trace contextRef="#ctx0" brushRef="#br0" timeOffset="553.4296">425 76 12544,'0'-6'4735,"0"6"-2559,6 6-1984,-6-6 1056,0 13-448,0-7 0,7 13-160,-7-6-32,0 6-320,0 0 32,6 13 32,-6-13-128,0 13-64,6-1-160,-6 1 0,0-7 64,0 1 32,7-1-32,-7-6 32,0 0-768,6-6-352,-6-7-736,0-6-256,0 6-1408,0-25-607,0 7-481</inkml:trace>
  <inkml:trace contextRef="#ctx0" brushRef="#br0" timeOffset="973.8917">431 19 10880,'0'-12'4032,"0"12"-2177,0-7-1023,7 7 1152,-7 0-480,0 0-160,6 7-224,-6-7-64,6 0-576,1 0 0,-1 6 32,0 0-192,7 1-32,0-7-160,6 12-32,-7-5 32,14-1 0,-1 0-160,7 13 32,-7-12 0,0 5 64,7 1-32,-7 0-32,1-1 32,-1 1-32,-6-7 0,-6 7 0,6-7-96,-13 7 64,7-7-32,-13 7 0,6-6 128,-12 5 32,-1 1-32,-5 0-64,-1 6 96,-12 0 0,-1-7 32,1 7 0,0 0 0,-1 7 64,-5-1-160,5-6-32,1 0 64,12-6 32,1 6-192,-1-13 0,7 0-672,-1 1-224,1-7-1888,6 0-768,-6 0-2751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4:46.45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140 10112,'-6'-7'3872,"6"7"-2112,0 0-1568,0 0 895,0 0 1,6 0 128,7 0-288,0 0-96,-1 0-480,7 0 128,7 0 96,5 0-192,1-6-64,-7 6-96,7 0-64,-7-6-32,1 6 0,-1 0-64,-12 0-64,-1 0 32,1 0 32,-13 0-896,0 0-288,0 0-800,-6 0-256,-1 6-1215,1-6-481,0 0-64</inkml:trace>
  <inkml:trace contextRef="#ctx0" brushRef="#br0" timeOffset="304.658">197 13 9600,'-6'-7'3584,"6"7"-1920,0-6-1024,0 12 1023,0-6-415,0 0 0,6 7-288,-6 5-128,0 1-448,0 0 32,0 6 96,0 6-192,0 1-96,0-1 0,-6 7 0,6-7-192,0 0 0,0 1-32,0-14 64,0 7-1376,6-6-608,-6-7-2208,13 1-991,-7-7 671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4:44.44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9 254 5248,'0'0'2016,"0"0"-1088,0 0-448,0 0 640,0 0 32,0 0 0,0 0-128,0 0 0,0 0-576,0 0 224,6 0 96,-6 0-129,0 0 33,0 0-192,0 0 32,7 0-96,-7 0 64,0 0-128,6 0-32,-6 0-64,0 0 64,0 0-96,0 0 32,6 0-96,-6 0 64,7 0-64,-7 0 64,6 0-128,0 0 0,-6 0 32,13 0 0,-7 0 64,1 0 32,5 0-96,1-6-96,-7 6 0,7 0 32,-7 0 32,7 0 96,-6-6-96,5 6 0,-5 0-32,-1 0 32,-6 0-128,6 0 0,1 0 32,-7 0 0,0 0 0,6 0 0,-6 0 64,0 0 32,0 0-192,0 0 0,0 0 32,0 0 96,0 0 0,0 0 64,-6 0 0,6 0 32,0 6-64,0-6 32,-7 0-128,7 6 0,0-6 32,-6 7 64,0-1-96,-1 0 0,7 1-32,-6 5 0,0 1 128,-7 0 32,0 12-32,7-12-64,-1-1 32,-5 7-32,-1 0-96,0 0 0,1-6 192,-1 0 96,7-1-32,-7 1 64,7-7-64,-1 1 0,1-1-32,6-6 0,-6 0-64,6 6-64,-7-6 96,1 0 0,6 0-128,0 0 32,0 0 64,0 0 96,0 0-64,0 0-64,6-6 0,1 6 32,-1 0 96,0 0 64,7-6-96,0 6-32,-7 0-32,7 0 32,-7 0 64,13 0 64,-6 0-96,-1-7-32,-5 7-32,5 0 32,1 0-64,-6 0-32,5 0 96,-5 0 0,-1 0-128,0 0 32,1 0 0,-1 0 0,0 0 0,-6 0 0,7-6-224,-1 6-96,-6 0-960,6-6-416,-6 6-1760,0-7-735,7 1-1409</inkml:trace>
  <inkml:trace contextRef="#ctx0" brushRef="#br0" timeOffset="1125.4373">273 13 5504,'-7'-6'2112,"7"6"-1152,0 0-64,0 0 800,7 0-384,-7 0-96,0 0-352,6-6-96,-6 6-416,6 0-64,1 0 32,-1 0-65,0 0 97,1 0-64,-1 0 0,0 0-32,1 6 0,-1 0 0,-6 1 0,6-1 64,-6 0 32,0 1-96,-6 5 0,6-5-32,-6 5 96,6-5-96,-7-1-64,1 0-64,6-6 0,-6 7-64,6-1-32,0-6 32,0 0-32,0 0 0,0 0 0,6 0 0,0 6 64,1-6-192,-1 7 32,0-1 96,1 0 64,-1 1-160,0 5 0,1-5 320,-7-1 224,0 7 64,-7-7 64,7 0-224,-12 7-64,12-6-96,-13-1-32,7 0-96,-1-6-64,-5 7 160,5-1 32,1-6-224,0 0-32,-1 0-1056,1-6-384,6 6-3040,-6-7-1279,6 1 1311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4:37.25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0 178 9216,'-13'-6'3424,"13"6"-1856,-6 6-416,6-6 1215,0 0-415,0 0 0</inkml:trace>
  <inkml:trace contextRef="#ctx0" brushRef="#br0" timeOffset="240.2215">7 177 23807,'6'0'1376,"7"0"-320,0 0-480,6 0-160,6 0-96,7-6-32,-1 6-160,7 0-32,-6-6-32,-7 6-64,1-7 32,-1 7 32,-6 0-32,0-6 64,-6 6-64,-7 0-32,7-6-192,-13 6-128,6 0-864,-12 0-384,-1-7-1216,1 7-480,0 0-1375,-7 0-577,0 0 1280</inkml:trace>
  <inkml:trace contextRef="#ctx0" brushRef="#br0" timeOffset="505.8645">184 14 10752,'0'-7'4032,"0"1"-2177,0 6-607,0 0 1280,0 0-832,7 0-224,-7 0-480,6 13-160,-6-1-448,0 7 32,0 7 32,0-1-160,0 7-32,0-7-128,6 0-96,-6 1 64,7-1 0,-7 0-32,6-6 32,0 0 0,-6 0 32,7-12-416,-7-1-224,6 0-1120,-6-6-544,6-6-3328,-6 6-1471,0-6 2143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4:36.06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5 217 12288,'-6'-7'4639,"6"1"-2495,0 6-2080,0 0 1376,0 0-416,0 6-224,0 1-96,0-1-416,0 7 256,0 6 96,0 6-256,0 0-64,0 7-128,6 0-32,-6-7-96,0 0-64,7 1 96,-7-7 64,0 0-128,0 0-32,0-7 192,0-5 128,0-1-32,0-6 0,0 0-160,6-6-32,-6-1-32,0-5-64,0-1 32,6 0 32,-6 1-96,0-1 0,7-6 32,-1 6 0,7 1-96,-1-7 0,1 12-32,0 1 96,-1 0-64,1 6 32,6 0 0,0 6-64,-6 7 0,0-1 96,-1 1 64,-5 0 64,-1-1 32,-6 1 0,-6 6 64,-1-6 32,1-1 32,0 1 0,-7 0-64,-6-7 32,6 0-128,-6 1-64,-6-1 0,6 0 32,0-6-192,6 0-32,0 0-640,1-6-224,-1 0-1216,0-1-576,7 1-1888,12-13-863,-6 0 1055</inkml:trace>
  <inkml:trace contextRef="#ctx0" brushRef="#br0" timeOffset="676.0997">229 25 10112,'-6'-6'3872,"6"6"-2112,0-6-1216,0 6 959,0 0-511,6 0-192,-6-7-320,7 7-160,-1 0-160,7-6-64,-7 6 96,7 0-96,-7 0 0,7 6-32,-7 1 32,0-7 0,1 12 96,-7 1 96,0 0 160,0-1-128,-7 1 64,1-7-160,6 1 32,-6 5-32,-1-5 32,7-1-128,0-6-32,0 6-32,0-6-64,0 0-64,7 0 32,-1 0-32,7 0-64,-1 7 96,1-1 64,-7 0-64,7 1-64,-7 5 64,1 1 0,-1-6 448,-6-1 192,0 0-96,-6 7 32,-7-7-256,0 1-32,7-7-128,-7 0-96,7 6 64,-7-6 0,1 0-544,5 0-224,-5 0-1952,5-6-832,1-1-2783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8:08.10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7 16128,'0'-7'5983,"0"7"-3263,7 0-3168,-7 0 960,7 0-992,-1 0-128,-6 0-3648,7 0-1663,-7 0 575,6 0 384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4:34.43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120 5888,'-6'7'2272,"6"-7"-1216,0 0-256,0 0 864,0 0-128,0 0-32,0 0-128,0 0-97,0 0-671,0 0 192,6 0 160,-6-7-160,0 7 0,6-6-160,-6 0-96,7 6-160,-1-7 0,0 1-224,1 0-32,-1-1 0,0 1 0,13 0-64,-6-1-64,0 7-64,-1 0 32,1 0-32,0 7-64,-7-1 96,0 0 0,-6 13 96,0-6 32,-6 6-32,-7 6 32,1-6-64,-1 0-32,0 0 96,1-6 0,-1 0-32,0-1-64,7-5 32,-7-1 32,13 0-96,-6-6 0,6 0 32,6 0 0,-6-6 0,13 6 0,0-6-96,12 6 64,-6 0 32,6 6 0,1-6-96,-1 13 0,-6-1 64,0-5 0,-6 12 32,-1-7 64,-5 7-32,-1 0-32,-6 7 32,0-7 32,-13 6 320,1-6 128,-1-6-160,-6-1-64,-6 1-96,-1-7-32,7 1-96,0-7 32,-6 0-352,12 0-128,-6-7-800,13 1-288,0 0-1344,6-7-608,6 7-1983</inkml:trace>
  <inkml:trace contextRef="#ctx0" brushRef="#br0" timeOffset="547.8337">481 317 11648,'6'-19'4384,"-6"19"-2369,0-7-1727,7 1 960,-7 0-352,0-1-64,0 1-96,0 0-96,0-1-320,-7 1 160,-5 0 128,5 6-192,-5-7-64,-1 7-128,-6 7-64,0-1-96,0 7 32,0 6-64,0-7-32,6 7-64,1 7 32,5-7 32,1 6 0,12-6 64,1 0 32,5-6 32,7-7 0,0-6-64,0 0-64,0 0 32,0-6 32,0-7-96,-6 0 0,0-6 96,-7 7 96,0-1-128,1 0-32,-7 1 0,0-1 64,0 7 96,0-1 128,0 7-128,0 0-96,-7 7 32,7-1 0,0 0-32,0 7-64,7 6 32,-7-6 32,12 6-96,-5-7 0,5 1 32,1 0 64,6-7-448,-6-6-224,-1 0-896,-5 0-320,5-6-1216,-5-1-575,5-5-1793</inkml:trace>
  <inkml:trace contextRef="#ctx0" brushRef="#br0" timeOffset="958.2908">551 39 11520,'-13'-13'4288,"13"7"-2305,6-1-1663,1 1 960,-1 6-768,0 0-192,7-6-96,0 6 0,6 0-96,-7 0 64,7 0 96,-6 6-32,0 7 32,-7 0 192,-6-7 64,0 13 0,0-6 64,-6-1-32,-1 1 0,1 0-160,-7-1-96,13 1-96,-6-7 0,6 1 0,0-1 32,6-6-128,7 0-32,0 0 32,-1-6 0,7-1-160,0 7-32,-6-6-1120,0 6-480,-1 0-2048,1-6-895,0 12-1025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4:19.03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9 196 12928,'0'-6'4831,"0"6"-2623,6 6-1952,-6-6 1024,6 0-256,1 0 32,5 0-160,-5 0 0,12-6-512,-7 6-64,7 0-96,0 0-96,0-6-96,-6 6 0,0-7-32,-1 7-864,-12 0-288,7 0-992,-7-6-384,0 6-1279,-7 0-481,1 0-32</inkml:trace>
  <inkml:trace contextRef="#ctx0" brushRef="#br0" timeOffset="419.4166">171 190 8960,'-6'0'3424,"6"0"-1856,-6 6-288,6 1 1215,0-1-511,0 0-128,-7 7-512,7 0-192,0-1-640,-6-5-32,6 5 32,0 1-128,-6-7-64,6 1-96,0 5 0,0-5-64,6-7 64,-6 6-128,6-6 0,1 0-32,5 0-64,-5 0-64,12 0 32,-7 0-32,7 0-64,-6 0 96,6 6 0,0 1-64,0-1 64,-6 0 32,-1 7 64,-5 0 32,-1-1 32,-6 1 64,-6 0 32,-1-1-32,-5-5-32,-1 5-96,0 1-64,1-7 96,-7 1 0,6-7-256,0 0-128,7 0-832,-7 0-384,7-7-1504,6-5-544,-6 5-2527</inkml:trace>
  <inkml:trace contextRef="#ctx0" brushRef="#br0" timeOffset="933.4">551 139 10752,'7'-25'4032,"-7"25"-2177,-13-19-831,13 13 1216,0-1-704,-6 1-160,-7-7-384,7 7-96,-7-7-480,7 7-192,-20-7-64,7 1-32,-6 5 64,0 1-32,-7 6 0,7 0-32,-7 13 0,0-7 0,1 7 0,-1-7-64,0 19 32,1-12 0,-1 25 96,7-13-32,-1 13 64,1-12-64,6 18 0,6-12-96,0 12-64,7-6 32,12 6 32,1-6 32,12 7 32,-6-14-64,18 1-64,-5 0 96,12-13 64,-7 0 0,7-13 0,0 0-32,7-6 64,-14-6-96,14-19-64,-14 6 192,1-13 96,0 0-320,-7-6-64,-6 7 96,-13-7 32,7 0 64,-13 6 0,0 0-224,-6 1-64,6 5-928,-7 7-320,1 0-2752,0 0-1184,-7 7-991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4:18.66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3 13 10624,'-13'0'4032,"13"0"-2177,6 6-1023,-6-6 1088,7 0-480,-1 0-32,7 0-672,-7 0-288,13 0-256,-6 0-96,-1 0 32,7-6-576,-6 6-224,0-6-3296,-1-1-1343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4:18.33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7 15488,'-7'-7'5791,"7"7"-3135,7 0-2656,-7 0 1024,6 0-576,0 0-32,1 0-224,5 0-64,1 0-64,0 0-128,6 0-32,-7 0-224,7 0-64,-6 0-1184,0 0-576,-7 0-1792,0 0-703,1 0-161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4:18.09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39 13056,'0'-26'4831,"0"26"-2623,6-6-2208,-6 6 928,7-6-288,-1 6 0,0 0-192,1 0-128,5 0-160,-5 6-64,5 0 32,-5 7-64,-1 0 32,-6-1 64,0 1 64,-6 0-96,-1 6-96,1-7 128,-7 1 128,7-7-96,-7 7-32,7-7 0,-7 1-32,7-1-64,6 0 32,-6-6-64,6 7-32,6-7 32,0 0 32,1 0-96,5 0 0,1 0-32,6 0 0,-6 0 0,6 0-64,-7 6 160,1 0 32,0 1 192,-13 5 160,6-5 64,-6 5 96,0 1-256,-6 6-32,6-6-160,-13-1-96,7 1 0,-7-7 32,0 7-32,1-7 64,-1 1-128,0-7 0,7 6-544,-7-6-256,7 0-768,0-6-256,6-1-1440,0 1-607,0 0-1441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4:17.25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107 13056,'-6'-6'4831,"6"6"-2623,0 0-1504,0 0 1184,0 0-640,6 0-160,0 0-352,1 0-64,-1 0-384,7 0-96,-1 0-64,1 0-64,6 0 32,-6 0-64,6 0 64,0 0-64,-7 0-32,7-6-128,-12 6-64,5 0-896,-5-7-320,-1 7-1120,-12 0-480,6 0-1215,-7-6-545,7 6 800</inkml:trace>
  <inkml:trace contextRef="#ctx0" brushRef="#br0" timeOffset="275.8406">89 1 12032,'0'0'4479,"0"0"-2431,0 12-1408,0-5 1184,7-1-512,-7 0-96,0 7-512,6 0-192,-6 6-288,0-7-160,0 7-32,0-6-32,0 6 64,0 0-896,0-6-288,6-1-1216,-6 1-512,0 0-1759,7-7-1793,-1-6 2272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4:16.95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26 12544,'0'-6'4735,"0"6"-2559,6-7-2176,-6 7 928,6-6-448,1 6 64,-1 0-128,7-6 0,-1 6-224,-5 0-64,5 0 0,-5 6 0,5 0 0,-5 1 192,-7 5 128,6 1-32,-12 6 64,6-6-128,-7 6-32,1-7 0,0 7 32,-1-6-96,1 0 0,6-7-32,-6 7 32,6-7-64,6 0 32,-6-6-128,13 0-64,-7 7 0,0-7-32,7 0 0,0 0 64,-1 0-256,-5-7-32,5 7-576,-5 0-288,-1 0-640,0-6-192,1 6-1152,-7-6-543,6 6-1441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4:15.32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128 7296,'-6'0'2816,"6"0"-1536,0 0-96,0 0 1152,0 0-513,0 0-95,0 0-352,0 0-96,0 0-704,0 0 160,0 0 128,0 0-64,6 0 0,0 0-224,7 6-96,0-6-96,6 0 0,6 0-128,0 0-96,1 0 0,12 0 32,-13 0-160,7 0-32,-7 0 0,0 0 64,1-6-32,-7 6-32,0 0 32,-7 0 32,1 0-960,-7 0-416,1 0-832,-14 0-320,7 0-1312,-12 6-543,5-6-321</inkml:trace>
  <inkml:trace contextRef="#ctx0" brushRef="#br0" timeOffset="294.7124">64 242 10880,'-13'6'4032,"13"-6"-2177,0 0-1023,7 0 1088,-7 0-256,6 0 32,7 0-288,-7 0-160,13 0-704,-6 0-32,18 0-64,-12 0-224,19 0-64,-12 0-96,12 0-64,-7 0 32,1 0 32,0 0-32,-7 0-32,0 0-672,-6-6-352,-6-1-1120,0 1-384,-7-7-1440,0 7-511,1 0-257</inkml:trace>
  <inkml:trace contextRef="#ctx0" brushRef="#br0" timeOffset="912.6016">488 44 13312,'0'-12'4927,"0"12"-2687,0 12-1920,0-12 1088,0 0-416,0 7-32,0-1-256,0 0-32,-6 7-384,6 0-96,0 12 0,0-6-96,0 13-64,0-13 0,0 6 32,6-6 32,-6 0 32,0 0-64,7-6 32,-7-1-64,0-5 64,6-1-480,-6-6-224,0 0-128,0-6-32,0-7 0,0-6 96,0 0 288,0-6 128,-6-1 192,6 1 32,0 6 160,-7-6 64,7-1 352,-6 7 192,6 7-32,0-7-32,0 6-160,0 0 0,0 7-160,0 0 32,0-1-160,6 1-64,1 6 0,5 0-32,-5 0-160,12 6-32,0 1-64,0-7 96,0 12 64,0-5 64,0-1-32,0 0-64,-7 1 32,1-1-32,0 7 0,-7-7 0,7 7 0,-13-1 64,0 1-32,0 6-32,0 0 32,-13 0 32,7-6 32,-1 6 32,-5-7-64,-1 7-64,7-6 32,-7 0 32,7-1-32,-7-5 64,7 5-576,-7-5-128,7-1-2112,-7 0-928,13-12-3039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4:12.84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210 12800,'0'0'4735,"0"0"-2559,0 19-1824,0-13 1024,0 0-384,0 1-32,0 12-160,0-7-128,0 7-352,0-6-128,0 0 0,0 6 192,0-13 64,0 7-32,0-7 0,0 0-224,0-6-64,0 0-64,6-6 32,1 0-64,-7-7-32,6 0-64,7-6 32,-7 7-32,7-7 0,-7 6 64,7 0 0,-7 1-96,7 5 0,-1 1-32,1 6 0,-7 0 96,7 6 0,-7 1 32,1 5 0,-1 1 0,-6 0 64,6-7-32,-6 7 64,7-1-928,-7-5-352,0 5-1344,0-5-544,6-1-1535,0-6-705,-6 0 1280</inkml:trace>
  <inkml:trace contextRef="#ctx0" brushRef="#br0" timeOffset="345.7921">242 241 12288,'6'-6'4639,"-6"6"-2495,6 0-2016,1 0 1024,-7 0-640,6 0-32,0 0-288,7 0-64,-7-6-64,7-1-64,-7 7 96,7-6 0,-7 0 32,1-1-64,-1 7-64,0-6 224,-12 0 96,6 6-32,-13 0 0,7 0-256,-7 12 0,1-5 32,-1 12 96,7-7 64,-7 7 32,7 0-64,6-6 32,0 0 0,0 6 32,6-7-128,7-5-96,-7-1-352,13 0-128,-6 1-768,-1-7-256,7 0-640,-6-7-288,0 1-895,-1-7-321,1 1-96</inkml:trace>
  <inkml:trace contextRef="#ctx0" brushRef="#br0" timeOffset="773.8216">450 203 7296,'-7'0'2816,"7"0"-1536,0 7-288,0-7 928,0 12 223,0-12 129,-6 19-608,6-6-192,0 0-864,0-1 64,0 1 0,0-7-96,0 7 64,0-7 0,0 1 0,0-1-224,0 0-96,0-6-96,0-6-64,0 6-96,0-6-64,0-7 32,6 0-32,-6 1-96,7-7 0,-1 6-32,0 0 96,1 1-64,5-1 32,-5 7-96,5-1 32,-5 7 0,5 0-32,-5 7 128,-1-1 0,7 0 32,-7 13 0,0-6 64,7 0 32,-7-7-32,-6 7 32,7-1-576,-1-5-192,0-1-832,1 0-224,-7-6-928,6 0-416,0 0-671,-6-12-225,7 5 512</inkml:trace>
  <inkml:trace contextRef="#ctx0" brushRef="#br0" timeOffset="1041.2422">717 39 8320,'6'-26'3168,"-6"26"-1728,6-12-128,-6 12 1247,0 0-511,7 0-128,-7 0-480,0 6-96,0 0-768,0 1 160,0 5 32,0 1-128,0 6-32,0-6-352,0 12-96,0-6-32,0 0 0,0 0-64,0 0 32,0 0-128,0 0 0,0 0-480,6 0-128,-6-6-1088,6-1-416,-6-5-1760,0-1-735,7 0-417</inkml:trace>
  <inkml:trace contextRef="#ctx0" brushRef="#br0" timeOffset="1448.9308">925 164 10112,'6'-6'3872,"-6"6"-2112,0 0-577,6 0 1313,-6 0-896,0 0-320,-6 0-640,6 0-256,-6 0-224,-1 0-64,-5 0 96,5 0-96,-5 0 0,5 6-96,1 1-32,0-7 32,6 6 64,-7 0 32,14 1 32,-7-1-64,6 0-64,0 1 32,1-1 32,5 0 32,-5 7 96,-1-7 192,0 1 64,1-1-96,-1 7 32,0-7-96,-6 0 0,0 1-96,0-1 32,0 0-128,0 1 0,-6-1-32,0-6-64,-7 6 32,7-6-32,-7 0-448,7 7-96,-7-7-640,7 0-288,-1 0-704,-5-7-224,5 7-1823,1-12-737,6 5 864</inkml:trace>
  <inkml:trace contextRef="#ctx0" brushRef="#br0" timeOffset="1731.5952">697 115 10496,'-19'-13'3936,"19"13"-2112,-7-6-705,7 6 1281,7 0-928,-7 0-256,6 0-672,0 0-192,1 0-224,5 0-32,7 0 96,-6 0-608,6 0-256,-6-7-2560,6 7-1119,0 0-961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4:12.45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5 0 11136,'0'0'4128,"0"0"-2241,-6 0-991,6 0 1216,-7 13-576,7-13-96,-6 13-640,0-1-160,-1 1-384,1 0-96,0 6-32,6-7 0,0 1 0,0 6 0,0-6 0,6-7 0,0 0 0,1 7 64,-1-13 96,0 6 64,7-6 32,-7-6-128,1 0 0,-1-1-160,-6-5-64,0-1-96,-6-6 32,6 6-256,-7 1-64,1-1-928,0 0-384,-1 7-1184,1-7-512,0 7-1535,6 0-1569,6 6 2624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8:07.85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34 12288,'0'-7'4639,"0"7"-2495,0-6-1504,0 6 1184,7 0-512,-7 0-32,13-7-608,-7 7-160,8 0-320,-1-7-64,0 7 0,-6 0-512,12 0-192,-5-6-1984,-1 6-800,-6 0-2719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4:12.24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70 10880,'0'-31'4128,"0"31"-2241,0-19-1215,6 19 1120,-6-7-480,7 7-32,-1-6-256,0 0 0,7 6-576,-7 0-32,7 0-64,-7 6 64,7 0 160,-7 7-256,1 6-96,-1-6-64,0 6-32,-6-7 0,0 1 0,-6 0 0,6-1 0,-6 1 0,-1 0 64,1-7-448,0 0-160,-7-6-768,7 0-288,6 0-992,-7-6-448,7 0-1471,7 6-673,-7-13 1088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4:11.37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26 10752,'-7'0'4032,"7"0"-2177,0 6-831,0-6 1280,7 6-448,-7-6-32,6 13-640,-6 0-256,13-1-512,-7-5-192,7 5-32,-1 1-32,1 0 64,6-1-64,-6-5 0,-1 5-800,1-5-384,-7-1-960,1 0-352,-1-6-1152,0 0-447,1-6-929</inkml:trace>
  <inkml:trace contextRef="#ctx0" brushRef="#br0" timeOffset="343.3199">102 0 12800,'-7'7'4831,"7"-7"-2623,-12 19-1664,12-13 1216,0 7-576,-7-1-96,1 7-576,6 0-160,-6 0-224,-1-6-96,1 6 0,0 0-32,6-6 64,0-1-1088,0 1-416,0 0-1408,0-7-608,6-6-2015</inkml:trace>
  <inkml:trace contextRef="#ctx0" brushRef="#br0" timeOffset="586.4591">223 13 12544,'6'-6'4639,"-6"6"-2495,0 12-1440,0-12 1248,0 13-512,0-7-64,0 13-576,0-6-160,0 12-384,0-12-224,-6 12-64,6-6 96,0 7 96,0-7-352,0 6-160,0-6-1056,0 0-416,0 0-928,0-6-320,0-7-703,0-6-257,0 0 416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4:11.16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9 102 12032,'-12'-7'4575,"12"7"-2495,-7-6-1376,7 6 1184,7 0-1056,-7 0-288,0 0-64,6 0-32,0 0-224,1 0-288,5 0-96,1 0 320,0-6 224,-1 6 0,1 0 96,0-7-128,-7 7 32,7 0-96,-7 0 0,0-6-160,1 6-96,-7 0 0,6-6 32,-6-1-96,0-5 0,0 5 96,-6 1 32,6 0-128,-7-7 32,1 7-64,-7 6 0,7-7 64,-7 7 0,7 0-160,-7 13 32,7-7 64,-7 7 32,7 0 32,0 6 64,6-7 32,0 7 32,0 0-64,6-6 32,0 0 0,7-1 96,0 1-96,6-7 0,0-6-1024,0 7-480,-7-7-1632,7-7-640,-6 1-2207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4:09.00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2 153 8704,'0'-25'3328,"6"18"-1792,-6 7-960,0 0 896,6 0-65,-6 0 33,0 0-256,0 0 0,0 0-672,0 7 64,0 5 64,-6 1 64,0 6 64,-1 0-160,1 0-32,0 6-192,-7-6-64,7 7-192,-7-1-96,7-6 0,-1 6 32,-5-6-32,12 0 64,-7-6-352,1-7-64,0-6-1248,6 0-512,-7-6-1792,7-7-831,0 1-257</inkml:trace>
  <inkml:trace contextRef="#ctx0" brushRef="#br0" timeOffset="296.5824">108 90 13056,'0'-13'4927,"6"7"-2687,-6 6-1920,7 0 1088,-1 0-480,-6 6-64,6 0-128,1 7 0,5 0-416,-5 6 96,-1 0 32,0 6-96,1-6-32,-1 0-192,0 0-32,-6 6-32,7-6-64,-1 0 96,-6 0 64,6 0-64,-6-6-64,0 0-992,0-7-2240,-6-6-160,0 0-895,-1 0-289,7-6 224</inkml:trace>
  <inkml:trace contextRef="#ctx0" brushRef="#br0" timeOffset="537.9591">89 292 9856,'-13'-6'3680,"13"6"-1984,0 0-704,0-6 1183,0 6-383,7 0 0,-1 0-832,7 0-256,-1 0-416,7 0-192,-6-7-64,6 7-384,-6 0-96,6 0-1536,-7 0-608,7 0-1567,-6 0-673,6 0 896</inkml:trace>
  <inkml:trace contextRef="#ctx0" brushRef="#br0" timeOffset="763.7453">450 235 12544,'0'-6'4735,"0"0"-2559,-6 6-2048,6 0 1024,-7 0-352,1 0 96,0 0-96,-7 0 64,0 0-480,-6 6 0,7 7-32,-7-7-192,6 7-32,0-7-64,1 13 32,5-6-128,7-1 0,0 1 32,7 0 64,-1-7-608,7 0-256,6-6-800,0 0-352,0-6-800,-7-7-255,7 1-225,0-1-32,-6-6 128</inkml:trace>
  <inkml:trace contextRef="#ctx0" brushRef="#br0" timeOffset="1069.5925">450 51 9728,'-6'-7'3584,"-1"1"-1920,7 6-736,0 0 1151,0 6-351,0 1-32,0-1-192,7 13 0,-7 6-832,0 1-32,6 5-32,-6-5-288,0-1-96,6-6-64,-6 6-32,7-6-224,-7 0 0,0 0-1024,0 0-448,6-12-1248,-6-1-480,6 0-2047,1-6-1409,5 0 3104</inkml:trace>
  <inkml:trace contextRef="#ctx0" brushRef="#br0" timeOffset="1315.4812">678 222 12672,'6'-13'4735,"-6"13"-2559,-6-13-1824,6 13 1088,0 0-352,0 0 96,-6-6-256,-1 6-96,1 0-448,0 0-32,-7 6 0,0-6-192,1 13-96,-7 0-128,6 6 32,0-7 32,7 7 0,0-6 64,6 0 32,0-7-32,12 7-64,-5-13-480,-1 6-224,7-6-576,-1-6-160,1 6-448,6-13-160,-13 7-991,7-7-417,-7 0-896</inkml:trace>
  <inkml:trace contextRef="#ctx0" brushRef="#br0" timeOffset="1625.122">678 13 10112,'-13'-13'3776,"13"13"-2048,0 6-833,0-6 1217,0 0-320,0 0 64,0 13-256,0-7-64,7 7-832,-1 0 0,-6 18 0,6-12-256,-6 13-96,7-13-192,-1 6-64,-6 1-32,6 5 32,-6-12 0,7 7 96,-7-7-608,0-7-160,0 1-1504,0 0-576,0-7-4415,6-6-2017,-6 0 4704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3:48.86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6 95 5632,'0'0'2176,"0"-6"-1152,-7 6-64,7 0 832,0 0 0,-6 0 128,6 0-353,0 0-159,0 0-800,-6 0 192,6 0 160,0 0-96,-7 0 32,7 0-192,0 0-64,0 0 0,0 0 0,0 0-96,0 0 0,7 6-96,-1-6-32,0 0-96,1 0-32,5 0-96,14 0-32,-7 0-32,6 0 0,0-6 0,-6 6 0,0 0-64,0 0-64,0 0 32,7 0 32,-1-7-32,-6 7-32,6 0 32,-6 0-32,0 0 0,-6 0 64,0 0-96,-1 0-64,-5 0-640,-1 0-320,0 0-960,-6 0-384,0 0-1184,-12 0-479,5 7-1057</inkml:trace>
  <inkml:trace contextRef="#ctx0" brushRef="#br0" timeOffset="335.4853">26 171 9984,'-7'0'3680,"1"0"-1984,0 7-1216,6-7 927,6 0-63,-6 0 64,6 6-160,1-6 32,-1 0-704,0 0 96,7 0 0,6 0-96,0 0 64,6 0-160,1 0-32,-1 0-128,-6-6-32,0 6-96,0 0-32,6 0-32,1 0 64,-7-7-96,6 7-64,0 0 64,-12 0 0,6 0-128,-6 0 32,-7 0-224,7 0-96,-7 0-672,-6 0-320,6 0-1056,-6-6-512,0 6-1567,0 0-641,-6-6 896</inkml:trace>
  <inkml:trace contextRef="#ctx0" brushRef="#br0" timeOffset="1296.9824">400 6 11904,'0'-6'4480,"0"6"-2433,7 0-1759,-7 0 960,0 0-416,0 0-96,0 6-64,0-6 32,0 7-384,0-1 96,0 7 32,0-7 32,0 7 128,0-1-64,0 1 32,0 6-224,6 0-128,-6 0-128,0 6 0,6 1-64,-6-7 64,7 0-64,-7 0-32,0 0 96,0-7 0,6 1-192,-6-7-64,0 7-640,-6-13-224,6 0-512,0 0-160,-7-6-800,1-13-256,6 0 129,-6 0 95,-1 0 1184,7 0 608,-6 0 512,6 0 160,0 0 672,-6 0 320,6 6 384,0-6 160,0 6 96,-7 1 63,7-1-95,0 0 0,0 7-320,-6-7-96,6 7-128,0 6-64,0-6-160,0 6-96,0-7-96,6 7-32,-6 0-160,7 7 0,-1-7-96,0 0 0,7 0-96,-7 6 32,7-6-128,0 6 0,-7 1-32,13-1 32,-6-6-64,6 13 64,-7-13-64,7 6-32,0 0 32,0 1-32,-6-1 0,6 0 0,0-6 0,-6 7 0,6-7 0,-7 6 0,-5-6 0,5 6 64,-5-6-32,-1 0-32,0 0 32,1 7 32,-1-7-32,-6 6-32,0-6-64,0 6 32,0 1 32,-6-1 0,-1 7 0,-5-7 64,-1 7-96,0-1 0,1 1 32,-7 6 64,6-6-32,-6-1-32,6 1 96,-6 6 0,7-6-32,-1-1-64,0 1 32,1-7-32,5 1 0,-5-1 0,5 0-96,1 1 64,0-1 96,-1 0 32,1-6-384,0 0-128,-1 0-800,7 0-256,-6 0-2208,6-6-960,0 6-1535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3:47.02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273 7296,'0'-13'2720,"6"13"-1472,1 0-416,-7 0 992,0 0-192,6 0-1,-6 0-543,6 0-224,-6 0-480,0 13 32,0-7 96,0 13 32,0-6 32,0 6 0,0 0-64,0 0-64,0 0 32,0 0-64,0 6 0,7-6-160,-7 0 0,0 0-160,6 6-64,-6-12 64,0 6 0,0-6 32,0-7 0,0 0 0,0 1 64,0-7-32,0 0 0,0-13-32,0 7 0,0-7-64,0 0 32,0-6-128,0 7 0,0-1 32,0 0 0,6 1-96,1 5 64,-7-5 32,12 5 0,-5-5-96,-1 5 64,7 1 32,-1 6 0,-5 0-96,12 0 0,-7 0-32,-5 0 96,-1 6-64,7-6 32,-7 7 64,1 5 64,-1-5-32,0 5 64,-6 1 0,0 0 96,7-1 32,-14 7 96,1 0-96,0 0-64,-7-6 0,0 0 32,0-1-96,1-12-64,-1 7 64,0-1 64,-6-6-64,7-6-64,-1-1-352,0 7-128,1-12-896,5-1-352,1 7-1440,6-7-640,-6 7-1951</inkml:trace>
  <inkml:trace contextRef="#ctx0" brushRef="#br0" timeOffset="896.1422">229 32 7808,'0'-13'2976,"0"13"-1600,6 0-544,-6 0 992,0 0-129,0 0 129,0-6-608,0 6-192,0 0-576,0 0 0,0-6 64,6 6-64,-6 0 0,0 0-192,7-7 0,-7 7-96,6 0 64,0 0-288,1 0 0,-1 7 0,7-7 96,-13 6 64,6 0 32,0 7-64,-6-7-64,0 1 96,-6 5 0,0-5 32,6 5 0,-7-5 64,1-1 32,0 0-32,-1 1-32,1-1-96,6-6 32,-6 6-64,6-6-32,0 0 32,0 0-32,0 0 0,0 0 64,6 0-96,0 7 0,1-7-32,5 6-64,-5-6 96,5 6 0,-5 1 32,5-7 0,-5 6 0,-1 0 0,-6 1 128,6-1 64,-6 0 64,-6 7 0,6-7-64,-13 1 32,7-1-64,-7 0 0,7-6-96,-7 7 32,7-7 0,-7 0 96,7 0-96,0 0-64,-1 0 0,1-7-32,0 7-96,6-6 64,-7 6-832,7-6-288,0 6-2528,0 0-1056,-6 0-1055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3:44.20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 95 6656,'0'0'2464,"0"6"-1344,-6-6-480,6 0 768,0 0 0,0 0 32,0 0-97,0 0-63,0 0-672,0 0 192,0 0 96,0 0-128,0 0-64,0-6-128,0 6-32,0-7-96,0 1-160,0-7-32,6 7-96,1 0 64,-7-1-64,12-5 0,-5 5 32,5 1 32,1 0-96,0-1-96,-1 1-96,1 6 32,0 0-32,-1 0 0,1 0 64,-7 0 64,7 6-96,-7 7 0,1 0 32,-7-1 0,6 1 0,-6 6 64,-6-6 32,6 6 32,-13-7-160,7 7 32,-1-6 0,-5-7 0,-1 7 0,0-7 64,1 7-32,5-7-32,-5 1 96,-1-1 0,7-6-128,-1 6 32,1-6 64,0 7 32,-1-7-32,7-7-64,0 7 32,0 0-32,0-6-96,7 6 64,-1 0 32,7-6 0,-1 6-96,7 0 0,0 0-32,-6 0 96,6 6 0,0-6 96,-6 6-96,-1 7 0,1 0 32,0-1 64,-7 1-96,7 6 0,-13-6 96,0 6 32,0 0 160,-7-7 96,1 7-64,-7-6 0,1 0-96,-1-7 32,-6 7-128,6-7-64,-12 0 0,6-6 32,0 7 32,6-7 96,1 0-160,-1 0-32,0-7-352,1 7-160,5-6-1024,7 6-352,0-6-1792,0-1-767,13 7-801</inkml:trace>
  <inkml:trace contextRef="#ctx0" brushRef="#br0" timeOffset="899.414">482 272 7552,'0'0'2880,"0"0"-1536,0-6-992,0 6 672,0 0 0,0 0 192,0-7-129,0 7 1,0-6-608,0 0 64,-6-1 32,6 1-128,0 0 64,-6 6-96,-1-7 64,7 1-192,-6 0-32,0-1-64,6 7-32,-7 0-32,-5-6 64,5 6-96,1 0-64,0 0 64,-7 0 64,7 6 0,-7-6 64,7 7-64,-1-1 0,-5 0 32,5 1 32,-5 12-96,5-7-96,1 1 0,6 6 32,-6 0 32,6 0 96,0 0-32,6 0 0,-6-6-32,13-1 0,-7 1 0,7-7 0,-7 1-64,7-1 32,-1-6-64,1 0 64,-7 0 0,7-6 32,0-7-64,-7 0 32,0-6-64,1 0-32,-1 7 32,0-7-32,-6 0 0,7 6 0,-7 0-96,0 1 64,0-1 32,0 7 64,0-1 160,0-5 128,0 12-288,0 0-64,0 0-32,0 0 0,0 6 96,0 7 96,0-1 64,0 1 32,0 6-128,6 0-32,-6-6-32,6 6 32,1-7 0,5 1 32,1 0 0,-7-7 0,7 0-64,0 1 32,6-7-288,-7 0-32,1-7-800,0 1-352,-1 0-992,-5-1-352,5-12-1599,-5 7-673,-7-7 672</inkml:trace>
  <inkml:trace contextRef="#ctx0" brushRef="#br0" timeOffset="1647.1212">571 32 8704,'-6'-6'3232,"6"6"-1728,0 0-992,0 0 864,0 0-193,0 0 97,0 0-288,0 0-128,0 0-480,0-6 32,0 6 96,6-7-192,-6 1-32,6 6-96,-6 0 32,7 0-64,-1-6 0,0 6-96,1 0 32,-1 0 0,0 6 96,1-6-160,-1 13-32,-6-7 64,6 0 32,-6 7 96,-6 0 32,6-1 32,-6 1 64,-1-7 32,1 7 32,0-7-128,-1 7 0,7-13-96,-6 6 0,6 1-96,0-7 32,0 6 64,6-6 128,7 0-64,-7 0 32,7 0-160,0 0 0,-7 0 32,7 0 64,-7 0-32,7 0 0,-7 0-96,0 0-64,1 0-64,-1 0 32,0 0 32,-6 0 64,7 0-96,-7 0 0,0 0-384,0 0-224,0 0-704,0 0-352,0 0-1024,-7 0-416,7 0-2495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3:20.87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55 127 10752,'0'0'0,"0"-6"704,0 6-32,0 0 352,0-7 128,-7 7-96,7-6 0,0 0-577,-6-1 129,0 1 64,-1 0-96,1-7 0,0 7-192,-7-1-64,7 1-128,-7 0 32,0-1 0,7 1 32,-7 0-64,1-1-32,-1 7-32,0-6 0,1 0-64,-1 6-64,0 0 160,1-7 32,-1 7 0,-6 0-32,6 0-32,-6 0 64,7 0-32,-1 0 0,0 0-96,-6 0-64,13 0 96,-13 0 0,13 0 32,-13 7 0,6-7-160,0 6 32,1-6 64,-1 6 96,0 1-128,1-7-96,5 6 32,-5 0 0,-1 7 32,0-7 0,1 1 0,5 5 0,-5-5-96,5 5 64,-5-5 32,5 5 64,1 1-32,-7-7-32,7 7 32,0-7-32,-1 7 64,1-7 96,0 1-64,-1 5-64,1 1 0,0 0-32,-1-1 0,7 1 0,-6 0 64,0 6 32,6 0-128,-7 0-32,7 0 96,-6-7 96,6 7-32,0 0-64,0-6-96,0 0 32,0-1 32,0 7 64,0-12 32,0 12 96,0-13-32,0 13 64,0-6-64,6-1 0,-6 1-96,7 0-64,-7-1 32,6 7 32,0-6-32,7 0-32,-7-1 96,1 1 64,-1 0 0,7-7 0,-1 7-32,-5-1 0,5-5 0,1 5 64,0-5-160,6 5-32,-7-5 64,7-1 32,-6 0-32,6 1 32,-6-1 0,6-6 32,-7 6-64,7 1-64,0-7 32,0 6-32,-6-6 64,6 0 32,0 6 32,0-6 0,-6 0-64,12 0 32,-6 7-64,0-7-32,-6 0-64,6 0 32,0 0 96,0-7 32,0 7-32,-7 0 32,7 0 0,0 0 32,-6 0-160,6-6 32,-6 6 64,6-6 96,-7 6-64,7-7-64,-6 1 0,6 0 32,-6-1-32,6 1 64,-7-7 0,1 7 32,0 0 0,-1-7 64,-5 0-32,5 1 64,-5-7-64,-1 6 64,0 0-192,1-6-32,-1 7 64,-6-7 32,0 6-32,0-6-64,0 6 32,0-6 32,-6 0-32,6 0-32,-7 0 32,1-6 32,0 12-32,-1-12-32,1 6 96,-7-6 0,1 12-32,-7-6 32,6 0-128,-6 6-64,0-6 128,0 0 32,-6 0-96,-1 7 32,7-7-64,-12 0 0,-1 6 0,0 0 0,7 1-224,-7 5-128,7-5-416,-7 5-192,7 1-1376,-7 0-512,1 6-4127</inkml:trace>
  <inkml:trace contextRef="#ctx0" brushRef="#br0" timeOffset="4119.0389">1084 780 7040,'-6'-7'2624,"6"7"-1408,-13-6-640,13 6 800,-6-6-224,6 6-32,-7 0-192,1-7-33,0 1-511,-1 6 128,-5-6 64,-1-1-128,0 1 0,1 0 0,-1-1 128,7 7-192,-13-6-64,6 0-96,-6-1 0,0 1-64,0 0 0,0-1 32,-6 1 32,6 6-32,0-6 32,-7-1-128,7 7 0,-12-6-32,12 0 32,0 6 0,0 0 96,0 0-96,0 0 0,0 0 32,0 0 0,6 0 0,-6 0 0,-13 6-64,1 0 32,5-6-64,7 7 64,-6-1-64,0 0-32,-1 1-64,-5-1 32,12 0 160,-7 1 160,7-1-96,-6 0-32,12 1-160,-6-1 0,0 0 0,0 1 64,7 5-32,-1-5-32,-6 5-64,6 1 32,1 6 32,-7-6 64,6-1-32,0 7-32,1 0 32,-1 0 32,0 7-32,1-7 64,5-7 0,1 7 32,6-6-160,0 6 32,0 0 0,6 6 0,7-6 0,6 7 64,-6-1 32,6 0 96,0 1-96,6-7-64,0 0 64,1 0 64,5 0-64,7-7 0,-6 7 32,0-6 0,6 6 0,-7-6 0,-12-7 0,19 7 0,-6-7-64,6 7 32,-6-1 0,12 1 32,-12-7-64,12 7 32,0 0 0,1-7 32,-7 0-64,6 7 32,-6-7-64,6-6 64,-6 7 0,7-1 32,-1-6-160,0 6 32,-6-6 64,7 0 32,-7 0-32,6 0-64,-12 0 96,12 0 0,-12-6-128,6 6 32,0-6 0,0 6 0,-7-7 0,7 1 64,-6 0-32,0-1 64,-1 7-128,1-6 0,0 0 96,-1-7 32,-5 7-128,-1-1 32,0 1 0,7-7 64,-7 1-32,1 5-32,-1 1 32,-6-7-32,6 7 0,-6-7 64,-6 7 32,6-7 32,0 1-64,-6-7-64,-1 6 32,1-6-32,0 0 0,-7 0 64,7 0-32,-7 0 64,0 0-64,1 0 64,-1 6-64,0-12-32,-6 12 32,7-12 32,-7 6-32,0-6-32,0 6 32,0-7-32,-7 7 0,1-6 0,0 0 0,-1 6 0,1 0-160,-7 0-32,1 6 224,-14-6 128,14 0-160,-14 0 32,1 6-32,-7 1 0,7-7 0,-13 6 64,6 0-32,-18 1-32,12 5 32,-7-5-32,1 5 0,-13 1 0,6 0-160,-6 6-32,0-7 224,-12 7 192,12 0-320,-13 7-128,13-1-128,-13 7 32,13-7-224,-6 7-128,-70 12-1056,32 7-416,12-1-2336,13 20-959,6-7 159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7:38.87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62 279 13184,'-19'-6'4927,"19"-1"-2687,-6 1-2112,12 0 1024,-6-1-640,6 7-96,7-6-352,0 0-32,6-1-32,-7 7 0,7 0 64,0 0-32,-6 13 64,0 0 0,-1 6 96,-12 0 96,7 0 64,-14 0 32,1 6 0,-7-6-64,1-6-32,-7-1 32,0 1 32,0-7-96,0 1-96,6-7 0,7 0 32,-7 0-96,13 0-64,0 0-160,6-7 0,1 1 0,12 6-32,0 0 128,6 0 0,-6 6-64,6 1 0,1-1 64,-1 7 64,-6-1-64,-6 7-64,-1 0 320,-5 0 256,-1-6-64,-12 12 96,-1-12-160,-5 6-32,-7-6-128,0-1-32,-7-12-32,-12 7 0,13-7-64,-7 0-64,1-7-416,12 1-192,0 0-672,0-7-320,12 0-992,1 1-416,12-1-1375,7 0-577,6-6 960</inkml:trace>
  <inkml:trace contextRef="#ctx0" brushRef="#br0" timeOffset="660.2454">780 216 11008,'-6'-19'4128,"6"6"-2241,-7 0-1087,7 7 1216,-6 0-672,0-7-192,-7 0-416,0-6-64,-6 7-384,0-7 256,-6 0 96,0 6-128,-1 0-32,-5 1-96,-1-1 0,0 7-192,-6 6-64,7-7 0,-7 14 0,6-1-64,-6 7-64,0 6 96,0 0 64,0 6 0,0 0 0,0 13-32,0 7 64,6 5-32,1-5 64,12 5 0,0 7 32,12 0 0,1 0 0,12-12 0,1 5 0,12 7-128,19 0-96,0 0 64,6-6 64,0-13-128,13 0-32,-6-12 64,6-7 96,-6 0 0,-1-13 0,1-6-96,0 0-64,-7-6 32,-12-7 32,-7 0-32,0-12-32,1 6 96,-1-19 0,-6 6-32,0-12-64,0 6-64,-6-7 32,-7 1 32,-6-7 64,0 1-32,-13-1-32,-25-44 32,0 19 32,-6 19-96,0 6-64,6 7-32,-7 12 96,1 1-160,-7 12 64,7 0-224,6 12-96,0 7-544,0 7-224,0-1-2464,0 13-1120,0 0-1951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7:37.36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2 159 8448,'-12'-6'3232,"5"12"-1728,1-6-544,6 0 1088,-6 0-513,6 0-95,6 6-192,0-6-96,1 0-608,-1 0 224,13 0 128,6 0-128,7 0 0,6 0-288,0 0-64,6 0-160,7-6-96,0 6-160,-13 0-64,0 0 96,-6-6 32,-1 6-96,-12 0-32,0 0-608,-12-7-288,-1 7-640,-6 0-192,-6 7-864,-13-7-351,0 6-705,-7 0-320,-6 7 800</inkml:trace>
  <inkml:trace contextRef="#ctx0" brushRef="#br0" timeOffset="249.0288">96 260 9472,'-19'0'3520,"19"0"-1920,0 7-672,0-7 1151,12 0-351,1 0 32,6 6-288,13-6-64,-1-6-768,7 6-224,13-7-64,-7 7-224,1 0 0,-1 0-64,-6-6 32,-6 6-64,-7 0-32,-6-6-768,0 6-288,-6 0-928,-7-7-384,-6-5-3647,-6-1 799</inkml:trace>
  <inkml:trace contextRef="#ctx0" brushRef="#br0" timeOffset="853.4833">533 1 12288,'0'6'4639,"0"0"-2495,0 13-1792,0 0 1088,0 0-352,0 13 32,0 0-448,6 6-96,-6 0-320,6 0-32,-6 6 0,7-12-96,-1-1-32,0-5-32,1-7-64,-7 0-64,6-7-32,-6-12-640,0 0-320,0 0-448,0-19-192,-6-6-704,-1-7-255,1-6 319,0 0 128,-7 0 1504,7 0 704,-7 7 1248,7-1 544,-1 7 288,1-1 95,6 14-415,0-1-192,0 0-544,6 7-160,1 6-160,-1 0 32,7 0-128,-1 6-64,14 1-224,-1 5-128,7 1-192,-1 0 0,7 6 0,0-7 64,-6 1-32,0 6 64,-7-13-128,-6 7-64,0-7 128,-13 7 96,1-7 96,-7 1 96,0 5-32,-13 1 0,0 6-96,-6 0 32,0 0-64,-6 0 64,-7 0-64,7 0 0,-7 0-192,13 0 32,0-6-160,0-1-32,13-5-960,-7-1-448,13-6-2784,7 0-1503,5-6-1569,14-1 3168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8:06.68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4 378 11392,'0'-7'4288,"0"7"-2305,7 0-1663,-7 0 896,0 0-608,6 0-96,-6-7-320,7 7-64,0-6-64,-7-1-64,6 0 32,1 1 160,-1-1 128,-6 1 32,0-1 32,7 0 0,-14 1 0,7-1-128,0 1 0,-6-1-160,-1 7 0,1 7-32,-8 6-64,8 0 96,-1 7 64,0 0 64,1 6 32,6-6 0,0-7 0,6 7-64,1-7-32,0-6-32,-1 0 0,8-1-64,-1 1 32,0-1-1184,7-6-480,-7 0-1120,0-6-448,1-1-2367</inkml:trace>
  <inkml:trace contextRef="#ctx0" brushRef="#br0" timeOffset="381.2719">279 166 11392,'0'-13'4288,"0"13"-2305,0-14-1247,6 14 1120,-6-6-672,0 6-192,0-7-384,0 7-64,-6 0-320,6-6-64,0 6 32,-7 0 32,7 6 32,-7 1 0,7-1 0,-6 1 0,6 6 0,0-6 64,0 13 128,0-7-128,6 13 64,-6-6-160,0 7 32,0 6-96,7-7 64,0-6-128,-7 7 0,6-1-32,1-6 32,-7 6-64,7-6 64,-7 0-64,6 0 64,-6 0 0,-6-7 32,6 0-512,-7-6-192,7-1-768,-13 1-288,6 0-832,0-14-352,-6 7-1311,7-7-513,-1-6 416</inkml:trace>
  <inkml:trace contextRef="#ctx0" brushRef="#br0" timeOffset="632.059">213 378 10496,'6'-20'3936,"-6"20"-2112,20-14-1217,-13 14 1089,-1 0-928,1 0-256,-1 0-320,8-6-160,-1 6 0,-6-7-608,6 7-256,0-6-1120,0-1-415,0 0-1409,7 1-1376,-6-7 1952</inkml:trace>
  <inkml:trace contextRef="#ctx0" brushRef="#br0" timeOffset="934.4948">517 34 10496,'0'-14'3936,"0"14"-2112,0-6-1217,0-1 1089,0 7-576,0 0-160,0-6-352,0 6-128,-7 0-288,1 0 0,-1 0 128,0 6 0,-6 1 64,0-1 0,6 8 64,1-1-32,-1 7 64,0-7-128,7 7-32,0 0 0,7-1 128,-7 1-128,7 7 64,-1-7-96,1 6 0,-1 0-160,-6 8-96,7-8 64,-7 0 64,0-6-128,0 0-32,0 0 64,0 0 32,0-7-128,-7 0 32,7 1-640,-6-8-224,6 1-832,-7-1-288,7 1-1344,-6-14-511,6 1-1505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6:59.61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32 8192,'0'-6'3072,"0"0"-1664,0 6-576,6 0 928,1-7-513,-1 7-159,13-6-416,-6 0-192,6 6-256,0 0-32,6 0 32,-6 0-32,-6 6-32,-1 0-192,-5 1 32,-1-1 192,-6 7 128,-6-1-32,-7 7 64,0-6-128,1 6 32,-1-6-96,-6-1 0,6-5-96,1-1 32,5 0 0,-5 1 32,12-7-64,-7 6 32,7-12-64,0 6-32,7 0 32,5-7-32,-5 7-96,12 0 64,0 0 32,0 0 0,0 7-160,-7 5-32,7-5 96,-12 5 32,5 1 256,-5 6 192,-7-6 96,0-1 96,0 1-128,-13-7 0,0 7-128,1 0-32,-7-7-96,0 0 32,0 1-128,0-1 0,6 0-32,0 1 32,-6-7-64,13 0-32,-7 0-320,7-7-128,0 1-768,-1 6-320,7-6-1120,7-1-447,-1 1-1185,7-7-1504,-1 1 2144</inkml:trace>
  <inkml:trace contextRef="#ctx0" brushRef="#br0" timeOffset="669.5726">311 133 11392,'13'-6'4224,"-13"6"-2305,0 6-1759,0-6 864,0 0-512,0 7-64,0-1-128,0 7-32,0-1-160,0 1-96,0 6 0,0-6-128,6 6 64,1-13 96,-7 7 96,6-1 0,0-5 0,7-1-96,-7-6 32,7 6-64,0-12 64,-7 6-128,7-6 0,-1-1 96,1 1 32,-7-7-32,7 7-64,-7-7 288,1 7 192,-7-7-32,6 7 64,0 0-160,-6-1 32,7 7-224,-7 0-96,0 0 32,0 13 64,0-13 64,0 19 32,0-13 0,0 13 0,0-6-128,-7 12-96,7 1 0,-6 12 32,0-13-96,-1 13 0,1-13 96,0 13 32,-7-6-32,7 6-64,-7 13 32,0-26 32,7 1 32,-7-1 32,7-6-64,-7-6 32,7 6 64,-7-13 64,1 0-96,-7-6-96,6-6-96,0-7-32,7-6-32,0 0 96,6-6-160,0 6 64,0 6 0,6 0 64,-6 1-32,13-1-32,-7 7-416,7-7-192,-1 0-544,7 1-224,-6-1-1600,0 0-703,-1 1-1281</inkml:trace>
  <inkml:trace contextRef="#ctx0" brushRef="#br0" timeOffset="1050.7558">722 114 11776,'7'-12'4384,"-7"12"-2369,6-7-1983,-6 7 800,6 0-320,1 0 32,-1 0-96,0 0 32,1 7-256,-1-7 0,0 12 96,1-5 96,-7 5 64,6 7 96,-6 0 96,6-6-224,-12 6-32,6 0-160,-6-6-96,-1-1-64,-5 1 0,5 0-64,-5-1 64,-1-5-288,0 5-96,1-5-544,5-7-224,1 6-768,0-6-288,-1 0-991,7-6-449,0-1-832</inkml:trace>
  <inkml:trace contextRef="#ctx0" brushRef="#br0" timeOffset="1350.9219">920 57 10752,'0'-6'4032,"0"6"-2177,0 0-1247,0 0 1024,-7 0-768,7 0-160,-6 0-128,6 6-96,-13 7-224,7 0 128,0 6 32,-1 0-64,1 0 32,0 0-96,-1 0 0,1 6-96,12-12 32,-6 6 0,7-7 32,-1 1-64,13 0-32,-6-7-192,12 0-32,-6 1-1120,-6-1-384,6 0-2752,-7-6-1183,1 7 575</inkml:trace>
  <inkml:trace contextRef="#ctx0" brushRef="#br0" timeOffset="30659.8462">640 609 10496,'0'-7'3936,"0"7"-2112,0 7-1281,0-7 961,6 6-256,-6 7 0,0 12-352,0 1-96,0 5-448,0 1-128,-6 6-32,6-6-96,0 6-64,0-7 64,-6 1 0,6-7 96,0 1 32,-7-7-32,7-7 32,-6-5 0,0-1 96,6-6-160,-13 0-32,7-13 0,-7 1 0,7-1-160,-1 0 32,-5 7 0,5 0 0,1 6-160,0 6-32,6 0 96,6 7 96,7-7 160,-1 7 64,1 0 32,12-7 64,-6-6-160,0 6-32,0-12-64,-6 0 32,0-1-480,-7-5-224,7-1-1664,-13 7-736,6-7-3327</inkml:trace>
  <inkml:trace contextRef="#ctx0" brushRef="#br0" timeOffset="31693.7781">432 1299 13056,'6'-12'4831,"0"5"-2623,7 7-1952,-7 0 1088,1 0-352,5 0-32,1 7-256,-6 5-96,-1 1-352,0 6 32,1 0 128,-14 0-96,1 6 0,0 1-64,-7-7 0,0 0-64,-6 0-32,6-7-192,1 1 32,-1-7 64,0-6 32,1-6-128,5 0 32,1-7-64,6 7-64,0-7 0,6 7 96,7-7-64,0 7 32,6-1 64,0 7 0,0-6 64,6 6 96,1 0-768,-1 0-320,0-6-576,7-1-288,-7 1-160,1-7-64,-7 1 128,-7-14 33,1-5 415,-7-1 160,1-6 1216,-14 13 608,1-1 928,-7 1 448,1 0-193,-7 6-63,0 6-384,-7 0-64,1 1-224,-7 5 32,1 1-160,-8 6 32,8 0-320,-7 6 0,6 1-224,-6 5 32,6 14-96,1-1 64,-1 13-128,7 0 32,-1-6-96,7 12 64,13-6 0,0 13 32,12-7-64,0 0 32,13 1-64,7 5 0,5-12 32,7 7 96,13-14-64,-7 1-64,7-13-64,-7-6 0,7-13 0,-6-7 32,-1-12 0,0 0 0,-12-6-64,0-13 32,-7-6-64,0-1 64,-6 1-64,-6 6-32,0 0 32,-7 0 32,-6 6 32,-6-6 32,-1 7-64,1-1-64,-7 7 32,-6 6 32,0 0-320,-6 6-128,6 7-1088,-6 6-480,-1 0-4352,1 19-1919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6:55.25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1 108 8704,'-6'-6'3328,"6"6"-1792,-6 0-672,6 0 1088,0 0-449,6 0-95,0 0-256,13 0-64,0 0-608,0-6 0,7 6 32,-7 0-192,6 0-32,-6-7-160,0 7-96,-6 0 64,-1 0 0,1 0-480,-13 0-1664,-6 7-416,-1-7-1087,-5 6-321,-1-6-320</inkml:trace>
  <inkml:trace contextRef="#ctx0" brushRef="#br0" timeOffset="567.636">26 108 10880,'0'0'4032,"0"0"-2177,0 0-1535,0 0 896,0 0-320,-6 0-64,6 13-96,0-7-96,-7 13-320,7 0 0,0-6 96,-6 6 64,6-7 96,0 7-256,-6-12-32,6 5-32,0-5 64,0-7-96,6 6 32,-6-6-160,6-6 0,1-1-32,12 7-64,-7-6 32,14 6-32,-7 0-96,0 0 0,0 6-32,0 7 0,0 0 96,-7-1 64,-5 7 0,5-6-32,-12 0 96,0-7 64,-6 7 0,0-1 64,-7-5-64,-6 5 64,-6-5-128,6-1 0,-7 0-32,7-6 32,0 0 0,7 0 32,-1 0-224,7-6-64,-1 6-800,7-6-256,0 6-928,7-7-384,-1 1-1631,7 0-641,-1-7 640</inkml:trace>
  <inkml:trace contextRef="#ctx0" brushRef="#br0" timeOffset="808.6074">311 228 11136,'6'-19'4128,"-6"19"-2241,7 0-1215,-1 6 1056,-6-6-576,6 13-128,1 0-448,-1 6-128,0 0-256,7-7-128,0 7 32,-7-6-128,7 0 0,-1-1 96,1 1 96,0 0-128,-1-7-32,1 0-768,0-6-384,-7 0-960,0 0-416,1-6-1759,-1 0-1761,0-7 2272</inkml:trace>
  <inkml:trace contextRef="#ctx0" brushRef="#br0" timeOffset="1183.8936">526 235 8960,'-6'-12'3424,"6"12"-1856,0-7-416,0 7 1215,6 7-479,-6-7-128,0 6-288,0 7-160,0-1-704,0 14-96,-6-14 32,0 14-96,-1-1 0,1 7-192,-7 6-96,7-7 0,-7 7-32,7-6 0,0-7 64,-1 1-96,-5-1-64,12 0-96,-7 1 32,1-7 96,6-7 32,-6 7 32,6-12 0,-7 6-64,7-7 32,0 0-64,0-6 64,0 0 0,0 0 32,0 0-64,0-6 32,0 6-128,0-6 0,0 6-32,0-7 0,0 7-160,0-6 0,0 6-544,0-7-224,0 1-1088,0 0-448,0 6-2400,0-13-1055,13 0 1439</inkml:trace>
  <inkml:trace contextRef="#ctx0" brushRef="#br0" timeOffset="1604.2695">685 248 8576,'0'-19'3232,"6"13"-1728,-6-7-704,6 13 992,1 0-609,-7 0-191,12 0-384,-5 0-64,-1 0-320,0 6 0,7 1 0,-7 5 256,1 1 64,-1 6 0,-6 0 0,0 0-96,0-6 32,-6-1-192,-1 7-96,1-6-32,-7 0 32,7-1-96,-7-5-64,1 5 0,-1-12-32,7 7-704,-7-7-320,7-7-1056,-1 1-416,7 0-1087,0-7-481,0 0 288</inkml:trace>
  <inkml:trace contextRef="#ctx0" brushRef="#br0" timeOffset="1925.563">863 147 8320,'0'-7'3072,"0"7"-1664,-6 0-800,6 0 832,0 0-192,-7 0-1,1 7-287,0-7-128,-1 12-448,-5 1 96,-1 12 160,7-6-64,-1 0 32,1 7-192,6-7 0,0-7-192,6 1-64,-6-7 0,13 7-32,-7-7-64,7 1 32,6-1-704,0 0-288,0 1-1248,0-14-544,-6 1-2751</inkml:trace>
  <inkml:trace contextRef="#ctx0" brushRef="#br0" timeOffset="3040.9683">976 6 7552,'-6'-6'2880,"6"6"-1536,6 0-512,-6 0 928,0 0-384,0 0-1,6 0-415,-6 0-128,0 0-480,7 0 0,-1 0 64,-6 0-160,6 0 0,1 0-64,-1 0 32,0 0-128,1 0-64,-1 0-96,0 0 32,-6 6 96,7 1 32,-7-7-32,0 12 32,0-5 224,-7-1 96,7 0-64,-6 7-32,0-7-64,-1 1 0,7-7 0,-6 6 64,0 0-160,6-6-32,0 7 0,0-7 0,0 0 0,6 6 64,0-6-160,1 0-32,-1 0 0,7 0 64,-7 0-32,7 0 64,-1 0-128,-5 0 0,5 0-832,-5 0-352,5 0-960,-5 0-384,-1-6-1375,0 6-545,1 0 672</inkml:trace>
  <inkml:trace contextRef="#ctx0" brushRef="#br0" timeOffset="3395.5415">1217 278 8832,'-7'0'3328,"7"0"-1792,0 0-800,0 0 992,0 0-257,7 0-63,-1 7-384,-6-7-160,13 0-480,-1 0-96,1 0 32,0 0-64,-1 0 32,7 0-96,-6 0 32,0 0-128,6 0-64,-13-7 0,7 7-32,-7 0-1152,0-6-416,-6 6-2879,-6 0-1249,6 0 1376</inkml:trace>
  <inkml:trace contextRef="#ctx0" brushRef="#br0" timeOffset="33232.2855">400 634 8320,'0'-12'3072,"0"5"-1664,0 1-320,0 6 1088,0-6-289,0 6-63,0 0-544,0 0-224,0 0-608,6 0 64,-6 12 128,0-5-64,0 5 32,0 14-128,0-1 32,0 7-224,0 0-32,0-1-128,0-5-32,0-1-32,0-6 32,0-6 0,-6 6 32,6-13-64,0 7 32,-7-7 0,1-6 32,0 0 0,-1 0 0,-5-6-160,5 6 32,1-7 0,0 1 64,-1 6-96,1 6-64,6-6-96,0 7 32,0-7 96,6 6 32,7 0 32,6-6 0,0 0 64,0 0 32,-6 0-32,6 0-64,-7 0 32,1-6 32,-7 6-800,1 0-320,-7 0-2272,0 0-1024,0 0-1791</inkml:trace>
  <inkml:trace contextRef="#ctx0" brushRef="#br0" timeOffset="33681.079">317 1154 12800,'-6'-13'4831,"12"13"-2623,1-6-2368,-1 6 896,0 0-192,7 0 64,0 0-256,-7 6-64,0 1-160,1-1 128,-7 7 64,0-1 96,-7 7 96,-5-6-96,-1 6 0,0-6-96,-6-1 32,7 1-128,-1 0-64,7-7-64,-1 0 0,1-6-128,6 0 0,6 0-128,7 0-32,-7 7 96,13-1 96,-6 7 32,6-1 64,-6 1 0,-1 0 96,1-1 320,-7 1 160,-6 0 0,-6-1 64,0 1-288,-7-7-32,0 7-224,1-7-64,-7 1-224,0-1 0,0-6-320,0 0-128,6 0-992,0-6-352,7-1-1568,6-5-608,0-7-1791</inkml:trace>
  <inkml:trace contextRef="#ctx0" brushRef="#br0" timeOffset="34163.0357">507 988 13056,'-6'-25'4831,"-7"19"-2623,7-7-2016,0 7 1056,-7-1-512,0 1-32,-6 6-224,0-6 32,-12 6-288,-1 0 224,-6 6 96,0 0-160,-6 13 32,-1 0-256,7 13-32,0 6 0,7-6 64,5 12-32,1 0 64,12 7-64,7 0 0,12-7-32,1 7 64,18-7-32,7 0 64,6 1-64,0-7 64,12-7-128,1-5-64,6-14 128,0-5 128,-13-14-96,7-5 64,-7-7 128,-6-7 128,0-12-192,-12-12-32,-1-7-160,-6 6-32,-13 0-32,1 1 32,-7-1-64,-13 13-32,0-6-192,1 12-128,-1 0-736,0 13-352,1 0-3360,-1 13-1504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6:52.13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21 58 5120,'7'-7'1920,"-1"1"-1024,-6 0 0,6 6 800,1 0-32,-7-7 64,6 7-128,0-6-33,-6 0-863,7-1 160,-7 1 96,6 6-96,-6 0-32,-6-6-320,6 6-96,-7 6-96,1-6-32,0 6-96,-7-6 32,0 7 0,1 5 96,-7 7-96,6 7-64,-6-1 0,6 7-32,-6-1-64,7 1 32,5-7-128,1 1 0,6-7 96,6 6 32,1-12-128,5 6 32,1-13 64,6 0 32,-6-6 32,-1-6 64,1 0-96,0-1 0,-7 1-32,-6-7 32,0 7-64,0-7-32,-6 7 32,-1 0-32,1-1 0,-7 7 0,1 0-96,-1 0 0,7 7 64,-7-7 0,7 6-608,-1-6-224,1 6-608,0 1-288,6-7-1088,0 6-447,0-6-1569</inkml:trace>
  <inkml:trace contextRef="#ctx0" brushRef="#br0" timeOffset="515.5617">381 152 11136,'0'-12'4224,"0"12"-2305,0-7-1183,0 7 1184,6 0-640,-6 0-160,7 0-576,-1-6-192,-6 6-224,13 0-96,-7 0 64,0 6-64,1 1 64,-1-1 0,0 7 96,1 6 192,-7-7 64,0 7-32,-7 0 64,1-6-192,-7 0-32,7-1-128,-7-5-32,7 5-32,-7-5-64,1-7 32,5 6-32,-5 0-576,5-6-256,1 0-768,0-6-352,6 0-928,0-1-415,0 1-1345,6-7-1024,0 1 2624</inkml:trace>
  <inkml:trace contextRef="#ctx0" brushRef="#br0" timeOffset="790.2861">565 70 9472,'6'-12'3520,"-6"12"-1920,0 0-800,0 0 1055,0 0-415,-6-7-64,6 7-480,-6 0-192,-1 7-384,1-1 0,0 0 96,-7 7 64,7 0 0,-1 6-32,1 0 32,0 0-192,6 0-32,0 0-128,6 0-96,0 0 0,1-7 32,-1 1-448,7-7-160,-1 7-704,1-7-320,0 1-1216,-1-7-479,1 0-1857</inkml:trace>
  <inkml:trace contextRef="#ctx0" brushRef="#br0" timeOffset="1397.5119">766 115 10624,'-6'-7'3936,"6"7"-2112,0-6-993,0 6 1153,0 0-992,0 6-352,0 1-416,0-1-192,0 13 0,0-6-32,6 6 0,-6 0 0,7-7 64,-1 7-32,7-6-32,-7-7 32,7 7 32,-1-7-32,1-6-32,0 0 32,-1-6 32,1 0-32,0-1-32,-7-5 32,7-7-32,-7 6 0,0-6 64,1 0-96,-7 13 0,6-1 32,-6 1 0,6-7 256,-6 7 160,0 0-128,7 6-32,-7 0-64,0 6 32,0 0 0,0 7 96,0 6-32,0 0 0,0 6-32,0 1 64,0-1-96,0 7-64,6 6-64,-6 0-96,0 0 160,0-7 32,-6 1 0,6-7 32,-7 1 0,1-7 32,-7 6 0,1-12 0,-1-1-64,0 1-32,-6-7-96,0 1 32,0-7-64,0 0 64,0 0-64,0-7-32,0 1-256,0 6-96,7-6-384,-1-1-160,0 1-672,7-7-256,6 1-1312,0-1-543,0 0-1505</inkml:trace>
  <inkml:trace contextRef="#ctx0" brushRef="#br0" timeOffset="34053.269">387 577 9728,'0'-6'3680,"0"-1"-1984,0 1-768,0 6 1151,7 0-543,-7 0-160,0 0-256,6 0 0,-6 6-608,0 1 64,0 12 64,0 6 0,-6 1 96,6 5-288,0 1-96,-7 0-128,7-7-64,0-6-32,0 6 0,-6-6-160,6-6 32,0 0 128,-6-7 64,6-6 0,-7 0-32,1 0-192,0-6 32,-1-1-64,1 7 0,-7-6 64,7 6 0,-7 0-96,7 0 64,0 6-32,6-6 0,6 7 0,0-1-64,7 0 96,12 1 0,-6-7 96,0-7 96,7 7-64,-7-6-64,0 0-288,-7 6-160,-5-7-3040,-1 7-2048,-6 0-1055,-13 7 1503</inkml:trace>
  <inkml:trace contextRef="#ctx0" brushRef="#br0" timeOffset="35303.2779">266 1135 11264,'-6'-7'4224,"6"7"-2305,6-6-1599,-6 6 960,6 0-352,1-6 0,5 6-320,1-7-32,0 1-352,-1 6 160,-5 6 96,5-6 128,1 13 32,-13 6-224,6 0-96,-6 6-32,-6 1-32,0-1-128,-1-6-32,-5 6 32,-1-6 0,-6-6-64,6 0-64,1-7 96,-1 0 0,0-6-128,7-6-32,6 0-64,6-1 96,1 1-64,5 0 32,1-1 64,0-5 0,6 12 0,0-7 0,0 7 0,6-6 0,-6 6-576,6-6-160,7-1-352,-7-5-128,-6-1 160,0-6 96,-6 6 384,0-6 256,-7-6 224,-6-7 64,-6 1 96,-1-1 96,-5 0 416,-14-6 192,7 13-192,-12 0 0,-1 6 64,-6 0 64,-6 6 64,6 7 0,0 6-160,6 12-32,-6 14-64,6-1 0,-6 7-128,13 6-64,6 6-128,6 0-32,13 7 32,7-7 32,-1 1-32,13-1 32,6-6-64,13 0 64,7-6 0,-1-1 32,7-12-128,6-12-32,0-7 32,-13-7 64,7-12 32,-13 0 32,0-19-64,-7-12-32,-5-1-96,-7-6-64,0 6 32,-13 7-32,-6 0-96,0 6 64,-6 6-544,-1 0-256,1 13-2304,-7 0-992,13 13-3167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7:24.47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55 38 9984,'0'-12'3680,"0"-1"-1984,0 7-704,6 6 1119,-6 0-415,0-7-32,0 7-544,0 0-192,0 7-544,7-1-32,-7 13 64,0 0-32,0 0 32,0 6-96,0-6 32,0 13-128,0-7-64,0-6-64,0 13 0,0-13-64,0 0 64,0 0 0,0-13 32,0 1 0,-7-7-64,1 0 32,0-7-64,-1 1 64,1 0-128,0 6 0,-1 0-32,-5 0 0,12 0 0,-7 6 0,14 0 0,-7-6 0,12 7 128,1-1 32,0-6-32,6-6-64,0-1 32,-7 7 32,1-6-320,0 0-128,-1-1-1152,-5 7-448,-7-6-1952,0 12-735,-7 1-673</inkml:trace>
  <inkml:trace contextRef="#ctx0" brushRef="#br0" timeOffset="852.9447">266 469 12032,'-6'-6'4575,"6"-1"-2495,6 7-1568,1-6 1024,-1 6-768,0 0-192,7 0-64,0 0 32,-1 0-288,1 6 64,0 1 32,-7 5-64,0 7 64,-6 7-64,0-1 0,0 0-96,-12 1-32,-1-1-32,0-6 0,-6 0-64,0-6-64,-6-7 96,12 0 64,-6 1-64,0-7-64,7 0 0,5-7-32,1 1-96,0 0 0,6-1 128,6 1 32,0 6 128,7-6 32,6 6-32,-6 0 32,12 6-128,-6 0-64,0-6-288,6 7-160,1-7-928,-1 0-384,0 0-672,1-7-192,-1 1 1,-6 0-1,6-20 576,-6 1 288,-6-7 704,0 7 288,-7-7 1792,0 7 864,-6 0 192,-6-1 96,0 1-385,-7 6-95,-6-6-416,0 6-96,0 0-192,0 6 0,-6 0-160,-1 7-64,1 0-224,-7-1-32,1 7-192,5 0 32,-12 7-160,13 5 32,-7 1-32,7 0 96,-7 6-32,7 0 0,0 0-96,-1 6 32,7 0 0,0 13 32,7-6-64,5 6-32,7-6-32,7 6 0,5-7 0,7 7 64,7-6-32,5-7 64,7 7-128,7-13-64,-1-6 128,7-1 32,-7-12-64,0-6-96,7-7 64,-19-6 64,6 0 0,-13 0 0,0-6-96,-6-13-64,0 6 32,-12-6-32,-1 0 0,-12 13 64,-1-7-32,1 7-32,-13 6 32,6 0-32,1 0-576,-1 6-256,0 7-1472,7 0-576,0-1-4864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6:45.22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336 10368,'0'-7'3936,"0"7"-2112,6 0-1345,-6 0 929,0 0-352,0 0 0,6 0-96,1-6 32,-1 6-544,7-6 160,-7 6 64,7 0-96,-1 0 0,1 6-192,0 0 0,-1 7-96,-5 6 64,5 0-128,-5 0 32,-7 6-32,6-6 32,-12-6-128,-1 6-32,-5-6 32,-1-1 0,-6 7-64,6-6 32,-6-7-480,7 1-160,-1-1-832,0-6-352,7 0-768,0-6-352,6-1-1215,0 1-481,6-7 608</inkml:trace>
  <inkml:trace contextRef="#ctx0" brushRef="#br0" timeOffset="315.1155">248 298 11008,'0'-13'4128,"0"7"-2241,0 6-1343,0 0 1056,0-7-320,0 7-32,-7 0-96,1 7 0,0-7-608,-1 6-32,1 7-64,-7-1-32,7 7 64,0 7-192,6-7-32,0 6-128,6-6-32,0 0-32,1 0-64,5-6 32,7-1 32,-6-5-736,6-7-352,0-7-960,0 7-352,0-6-1376,-6-7-575,-1-6-481</inkml:trace>
  <inkml:trace contextRef="#ctx0" brushRef="#br0" timeOffset="646.8156">387 32 12544,'-6'-13'4735,"12"7"-2559,0-1-1984,1 7 992,5-6-704,-5 6-96,5 0-64,1 0 32,0 6-160,-1 1 0,-5 5 128,-1 1 96,0 6 64,-6-6-128,-6 6 32,6 0-32,-6-7 96,-1 1-96,7 6 32,0-13-96,0 1 0,0-1-32,7-6 64,-1 0-160,7-6-96,-1 6-32,1-13-32,6 13-864,-6-6-352,-1 6-2016,1 0-864,0 6-2015</inkml:trace>
  <inkml:trace contextRef="#ctx0" brushRef="#br0" timeOffset="1285.1249">609 234 13312,'-7'0'4927,"7"0"-2687,0 0-1696,0 0 1216,0 7-864,7-7-224,-7 6-416,0 7-128,0-1-64,0 7-64,6-6 32,0 6-32,1 0 0,-1 0 0,7-6 64,-1-7 32,1 0 32,0-6 0,6-6 0,-7 0-64,1-7-64,0 0-64,-1-6 32,1 7 32,-7-1 0,1 0 0,-1 1 64,0 12 256,-6-13 160,7 7-160,-7 6-32,0-7-32,0 7 0,0 0-64,0 7-32,0-1-32,0 7 64,0-1-96,0 14 0,6 5 96,-6 1 32,6 6-96,-6 0-32,7 0-96,-7 6-32,6 1 96,-6-1 32,-6-12 32,6 0 0,-7-7-64,1-6 32,0 0 64,-7 0 64,0-13-96,1 1-96,-7-7 64,0 0 0,0-7-32,0-5 32,0-1-64,0 0-32,6 1-192,7-1-128,-1-6-320,1 6-160,6-6-1408,6 0-544,1 0-2528,12 7-1119,0-7 1471</inkml:trace>
  <inkml:trace contextRef="#ctx0" brushRef="#br0" timeOffset="37041.4241">317 729 7296,'0'-7'2816,"0"7"-1536,0 0-288,0 0 928,0 0 32,0 0-1,0 0-287,7 0-160,-7 0-832,0 0 160,0 0 64,0 0-224,0 0 32,0 0-224,0 0 32,0 7-224,0-7-32,-7 6 0,7-6 64,0 6-96,0-6 32,0 7-32,0-1 32,0 0-128,-6 1-32,6-1 96,0-6 32,-6 6-96,6 1-32,0-1-32,0 0 32,0 1 0,0 5 32,0 1 0,0 0 64,0 6-96,0-7-64,0 7 0,0 0 32,0 0-32,0 0 64,6 0 0,-6 0 32,6 0-64,-6-6-64,0 0 32,7-1-32,-7-5 64,0 5 32,0-5-32,0-1 32,0 0-128,0 1 0,0-7 32,-7 0 64,7 0-32,0 0 64,-6 0-64,0-7-32,-1 1 32,1 6 32,0-6-96,-1-7 0,1 7 32,0-1 0,-7 1 0,7 0 64,-1-1-32,-5 1-32,5 0-64,1-1 32,6 7 32,0-6 0,-6 6-96,6 6 0,0-6-32,6 7 0,0-1 160,1 0 32,5 1 0,7-7-64,0 0 96,0 0 0,7 0-32,-7-7 32,6 7-64,-12-6 64,6 0-64,-7-1-32,1 7-64,-7-6 32,7 6-256,-13-6-64,0 6-736,0 0-320,0 6-1600,0 0-640,-6 1-3167</inkml:trace>
  <inkml:trace contextRef="#ctx0" brushRef="#br0" timeOffset="37836.9565">286 1267 5760,'-7'0'2176,"7"0"-1152,0 0 288,0 0 992,0 0-32,0 0-1,0 0-351,0 0-160,0-6-960,0 6 0,7 0 96,-7 0-384,6-7-32,0 7-96,1-6 0,5 6-288,-5-6-32,5 6 64,1 0 64,-7 6-64,1-6-32,-1 6 32,0 1 64,1-1-32,-7 0 64,-7 1-64,7-1 0,-6 0-32,0 7 64,-7-7-96,7 1 0,-7-7-32,7 6-64,-1 0 32,-5-6-32,12 7 0,-7-7 0,1 0 64,6 0 32,0 0-128,0 0 32,6 0-64,1 0 0,5 0 0,1 0-64,0 0 160,-1 0 32,-5 0-96,5 0 32,-5 6 0,5 0 0,-12 1 192,7-1 128,-7 0-32,-7 1 0,7 5-32,-6-5 0,-7-1-64,7 0-32,-7 1-192,1-1 32,-1-6 64,0 6 32,1-6-192,-1 0-64,7-6-384,-1 6-32,1 0-992,0-6-320,6-1-1376,0 1-544,6 0-2015</inkml:trace>
  <inkml:trace contextRef="#ctx0" brushRef="#br0" timeOffset="38373.6378">475 1172 10752,'-7'-19'4032,"7"13"-2177,0-7-1375,-6 7 928,6-1-576,-6 1-64,6 0-32,-13-1 64,7 1-416,-7 0 192,-6-1 160,6 1-96,-12 6-64,6-6-64,0 6 0,-6 6-128,6-6 0,-7 6-160,7 7-64,-6 0 0,0 12-32,6 0 0,0 1 0,0 5-64,0 1-64,12 0 160,1-1 128,6 7-160,0-6-64,13 6 32,6-13 0,6 1 32,7-1 0,6-6 0,0-6 0,6-7 0,7 0 0,-7-12 64,0 0 32,1-13 32,-7 0 0,0-7-64,-7 1-32,-5 0-32,-7-1 64,-7-5-32,-5 5 64,-1-5-128,-6 5-64,-6-5 0,-7 12 32,7 0-448,-7 0-224,0 0-1440,1 6-672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6:54.44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3 20 10752,'-13'0'4032,"13"0"-2177,0-7-959,0 7 1216,7 0-928,-7 0-256,6 0-384,0 0-96,7 0-256,0 7-128,6-7 32,-7 0-64,14-7 64,-1 7 64,0 0 128,-6 0-64,7 0 32,-14-6-160,7 6-64,-6 0-160,0 0-64,-7-6-1760,0 6-736,1 0-3391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6:49.50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 197 12416,'-6'0'4639,"6"0"-2495,0-7-1312,0 7 1248,0 0-704,6 0-160,-6 7-416,7-7-192,-1 0-352,0 0-32,13 0 0,-6 0-96,6 0-96,0 0 0,0 0 32,0 0-32,7 0 64,-7-7-64,0 7-32,-7 0 32,1 0 32,0-6-448,-1 6-224,1 0-1088,-13 0-512,6-6-1664,1 6-671,-7 0-481</inkml:trace>
  <inkml:trace contextRef="#ctx0" brushRef="#br0" timeOffset="348.4205">178 7 10752,'-7'-7'4032,"7"7"-2177,-6 0-767,6 0 1344,0 0-736,0 7-192,0-1-384,0 0-160,0 13-512,-6-6-64,6 12-32,-7-6-128,1 7 32,6-7-160,-7 12 0,1-12-32,0 7 32,-1-7-64,7 6-32,-6-6 32,0 0 32,6-6-256,0-1-32,0-5-928,-7-1-448,7 0-1280,0-12-512,0 6-2495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6:49.07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13 11904,'0'-7'4480,"0"1"-2433,0 6-1407,0 0 1184,0 6-640,0 1-192,0-1-320,0 0-96,0 13-320,-6-6-160,6 0-64,0 6 32,6-7 32,-6 7-32,6-6-64,7 0 32,-7-7 32,7 0-32,0-6-32,-1 0 32,1-6-32,0 0 0,-1-1 0,1-5 0,0 5 0,-7-5 0,7 5 0,-7 1 0,0-7 64,-6 7 160,7 6 128,-1-6-64,-6 6 0,0 0-160,0 0-96,6 6 128,-6 0 32,0 1 0,0 5 32,0 14 0,0-1 32,0 7-224,0 6 0,0-7 32,0 7 32,0 0-32,0 0-64,-6-6 96,6 0 0,0 0-32,-13-7 32,7-6-64,0 0 64,-7-6-64,0-1 64,1-5-64,-7-7 64,6 0 0,0 0 32,1-13-64,-1 0 32,0 1-128,7-1-64,0 0-288,6-6-160,0 7-640,0-7-288,6 6-1824,7-6-736,-1 0-2015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6:47.95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45 12288,'0'-13'4639,"0"7"-2495,0-1-2080,0 7 960,7-6-480,-1 6-64,0-6-192,1 6-32,5-7-160,1 7 0,0 0 32,-1 0-224,1 7 0,-7-1 32,1 7 96,-7-1 0,0 7 64,0 0 0,-13 0 32,7-6-64,-7 6 32,0-6 128,7-7 128,-7 7 64,1-7 96,12-6-288,-7 0-64,7 0-256,0 0 0,7 0 32,-1 0 32,7 0 32,6 0 0,0 6-96,0 7 0,6-7-32,-6 13 96,-6-6 0,-1 0 32,1 6 352,-13-7 160,0 14-128,-6-14-64,-7 7 32,0-6 96,-6 0-128,0-1 0,7-5-192,-14-7-32,14 6-32,-7-12-64,0 6 32,6-7-32,7 1-928,-1 0-416,7-1-1056,0 1-512,7 0-1759,5-1-2177,-5 1 2304</inkml:trace>
  <inkml:trace contextRef="#ctx0" brushRef="#br0" timeOffset="298.7056">324 203 13056,'0'-13'4927,"0"13"-2687,6-6-2112,0 6 1024,1 0-416,-1 0-32,7 6-128,-7 1-32,7-1-288,-7 7 128,0-1 96,-6 1 64,0 0-32,-6 6-64,0 0-32,-1-7-160,-5 7-96,-1-6-64,0 0 0,1-7-128,-1 0-64,0 1-736,1-14-224,5 7-960,1-6-416,0-7-1376,6 1-543,6 5-385</inkml:trace>
  <inkml:trace contextRef="#ctx0" brushRef="#br0" timeOffset="545.1198">488 159 11008,'6'-7'4128,"1"-5"-2241,-7 5-1087,0 7 1152,0 0-576,-7 7-64,1-1-288,0 0 0,-1 7-576,-5 0 32,-1 6 32,0-7-128,7 7 32,0 0-192,-1 0 32,7 0-224,0 0-32,7-6 0,-1 0 64,7-1-800,-1-5-384,1-1-1056,6-6-448,0 0-1440,0 0-575,0-6 159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6:46.83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146 16511,'-6'-6'6144,"6"6"-3328,6 0-3008,-6 6 1056,13-6-288,-13 0 32,13 0-192,-1 6-96,7-6-160,0 0-64,7-6 32,-7 6 0,6 0 0,0-6-64,1 6-64,-1-7 96,-6 7 0,0-6-480,-6 6-128,-1-6-1088,-5 6-480,5 0-1312,-12 0-512,0 0-1599,-6-7-865,6 1 3168</inkml:trace>
  <inkml:trace contextRef="#ctx0" brushRef="#br0" timeOffset="307.2747">165 13 11648,'-7'-13'4384,"7"13"-2369,7 0-1215,-7 0 1152,0 6-224,0 1 96,6 5-480,-6-5-160,6 12-672,-6-7-96,7 14 0,-7-1-224,6 0-32,0 1-96,-6 5 32,7-12-64,-7 7-32,0-7-672,-7 0-352,7-7-2944,0-5-1312,0-1-1023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8:05.91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6 80 8960,'0'13'3424,"7"-13"-1856,-7 6-832,0 1 928,7-7-385,-1 0-31,-6 0-288,7 0-64,-7 0-480,6-7-32,-6 1 32,7-1-160,-7-6 0,7 0 0,-7 6 64,0-6 32,0 6 32,-7-6 0,7 6 0,-7 1-288,7 6-32,-13-7-128,7 7-64,-8 7 96,-5-1 0,5 14-64,1 0 64,0 13 160,0 0 64,6 0 0,0 0-32,7-6-32,0-1 64,7 1-32,0-1 64,12 1-64,8-7 0,-7-7-32,6-7 0,1 8 0,-1-14 0,-6 0 0,0-14 64,0 8-320,-7-7-128,0 6-800,-6 0-352,-1-6-608,-6 6-256,0-6-3231,7 7 255</inkml:trace>
  <inkml:trace contextRef="#ctx0" brushRef="#br0" timeOffset="387.0593">358 132 9728,'0'-19'3680,"6"19"-1984,-6 0-768,0 0 1151,0 0-639,0 0-160,-6 0-544,-1 6-160,0 1-320,-6 13-32,6-7 0,-6 7-32,7 6-32,-1-6-192,7-7 32,0 7 64,7-7 32,-1 1-32,1-8 32,13 1 64,-7-7 64,0 0 256,0-7 64,-6 7-64,0-13-32,-1 6-192,-6-6-96,0-7-160,0 7 0,-13-7-64,6 14 0,-6-8-224,0 8-128,6 6-928,1 0-384,-1 0-1440,0 0-607,7 0-1473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6:42.32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9 6656,'6'0'2464,"-6"0"-1344,0 0 96,0 0 1088,0 0-128,6-6 63,-6 6-351,0 0-32,0 0-1056,7-6 192,-7 6 64,0 0-192,0-7-32,0 7-288,0 0-64,0 0-288,0 0-64,-7 7 0,7-1 0,0 0-64,0 7-64,-6 0 96,6-1 64,0 7 64,0 7 96,0-14-160,0 1-32,6 6 0,-6-6 64,0-1-32,0-5 0,7 5-32,-7 1 64,6-7-32,-6 1 0,6-1-96,1 0 32,-1-6-64,0 7 64,1-7-64,-1 0 64,0 0-128,7 0 0,0 0-32,-1 0 0,-5 0 64,5-7 0,1 7 0,-7 0 64,7 0-96,-7-6 0,1 6-32,-1 0 0,0-6-352,-6 6-224,7 0-704,-7 0-352,0 0-1216,0 0-544,0 0-1791,0 0-1921,0-7 2624</inkml:trace>
  <inkml:trace contextRef="#ctx0" brushRef="#br0" timeOffset="311.5199">197 38 12288,'-13'-19'4639,"13"19"-2495,0 0-1440,0 0 1184,0 0-576,0 7-96,0-7-288,7 12-128,-7 1-416,0 6 192,6 6 128,-6 1-288,0 5-64,0 7-160,6 0 32,-6 0-64,7 0 64,-7-6-192,6 0-96,0-7 32,-6-6 64,7 0 0,-1 0 64,-6-6-480,6-7-224,-6 0-1024,0 1-480,0-7-1856,0-7-735,0 1-929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6:40.67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8 0 10112,'-32'7'3776,"32"-1"-2048,-6-6-385,12 6 1281,1-6-544,-1 0-96,19 7-640,-12-7-256,25 0-640,0 0-128,6 0-96,-6-7-192,7 7 0,-7-6-96,-13 6-64,0-6-768,-6 6-288,-6-7-1216,0 7-576,-7 0-3135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6:40.43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66 20 11392,'-6'-13'4224,"6"13"-2305,0-6-831,-6 6 1280,6 6-576,0 0-160,-13 7-576,7 0-288,-1 6-416,-5 0-160,-1 0 0,-6 6-96,6-6 0,1 6-320,-1 1-96,0-1-960,7-6-448,0 0-1728,-1-6-671,1-1-1345</inkml:trace>
  <inkml:trace contextRef="#ctx0" brushRef="#br0" timeOffset="1">0 336 15616,'0'-6'5791,"0"0"-3135,13 6-2464,-7 0 1216,7 0-608,0-7-96,12 7-256,7 0-128,-1-6-160,1 6-128,6-6 64,-6 6-64,-1-7-32,-5 1-256,5 0-96,-12-1-1088,0 7-416,-6-6-1216,-7 6-480,1-6-1919,-7 18-1185,-13-12 3264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6:39.87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40 9856,'0'0'3680,"0"0"-1984,0 0-992,0 0 1055,6 0-447,0 0-96,1 0-448,5-6-64,1 6-416,6 0-32,0-7 64,0 1-128,6 6-32,-6 0 0,0 0-32,-6 0-64,6 0 32,-13 0-64,7 0 64,-7 0 64,1 0 64,-7-6-192,0 6 0,0-7 32,0 1 96,0 0-128,0-7-32,-13 0-64,7 1 0,-7-1 128,7-6 32,-7 13-320,0-1-96,1 1 288,-1 0 224,-6 12-224,6 0-96,1 13 128,-1 0 32,0 0 160,1 7 96,5-1-128,7 7-32,0-1 64,0-5 32,13-1-32,0 0-32,6-6-96,6-6 32,-6 0-64,0-7 64,6 0-1120,-12-6-512,6 0-1824,-6-19-735,-1 7-1249</inkml:trace>
  <inkml:trace contextRef="#ctx0" brushRef="#br0" timeOffset="227.5138">329 69 14080,'0'-6'5279,"0"6"-2879,0 0-2080,6 0 1152,1 6-576,5 1-32,1 5-448,0 1-96,6 0-192,-7-1-96,7 7 64,0-6-64,-6 6-32,0-6-608,-1-1-320,1-5-864,0-1-320,-7 0-1152,0-12-383,-6 6-1185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6:32.381"/>
    </inkml:context>
    <inkml:brush xml:id="br0">
      <inkml:brushProperty name="width" value="0.1" units="cm"/>
      <inkml:brushProperty name="height" value="0.1" units="cm"/>
    </inkml:brush>
  </inkml:definitions>
  <inkml:trace contextRef="#ctx0" brushRef="#br0">7 146 11648,'-6'-7'4288,"6"7"-2305,0 0-1407,0 0 1152,0 0-608,6 0-96,0 0-160,1 0-64,5-6-448,7 6 64,0-6 32,0 6-160,0 0-32,0-7-64,0 7-32,-6 0-32,0 0 0,-1 0 0,1 0 0,-7 0-64,1 0 32,-1 0 0,0 0 32,1 0-64,-7 0-64,6-6 96,-6 0 0,0-1-32,0-5-64,0 5-64,-6-5 32,6-1-128,-13-6 32,7 13 64,-7-7 32,0 7 32,7-1 0,-7 1-96,1 6 0,-1 0-32,0 0 96,-6 6-64,13 7 32,-7 0 0,1-1 0,5 1 64,-5 0 0,5 6 0,1-7 64,6-5-32,-6 5-32,6 1 96,0-7 0,0 1-32,6-1 32,-6-6-64,0 6 64,6-6-64,-6 0 64,0 0-64,7 0 64,-7-6-128,6 6 0,-6 0 32,0 0 0,0-6 0,6 6 0,-6 0-96,0 0 64,0 0-32,0 0 0,0 0 64,0 0 0,0 0-160,0 0-32,0 0 96,0 0 32,7 0-160,-7 0-96,0 0 32,0 0 96,0 0-128,0 0 0,0 6-288,0-6-64,6 0-288,-6 0-64,0 0-640,0 6-288,0 1-2271,-6-7-2145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8:27.95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4 168 8320,'5'-5'3072,"-5"5"-1664,0-5-1152,5 5 672,-5 0-128,5-5 0,0 5-96,5-5 31,0 5-415,0-4 96,4 4 96,6-5 32,0 5-32,5-5-64,4-5 32,1 5-64,9 0 64,-4 0-64,-11 0 0,1 5-160,5-5 0,-1 0-96,1 0 64,-1 5 0,6-5 32,-10 0-64,9 0 32,-4 1 0,4-1 32,1 5-64,4-5-32,-9 0-32,14 0 64,-4 0-32,9 0 0,-10 0-96,11 5 32,-6-5-64,5 5 64,-9-5-64,9 5-32,-4-5 96,4 5 0,-10 0-32,11 0-64,-6-5 160,5 5 32,-4 0-160,4 0 0,-9 0-32,14 0 0,-15 0 64,11 0 32,-6 0-128,10 0 32,-9 0 0,-1 5 64,-4-5-32,9 0-32,-15 0 32,16 0 32,-11 0-32,6 0 64,-11 0-64,6-5-32,-11 5 32,16 0-32,-11 0 0,1-5 0,-1 5 0,1 0 0,-6 0 0,6 0 64,-6 0-32,6 0-32,-6-5 32,1 5-32,-10 0 0,9-5 0,-9 5 0,5 0 64,-6 0-32,1 0-32,-5 0 32,5 0 32,-10 0-32,4 0-32,-4 0 32,0 0 32,0 0-32,-5 0-32,5 0-64,0 0-32,-5 5 64,4 0 64,-4 0-64,5 5 0,-5 0 32,0 5 0,0 0 0,0-1 0,0 1 0,0 5 0,0-5 64,-5 0 32,5-1-128,0 11-32,-5-10 32,0 14 0,5-9-64,-5 5 64,0-6 32,0 6 64,4-10-32,-4 10 64,0-11-64,0 11 64,0-5-128,-4 0 0,4-1 32,0 1 64,-5 0-32,5-1-32,-5-4 32,0 0 32,0-5-96,-5 0 0,5 0 32,0-1 64,0 1 32,-5 0 32,0-5-64,-4 0-64,-1 5 96,0-5 0,0 0-128,-9 0-32,4-5 96,-10 5 32,6 0 0,-11-5-64,5 5-64,-4-5 32,-1 0 32,-4 4 0,4 1 0,-9-5 0,5 0 64,-6 0 96,6 0-224,-15 0 0,9 0 64,-9 0 64,9 0 0,-19 0-64,15 0 32,-20-5-32,15 1 0,-15 4 64,10-5-192,-11 5 32,6-5 96,-10 0 128,10 5-96,-5-5-32,10 5 0,-15-5 64,15 5-32,-5 0-32,5-5-64,-1 5 32,6 0 32,-5 0 64,10 0-32,-11 5-32,16-5 32,-10 0 32,14 0-32,-9 0-32,10 0 96,-6 0 0,11 0-32,-6 5 32,6-5 0,-1 0 32,-29 0-64,15 0 32,4 0 0,11-5 32,-1 5-64,6 0 32,4 0-64,5 0 64,1 0 0,4 0 32,5 0 0,5-5 64,0 5 32,0 0 32,-5-5 0,5 0 0,5 5-128,-5-10-96,5 5 0,-5-5 32,5 1-32,-5-6 64,5 0-64,-4-5 64,4 5-128,-5-9 0,0-16 32,0 6 0,0-1 0,0 6 0,0 4 0,5 0 64,-5 1-32,0 9-32,5 0 32,0 5 32,0 0-192,0 0 32,0 6-32,0-1 64,5 0-32,0 0 32,0 5-576,0 0-288,0-5-1440,10 5-544,-6-5-4544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8:25.44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724 49 5376,'-10'-5'2112,"5"5"-1152,5 0-352,-5 5 672,5-5 64,0 0 128,0 0-160,0 0-32,0 0-704,0 0 95,0 0 65,0 0-32,5 0 32,0 0-96,-5 0-96,5 0-160,0 0 0,0 5-32,0-5 32,-1 0-64,6 0-32,0 0-32,0 0 64,5 0-96,0 0-64,-1 0 128,1 0 64,5 0-128,-10 0-64,5 0 64,-1 0 64,-4 0-64,10 0 32,0-5-32,0 5 32,-1 0-128,6 0-32,-5-5-32,-1 5 32,1 0-128,10 0 0,-11-5 32,11 5 64,-5 0 32,-1 0 96,1-4-96,5 4-64,-6 0 64,6 0 0,-1 0 32,6 0 0,-10 0-64,4 0-64,1 0 32,-1 0 32,1-5-32,0 5-32,-1 0 96,1 0 0,-1-5 32,1 5 0,-5 0-160,9-5 32,-4 5 0,-1 0 64,1 0 32,-1-5 32,-4 5-160,10 0 32,-11 0 0,6-5 0,0 5 0,-1 0 0,1 0 0,-1 0 64,-4-5-32,9 5-32,-9 0-64,5 0 32,-1 0 32,6 0 64,-11 0-32,6-5-32,0 5 32,4 0 32,-4 0-96,-1 0 0,1 0 32,0 0 64,-6 0-32,1 0-32,0 0 32,-1 0 32,1 0-96,0 0 0,-6 0 32,6 0 0,-5 0-96,-6 0 64,1 0 96,5 0 32,-5 0-128,0 0 32,-6 0 64,6 0 32,-5 0-32,0 0-64,0 0 32,-5 0 32,5 0-96,-5 0 0,-1 0 32,1 0 0,-5 0-96,5 0 64,0 0 32,-5 0 64,5 0-32,-5 0-32,5 0 32,0 0-32,-5 0 0,5 0 0,-5 0 0,5 0 0,0 0 0,0 0 0,0 0 0,0 0 0,0 0-96,0 0 64,-1 0 32,6 0 64,-5 0-96,0 0 0,0 5 32,0-5 0,5 0-96,-5 0 64,0 5 96,5-5 32,-5 0-128,0 5-32,-1-5 96,6 0 32,-5 0 0,5 5 32,0-5-128,-5 0 0,5 0 32,-5 5 0,5-5-96,-1 0 64,-4 0 32,0 0 0,5 0 0,-5 0 64,0 0-32,0 0-32,0 0 32,-5 0 32,5 0-192,0 5 32,-5-5 96,5 0 64,0 0-96,-5 0-32,5 0 32,-5 5 0,4-5 32,-4 0 0,0 4 0,5-4 0,-5 5 0,5 0 0,-5-5 0,5 5 0,-5 0 0,5 0 64,-5-5-32,5 5-32,0 0 32,0-5 32,0 5-96,-5-5-64,5 5 128,0-5 96,0 0-32,0 0-64,0 0 0,0 5-32,-5-5-96,4 0 64,1 0 32,0 0 64,0 5-96,0-5 0,-5 0 32,5 5 0,0-5 0,0 5 0,0-5 0,0 5 0,0-5 0,-5 4 0,5-4-96,0 5 0,0 0 64,-1 0 0,-4 0 32,5 0 0,0 0 0,-5 0 0,5 0 64,0 0 32,-5 5-192,5-5 0,-5 0 32,0 0 32,5 4 32,-5-4 64,0 0-32,0 5-32,5-5-64,-5 0 32,0 0-32,5 0 0,-5 0 128,0 5 32,0-1-128,5 1 32,-5 0 0,0 0 64,0 0-96,0 5 0,0-5 32,0 4 64,0-4-96,0 5 0,-5-5 32,5 5 0,0-5 0,-5 4 64,5-4-32,-5 0-32,5 5 32,-5-5-32,5 5 0,-5-6 0,5 1 0,-5 0 0,5 0 64,-5 0 96,5-5-64,-5 0-64,0 5 0,-4-5-32,4-1 0,-5 1 64,0-5 32,-10 10 32,1-5-160,-1 0-32,-5 0 32,-4 0 0,4 0 32,-10 0 0,1 0-96,-1 0 64,1 5 32,-6-5 0,6-1 0,-11 1 64,6 0-32,-10 0-32,9 0 32,-4-5 32,-1 5-96,1-5 0,0 5 96,-6-5 32,6 0-32,-5 5-64,4-5 32,-9 0-32,10 5 0,-11-5 0,11 0 0,-10 0 0,9 5-96,-9-5 64,10 0 32,-11 5 64,11-5-32,-5 0-32,4 0 32,-4 0 32,5 5-96,-1-5 0,1 0 32,-1 0 0,6 0 0,0 0 0,-1 0 0,1 0 0,9 0 0,-9 0 0,-31 0 0,41 0 64,-1 0-32,1 0-32,-26-5 32,11 5-32,10 0 0,4-5 0,0 5-96,6 0 64,4 0 96,0 0 32,5 0 32,6 0 64,-6 0-96,5 0 0,0 0-96,-5 0-96,5-5 128,1 5 96,-1 0-32,0 0-64,0 0 0,5-5 32,0 0 32,-5 0 96,5 0-96,0 0 0,5-5-32,-5 1 32,0-6-64,5 0-32,-4 0 32,4-5 32,-5-4-32,5 9-32,0-5 32,0-4-32,0-1 0,0-5 0,0 1 0,0-1 0,0 1 0,0 9 0,0 0-96,0 0 64,0 1 96,0 4 32,0 0-32,0 5-64,0 0-64,0 0 32,0 1-32,0 4 0,0-5-224,0 10-128,9-5-3392</inkml:trace>
  <inkml:trace contextRef="#ctx0" brushRef="#br0" timeOffset="11492.8638">0 790 17407,'0'0'0,"0"-5"1056,5 5 384,-5-5-224,5 0-256,0 0-224,0 0-416,0 0 160,5 1 64,-5-1-96,5 0 0,-5 0-192,4 0-96,1 5 0,0 0-32,-5 0-160,5 0 32,-5 0 0,0 5 0,5 0-96,-5 0 64,0 0 96,-5 4 96,4 1-64,-8 0 0,4 0 32,-5 0 0,0 5 0,-5-5 64,0-1-32,5-4 0,-5 5 32,0-5 32,5 0-96,0-5-32,0 5-32,1-5-64,-1 5 32,5-5 32,0 0-32,0 0-32,5 0 32,-5-5-32,9 5 0,1 0 0,0 0-96,-5 0 64,5 0 32,0 0 0,0 0-96,0 0 0,-1 0 64,1 5 64,0 0 0,0 0-32,0 0 96,-5 5 0,0-1-32,0 6-64,-5-5 224,-5 5 96,5-5-96,-5 0-64,0 0 0,-5-1-32,0 6-64,-5-5 32,1-5 0,4 5 32,0-10-64,0 0 32,0 5-64,0-5-32,5-5-192,0 5-128,0 0-384,0-5-128,5 5-960,5-5-448,0 0-1568,5 0-639,0-5-865</inkml:trace>
  <inkml:trace contextRef="#ctx0" brushRef="#br0" timeOffset="29964.0016">296 894 11520,'0'-5'4288,"0"5"-2305,0 0-1535,0 0 992,0 0-320,5 0 64,-5-5-320,5 5-64,0 0-448,-5 0-64,5 0 32,0 0-192,5 5-64,-5-5-32,4 10 32,-4-5 160,0 5 192,0-5 64,-5 9 96,0-9-192,0 10 32,0-5-128,-5 5 0,0-5-160,-4-1-96,4-4 64,-5 5 64,5-5-224,-5 0 0,0 0-704,5-5-224,0 5-960,0-10-384,0 0-1216,10-5-479,-5 5-1025</inkml:trace>
  <inkml:trace contextRef="#ctx0" brushRef="#br0" timeOffset="29965.0016">464 845 10368,'0'0'3872,"0"0"-2112,0-5-1153,0 5 1025,0 0-352,0 0 0,-5 0-256,5 0-64,-5 0-544,0 5-32,0-5 32,-5 4-32,5 1 32,-5 0-32,6 5 0,-1 0-64,0 0-32,0 0-96,5 0-32,0 4 32,5-4 32,0 5-96,4-5-32,1 0-32,0-5 32,0 5-64,5-10-32,-5 5-672,0-10-352,-6 5-1472,6-5-544,-5 0-3295</inkml:trace>
  <inkml:trace contextRef="#ctx0" brushRef="#br0" timeOffset="29966.0016">553 706 10880,'0'0'4032,"0"0"-2177,0-4-1375,0 4 928,0 0-352,0 0-64,0 0-352,5 0-64,-5-5-352,0 5 0,4 0 96,1-5-128,-5 5 64,5 0-160,0 0 0,5-5-32,-5 5 32,0 0-64,5 5-32,-5-5 96,0 5 64,-5 0 224,5-1 64,-5 6-96,0-5 32,-5 5-96,5 0 64,-5 0-64,0 0 0,0-5-96,0 4 32,5-4-64,-5 0 0,0 0-96,5 0 32,0 0 0,0 0 32,0-5-64,10 5 32,-5-5-64,10 0-32,-5 0 32,-1 0-32,1-5-96,5 5 64,-5 0 96,0 0 32,-5-5-256,5 5-64,-5 0-928,-1 0-448,-4 0-1632,5 5-672,-5-5-1983</inkml:trace>
  <inkml:trace contextRef="#ctx0" brushRef="#br0" timeOffset="29967.0016">740 884 7296,'5'0'2720,"-5"0"-1472,0 0-416,0 0 992,5 0 32,-5 0 63,0 0-415,0 0-128,0 0-768,0 0 64,0 0 0,0 0-288,0 0-64,0 0 0,0 0 128,0 0-192,0 5 0,0-5-128,-5 10-32,5-5 32,0 0 0,0 5-64,5-1-64,-5 1 96,5 0 0,0 0-32,0 5 32,0-10-64,0 5-32,-1-1 96,6-4 64,-5-5 0,5 0 64,-5 0-128,5 0-64,0-5-96,0-4 32,-5 4 96,4-10 32,-4 10-32,0-5-64,0 0-64,0 0-32,0 5-32,0-4 96,0 4-64,-5 0 32,5 0 64,-5 0 0,5 5 0,-5 0 64,0-5-32,5 5-32,-5 0-64,0 5 32,5-5 96,-5 5 96,0 0 0,0 5 0,5-1-32,-5 6 0,0-5-64,0 10 32,0-5-64,0-1 64,5 6-64,-5-5-32,0 0 96,-5 4 0,5-4 32,-5 0 0,5 0 0,-10 0 0,5-1-64,-5-4 32,5 0 0,-5 0 32,0-5-64,-4-5 32,4 0-64,0 0-32,0 0-416,0-5-128,0 0-480,5 0-192,-5 0-896,6 0-384,4 0-1855,-5 0-833,5-4 832</inkml:trace>
  <inkml:trace contextRef="#ctx0" brushRef="#br0" timeOffset="29968.0016">992 702 7936,'0'0'2976,"0"0"-1600,0 4-608,0-4 864,0 0-192,0 0-1,0 0-383,0 0-160,0 0-512,4 0 96,-4 0 96,0 0-192,5-4-64,-5 4-32,5 0-32,-5 0-64,5-5-32,0 5-96,0 0-64,0 0-64,-5 5 32,5-5 96,0 9 96,-5-4 0,0 5 64,0-5 64,0 5 64,0 0 96,-5 0 64,0 0-160,5-6-32,0 6 0,-5-5 32,5 0-32,0 0 32,0 0-128,0-5-64,0 0 0,10 0-32,-5-5-160,5 5 32,0-5 0,0 5 64,-1-5-32,6 5 64,-10-5-64,5 5-32,0 0-192,-5 0-128,0-5-1088,-5 5-512,5-5-2336,-5 5-1023,0-4-33</inkml:trace>
  <inkml:trace contextRef="#ctx0" brushRef="#br0" timeOffset="29969.0016">1243 884 8448,'-5'-5'3232,"5"5"-1728,-5 0-640,5 0 1024,0 0-289,0 0-63,0 0-512,0 0-256,0 0-416,0 0 128,0 0 64,5 0-32,-5 0 32,5 0-224,0 0-64,5 0 0,0 0 0,-5 0-224,9-5 0,-4 5 96,0 0 64,-5 0-64,5-5-32,0 5 32,0 0 0,-5 0 0,0 0 0,0 0-64,-1 0-64,1 0 32,0 0-32,-5 0 64,5 0 32,-5 0-32,5 0-64,-5 0-64,-5 5 32,5-5 32,0 0 64,-5 0-32,5 5-32,0-5 32,-5 5-32,5 0 0,-5 0 0,1 0 0,-1 5 64,-5 0 32,5 4 96,-5-4-32,0 5 64,5-5-64,-5 5 0,0-5-96,1-1 32,4 1 64,-5 0 64,5 0-32,0-5-32,0 0-32,5 0 0,-5-5 0,5 5 64,0-5-96,5 0 0,0 0-32,5 0-64,-5 0 32,9 0 32,-4 0-32,5 0-32,-5 5 96,5-5 64,0 0-64,-6 0-64,6 5 0,-5-5-32,0 0-224,0-5 0,-5 5-1600,5-5-608,4 0-4992</inkml:trace>
  <inkml:trace contextRef="#ctx0" brushRef="#br0" timeOffset="29970.0016">2057 894 11392,'0'-5'4288,"0"5"-2305,0-5-1663,0 5 960,0 0-288,0 0 64,0-5-256,0 5-96,-5-5-384,0 5-64,0-5 64,-5 5-64,0 5 32,0-5-256,1 5 0,-6 0-32,0 10 0,5-5 0,0 4 0,5-4-96,5 5 0,-5 0 192,10-5 96,0 0-96,5-5 0,-5 0 32,5-10 64,0 5-32,0-5 0,-5-5-32,4 0 0,-4 5 64,0-5 96,0 0-64,0 5-64,-5-5 64,5 6 0,-5-1-96,5 5-96,-5-5-96,5 10 32,0-5 32,-5 9 64,5 1-32,0 0 64,-5 0-64,5 0-32,0 5-960,0-5-480,0-5-832,4 4-320,-4-4-1247,0-10-513,0 5 0</inkml:trace>
  <inkml:trace contextRef="#ctx0" brushRef="#br0" timeOffset="29971.0016">2190 874 10240,'0'5'3872,"0"-5"-2112,5 5-1216,-5 0 1055,5-5-319,-5 5-32,5 5-448,-5 0-64,0 4-448,5-4 96,-5 5 64,0 0-96,0-5-32,0 0 160,0-1 64,0-4-64,0-5-32,0 5-256,0-10-64,0 0-64,0-4 32,5-1-64,0-5-32,-5 5-64,5 0 32,-1 0-32,1 0 0,0 6 0,5-6 0,0 5 128,-5 0 32,5 5-128,-5 0 32,5 0 0,-5 5 64,0 0-32,-1 0 64,1 4-64,0 1 64,-5-5-416,5 5-96,-5-5-1088,5 0-448,0 0-1088,0-5-511,0 5-1697</inkml:trace>
  <inkml:trace contextRef="#ctx0" brushRef="#br0" timeOffset="29972.0016">2540 889 11776,'0'-5'4384,"0"5"-2369,-5-10-1503,5 10 1120,-5 0-288,5 0 0,-5 0-480,-4 0-192,4 0-384,-5 0-128,0 5-32,0 0 0,0 0 0,0 5-64,0 0 32,1 4-128,4 1 0,0-5 32,5 5 64,0-5-96,10 0 0,-5 0-608,4-10-224,1 0-256,0-5-128,0 0-512,-5-5-160,5 0-383,-5-10-97,0 0 736,0-4 352,-5 4 1280,4-5 544,-4 6 864,0 4 384,-4 0 96,4 5-33,0 0-383,0 5-160,0 0-160,-5 15 0,5-5 160,0 10 128,0-5-256,0 5-64,0 0-416,5-1-96,-5 1-320,0 5-96,4-5-96,1 9 32,-5-9-352,5 0-128,0-5-1152,-5 0-512,5 0-5088,0-10-2527,0 0 4671</inkml:trace>
  <inkml:trace contextRef="#ctx0" brushRef="#br0" timeOffset="29973.0016">3102 810 9216,'-4'0'3520,"4"0"-1920,0 0-896,0 0 1055,4 0-351,-4 0-64,0 0-320,5 0-96,0 0-512,0 0 32,5 0 64,-5 0-64,10 0 64,-5-5-224,5 5-32,-1 0-64,1 0 32,0-5-192,-5 5-32,0 0 64,-1 0 96,-4-5-352,0 5-96,-5-5-1216,0 5-512,0-5-1440,-10 5-543,6 0-769</inkml:trace>
  <inkml:trace contextRef="#ctx0" brushRef="#br0" timeOffset="29974.0016">3117 800 8448,'-5'0'3232,"5"0"-1728,-5 0-480,5 0 1120,0 0-417,0 0-63,0 5-512,0-5-160,-5 5-576,5 0 96,-4 5 64,4-5-64,0 0 96,-5 5-128,5-6 32,0 1-160,-5 0-32,5 0-64,0-5 0,0 5-128,5-5-32,-5 5 32,5-5 0,-1 0-64,1 0-64,0 0-64,5 0-32,0 0 64,5 0 0,-5 0 96,9 5 32,-4-5-128,0 5-32,0-5 32,0 5 0,-6 0 32,1 5 0,0 0 128,-5 4 64,-5-4 64,0 5 0,0-5 0,-10 5 0,5-5-64,-9-1 32,4 1-64,-5-5 0,5 0-96,-5 0-64,0-5 32,6 0 32,-1 0 32,0 0 32,0 0-160,0-5-32,5 5-256,5-5-128,-5 0-736,5-5-288,0 6-2464,0-1-1120,5 0-991</inkml:trace>
  <inkml:trace contextRef="#ctx0" brushRef="#br0" timeOffset="29975.0016">3532 879 6144,'0'-10'2368,"0"10"-1280,0 0 64,0 0 960,0 0 0,0 0-1,0 0-543,0 0-160,0 0-800,0 0 0,0 0-32,-5 5-256,5 0-32,-5-5-96,5 10 32,-5 0-192,5 0-32,0 0 0,5 4 64,-5 1-32,10-5 64,-6 0-64,6-5 64,0 5 0,0-10 96,0 0-160,0-5-32,-5 0 128,5 0 64,-1-5-64,1 0-32,-5 5-96,0-5-32,0 0 32,0 6 64,0-6-96,-5 5-64,5 5 192,-5-5 96,5 0-192,-5 5 32,5 0-32,-5 5 0,0 0 0,5 5 64,-5-1-32,5 11 64,-5-5 0,0 5 32,0-1 128,-5-4 96,0 5 0,0-5 32,0 0-64,-5-6 32,0 6-128,0-5-64,5 0-64,-9 0 0,4-5-64,0-5-32,0 5-320,0-5-128,0 0-832,0-5-384,1 5-1504,4-10-704,5 5-1695</inkml:trace>
  <inkml:trace contextRef="#ctx0" brushRef="#br0" timeOffset="29976.0016">3749 746 10880,'0'-5'4032,"0"5"-2177,0 0-1311,4 0 1056,-4-5-416,5 5-32,-5 0-288,5-5-160,0 5-384,-5 0-128,10 0-64,-10 0-64,5 0-64,0 5 96,0 5 64,-5-5 0,5 10 64,-5-6 160,-5 1 64,0 0-32,5 0 64,-5 0-128,0 0 32,5-5-160,0 0 32,0 0-96,0-5 64,0 5-128,10-5 0,-5 0-96,5-5-32,0 5-32,0-5 0,4 5 64,-4 0 64,-5-5-736,5 0-352,-5 5-2016,-5-5-832,5 0-2367</inkml:trace>
  <inkml:trace contextRef="#ctx0" brushRef="#br0" timeOffset="29977.0016">3951 879 8064,'-5'-5'2976,"5"5"-1600,0 0-608,0 0 864,0 5-128,0-5 31,0 0-351,0 0-160,5 0-576,-5 0 64,0 0 64,0 0-128,5 0 64,0 0-160,-5 0 32,5 0-160,0 0 32,-1 0-160,6 0 0,-5 0 32,5 0 64,0 0-32,5 0 64,-5-5 0,-1 5 96,1 0-96,0 0-64,0-5-160,0 5 0,-5 0 64,5 0 32,-5 0-32,0 0-64,-5 0 32,5 0-32,-1 0 0,-4 0 64,0 0-32,5 0-32,-5 0 32,0 0-32,0 0 0,0 0 0,0 0 0,0 0 64,0 0-96,0 0 0,0 5-32,-5-5 0,5 5 64,-4 0 0,-1 0 0,-5 5 0,0 0 0,0 4 64,5-4-32,-10 5-32,10 0 32,-9 0-32,9-5 128,-5 4 64,5-4 0,0 0 32,0-5-64,5 0 64,-5 5 0,10-10 32,-5 5-64,5 0-32,0-5-96,10 0 32,-1 5-64,1-5 64,0 0 0,-5 0 32,5 0-64,-1 0 32,-4 0-64,-5 0 64,5 0-64,0 0 64,-5-5-640,0 5-256,-5 0-1280,5-5-512,0 5-2336,-5 0-895,0-5 927</inkml:trace>
  <inkml:trace contextRef="#ctx0" brushRef="#br0" timeOffset="29978.0016">4281 884 10368,'0'-5'3936,"0"5"-2112,0-5-1409,0 5 897,5 0-384,0 0 0,0 0-224,0 0-64,5 5-352,0-5-32,-5 5-32,4 0 96,-4 0 128,0 5 96,-5 0 128,0-1-64,0 6-64,-5-5-224,0 5-128,-4-5-32,-1 0-32,5-5-64,-5 4 32,0-4-992,5-5-352,0 5-928,5-10-384,0 0-1023,0 1-385,5-6-224</inkml:trace>
  <inkml:trace contextRef="#ctx0" brushRef="#br0" timeOffset="29979.0016">4439 854 8960,'10'-5'3424,"-10"5"-1856,0-4-704,0 4 1087,0 0-447,0 0-160,-5 0-352,5 0-160,-5 0-448,-5 4-32,0 1 64,5 0 64,-4 0 96,-1 5-128,5 0 0,-5 0-192,5 5-96,0-1 64,5 1 0,0 0-32,0 0-32,5-5-32,5 0 0,-5-1-64,10-4-64,-1 0-960,1-5-480,-5 0-1312,5-5-576,0 0-2399</inkml:trace>
  <inkml:trace contextRef="#ctx0" brushRef="#br0" timeOffset="29980.0016">4552 721 10496,'-4'0'3936,"4"0"-2112,4-5-1409,-4 5 961,0 0-640,0 0-128,5 0-256,0 0-64,0 0-160,0 0-32,0 0 32,0 5 0,-5-5 0,5 5 64,0 5 96,-5-5 160,0 10 96,0-5-96,-5-1 64,5-4-96,0 5 0,-5 0-32,5-5 64,-5 5-96,5-5 32,0 0-96,5 0 64,-5-5-128,10 5 32,-5-5-160,10 0 0,-5 0-96,-1 0-96,6 0 128,-5 0 32,0-5 0,0 5 32,0 0-128,0-5 0,-6 5-1088,1 0-480,-5 0-2560,0 0-1151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9:26.21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25 144 11776,'-5'0'4480,"5"0"-2433,-5-5-1535,5 5 1024,0 0-128,0 0 32,0 0-384,0 0-96,0-5-544,0 5-32,5-5-32,0 5-64,0-4 64,0-1-192,0 5-32,5-5-128,0 0-32,-1 5 32,1 0 64,0 0-96,5 5 0,-5-5 32,-5 10 0,5-1 0,-10 6 0,0-5 128,-5 5 160,0-5-32,-5 0 96,5-1-128,-10 6-64,5-10 0,0 5-32,-4 0 0,4-5 0,0 5-64,-5-5-64,10 0 96,-5 0 64,0-5-128,10 0-32,-4 4 0,4-8 0,0 4-96,9 0 64,-4 0 32,5 0 64,0 0-192,5 4 32,-5-4 32,5 10 32,-1-5 32,-4 5 0,0-5 64,-5 10 96,0-5 64,0 4 32,-5-4-64,-5 0 32,0 0 0,-5 0 32,5 0-224,-10 0 0,1-5-32,-1 0 64,5-1-96,-10-4 0,5 5-256,1-5-64,4 0-512,0 0-192,0 0-1120,10-5-448,0 1-1152,10-11-447,-5 5-1121</inkml:trace>
  <inkml:trace contextRef="#ctx0" brushRef="#br0" timeOffset="666.4132">583 148 9984,'19'-29'3680,"-19"29"-1984,0-20-864,5 20 1087,-10-5-319,5 0-64,-5-5-384,0 5-160,-4-10-544,-1 6 64,-5-1 64,0 5-64,-5-5 32,1 0-224,-6 5-64,5 0-64,-9 5 32,4-5-64,-5 5 0,1 0-32,-1 5 64,6-5-32,-11 10 0,10-5 32,-4 0 32,4 5-32,-4 5-32,4-1-32,0 11 0,5-5 0,1 4 0,-1 1 64,10 0 96,-5-1-128,10 11-32,-4-5 128,14-1 96,-5-4-192,9 9-32,-4-4 64,15 0 96,-5-1-128,9 1-32,1-6-64,10 1 32,-11-5-128,16-5 0,-6-1 96,6-4 32,-1 0 32,1-10 64,-1 0-160,6-5-96,-6-5 96,-4-5 32,-1 6 0,1-11-64,-6 5 32,1-14 32,-6 9-32,-4-10-32,-5 1 32,-5-1-32,0 5-96,-10-9 0,0 9 64,-15-9 64,5 4 0,-15 0-32,11 6-64,-16 4-32,10 0-160,-9 1 0,4 9-288,-10 0-128,11 0-1280,-11 5-544,1 5-3808,-11 10-1567,11-5 2495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9:24.83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5 9216,'5'-4'3520,"-5"13"-1920,5-4-2496,-5 0 224,5 0-1472,5 0-480,4 5-256,1 5-64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9:24.56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6 6272,'0'-5'2368,"0"5"-1280,4 5-1280,-4-5 384,5 0-288,-5 5 0,5-1-1440,0 1-544,5 0-32,-5 5 64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8:01.60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38 332 6272,'-7'0'2368,"7"0"-1280,0 0 128,0 0 1088,0 0-128,0 0 63,7-7-479,-7 7-192,0 0-896,0-7 96,0 7 96,7-6-192,-1-1 0,-6 1-192,13-1-32,-6 0-192,0 1-96,-1-1-64,7 7-96,1-6-64,-1 6 32,0 0 32,7 6 64,-7 1-96,0-1-64,-6 8 64,-7 5 0,7-5 96,-14 12 96,7-6 0,-13 0 0,0 0 32,-1 0 32,1 6 32,-13 0 0,12-12-64,1-1 32,0-6-128,0-1-64,6-6 0,1 0-32,-1 7 64,7-7 32,0-7-32,7 7-64,-1 0-128,7 0 0,-6-6 64,6 6 32,0 0-64,14 6 0,-7-6-32,0 13 96,-1-6 0,1 0 96,-6 6-96,-1 0 0,0 0 224,-13 7 128,7-7-96,-14 14-64,7-14 0,-13 7 32,6 0-32,-6 0 0,0-7 32,-1 0 32,-12 7-96,0-7-96,6-6 0,0-1-32,7 1-160,-7-7-32,7 0-608,6 0-288,0-7-1408,7 1-640,7-1-2911,6-6-2049,0-7 3584</inkml:trace>
  <inkml:trace contextRef="#ctx0" brushRef="#br0" timeOffset="337.0475">735 503 14848,'13'-7'5535,"-13"7"-3007,13 7-2816,-13-7 992,7 0-448,0 0 96,6 6 224,-7 1 96,8 0-320,-8-1 128,1 7 96,-1 1-128,-12 5 64,6 1-160,-7 0 32,1 0-160,-14 0-64,7 0-64,-1-7 0,1 7-352,-7-7-64,7-6-832,-7-1-352,7 1-1280,0-7-480,6-7-1599,7 1-2081,0-1 2400</inkml:trace>
  <inkml:trace contextRef="#ctx0" brushRef="#br0" timeOffset="620.7112">920 490 13056,'0'-6'4927,"0"6"-2687,-7 0-1824,7 0 1056,0 0-352,0 0 64,0 6-384,-6-6-96,6 7-416,-7 0 192,-6 6 128,6-6-128,-6 12 64,0-5-320,0 5-64,6 1-32,7 7 0,-7-7-64,14-1 32,0 1-64,6-6 64,-7 5-480,8-12-160,-1 0-832,7-7-416,0 0-1504,-1-7-704,1 0-1983</inkml:trace>
  <inkml:trace contextRef="#ctx0" brushRef="#br0" timeOffset="3397.3974">113 21 7296,'-13'-13'2720,"6"6"-1472,1 7-128,6 0 1024,0 0-193,-7 0-31,7 0-512,0 0-224,7 0-192,6 0-64,0 0-32,7 0 0,-7 0-288,27 0-32,-14 0-288,21 0-96,-8 0-192,14 0 0,-7 0 0,-6 0 64,0 0-32,-7 0 64,-7 0 0,-6 0 96,-7 0-256,-13 0-96,0 0-480,-19 7-224,-1-7-192,-7 0-64,1 0 384,-14 6 256,14-6 256,-14 0 128,-20 0 64,8 7 32,5-7 0,8 0 0,6 6 0,6-6 0,1 0-96,6 0 64,7 0 320,6 0 160,-6 0 96,6 0-32,0 7-64,7-7 32,-6 0-64,6 7 0,-7 6-160,7 0 0,0 7-32,0 6 96,-6 7-96,6 1 32,0-8 32,0 14 64,0-1-96,0 8 0,0-8-32,0 8 32,0-8-128,0 1-32,0 0 32,0-1 64,0 1-32,6 0 0,-6-7-32,0 7 0,0-14-160,7 0 32,-7 1 64,0-7 32,6 0 96,-6-7 32,0 0 32,7 0 0,0-6-64,-7 0-32,6-1-96,1-6 32,-7 7 0,7-7 32,-1 0 0,7 6 0,-6-6-160,6 0-32,0 0-64,7 7 96,0-7 0,0 0 32,13 7 0,0-7 0,7 6-96,-14 1 64,-6-7 96,7 0 96,-8 0-64,8 0-64,-7 0-96,6 0 32,-6 0 32,0 0 64,-7-7-32,7 7 64,-7-6-64,-6 6-32,6-7 32,-6 0 32,-1 7-32,1-6-32,-7-1 32,6 1 32,-6-1-32,0 0 64,7-6-64,-7-7-32,0 7 96,7-20 0,-7 6-128,6-6-32,1 0 32,0-6 0,-7-1 32,6-6 0,-6 6 0,7-6 0,-7 6 0,0-6 0,0 6 0,0-6 0,-7 13 64,7-7 32,0 13-128,-6-6-32,6 7 32,0 6 0,0 0-128,0 7 32,0 0 0,0 0 64,0 6-384,0 0-192,0 7-1344,0 0-640,-7 0-3488,7 0-1567,-7 7 2431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9:32.65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0 5 6656,'-4'0'2528,"4"0"-1344,-5-5 384,5 5 1184,0 0-225,-5 0 33,5 0-320,0 0-64,-5 0-1184,5 0 64,5 5 32,-5-5-288,5 0-96,0 0-192,-1 0-64,6 5-128,5-5-32,0 0-96,5 0 32,-1 5-128,1-5 0,5 0-32,-6 0 32,1 0 0,0 0 96,-5 0-160,0 0-32,-6 0 0,1 0 0,0 0 64,0 0 32,0 0-256,-5 0-64,0 0-384,-5-5-160,5 5-1088,0 0-448,-5 0-3616,0 0-1503,5 0 2015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9:30.42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19 148 11008,'5'-10'4128,"-5"10"-2241,0-5-1343,0 5 1056,0 0-256,0 0 64,0-5-224,0 5-64,-5-5-640,5 5-64,-10 0 0,6 0-224,-6 0-32,0 0-160,-5 5-32,0 0 96,0 5 32,6 0-32,-1 5-64,0-1 32,5 1 32,0-5-32,5 0-32,0 0 96,5-5 64,0 0-128,5-5-32,0 0 64,-1-5 32,1 0-32,0-5 32,-5 0-64,0 0-32,0 0 32,0 0-32,0 5 128,0-4 160,-5 4-96,0 0 64,5 5-160,-5 0 0,5 0 32,-5 5 0,5 0 0,-1 4 0,-4 1-64,5 0 32,0 0-288,0 0-96,0 0-832,-5 0-384,5 0-1152,0-6-384,5 1-1151,-5-5-417,5 5 384</inkml:trace>
  <inkml:trace contextRef="#ctx0" brushRef="#br0" timeOffset="441.0289">261 123 11008,'0'-5'4128,"0"5"-2241,5 0-1279,-5 0 1024,0 5-256,5-5 32,-5 10-288,0-5-128,0 5-544,5 0-128,-5 9 0,0-9-128,5 5 64,-5-5-96,0 0 64,0 0 64,0-5 160,0 0-192,0-1-64,0-4-32,0-4 32,0-1-96,0-5-64,0 0 0,0-5-32,0 5-96,5 0 64,-5 0-128,5 1 32,-5-1 128,10 5 128,-5 0-32,5 5 0,-5-5 96,4 5 32,-4 5-32,5 0-32,-5 0-96,0 5-64,0-5 32,5 9 32,-10-4-672,5 5-224,0-5-864,0-5-288,0 5-768,4-5-288,-4 0-831,5-10-289,0 5 416</inkml:trace>
  <inkml:trace contextRef="#ctx0" brushRef="#br0" timeOffset="972.9009">577 144 10880,'10'-10'4032,"-10"10"-2177,0-5-959,0 5 1120,0 0-512,0 0-64,-5 0-352,5-5-128,-10 5-512,5 0-128,-5 0 0,0 0-64,1 5 32,-1-5-256,-5 10 0,5 0-32,0 0 64,5 0 32,5 4 32,0-4-64,5 0-64,0 5 32,5-10-32,0 0-288,0-5-64,4-5-32,-4-5 0,5 0-224,-5-5 0,0 1-96,0-16 0,-5 10 480,0-4 192,0-1 480,-5 5 256,0 5 64,0 1 96,0-1-352,0 10-64,0 0 32,-5 10 0,5-5 96,0 15 32,0-1-64,5 1 64,-5 0-320,4 5-96,1 0-128,5 4 32,-5-4 0,5 0 96,-5-1-512,5-4-192,-5 0-1504,0-5-608,-5 0-4928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9:29.46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89 11776,'0'0'4384,"0"0"-2369,0 0-1567,0 0 992,0 0-256,0 0 32,5 0-128,-5 0-32,5 5-576,5-5 0,-5 0-32,0 0-32,5 0 64,4 0-128,6 0 32,0 0-96,5-5 0,-1 5-96,1 0-32,-1-5-96,-4 5-64,-5-5 32,0 5-32,-5 0 0,0 0 64,-1-5-32,-4 5-32,-5 0-320,0 0-128,0 5-832,0-5-384,0 0-1024,-5 0-384,0 5-1055,-4-5-353,4 0 352</inkml:trace>
  <inkml:trace contextRef="#ctx0" brushRef="#br0" timeOffset="302.1828">138 5 11904,'-5'-5'4480,"10"5"-2433,-5 0-1535,0 0 1024,0 0-288,0 0 0,5 5-224,-5 0-64,0 10-544,0-5 96,0 9 64,-5 1-128,5 0 64,0 5-160,0 4 32,5-9-160,-5 0 32,5-6-96,0 1 0,-5 0-96,5-5 32,0-5-480,0 5-160,0-10-1472,5 0-672,-5 0-4192,4-5-2143,-4-5 4415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9:41.72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63 123 9472,'-15'-19'3584,"15"19"-1920,-25-15-1376,25 15 864,-10-5-289,5 5-31,-9-5-320,4 0-160,-10-5-192,10 5 32,-10 0 96,1 0-32,-6-4 96,5 4-128,-9-5-64,4 5 0,-5-5 32,1 10 32,-11-5 96,11 0-96,-11 5-64,6 0 64,-11 5 0,11 0-96,-11 5-32,11-5 32,-5 14 64,-1-4-32,1 5 0,4 0-96,1 4-64,-1-4 32,5 5 32,6-1-32,4 11 64,0-5-64,6 4 64,-1-4-64,10 9-32,0-4 32,15 9-32,-5-9 0,14 9 0,1-10 128,15 11 64,-6-11 64,21 1 0,-11-6 0,20 1 64,-5-10-32,11 0 0,-11-6-32,15-4 0,-10 0 64,10-5 128,-15 0-64,10-10 32,-9 5-96,4-15 32,-10 5-192,1-4-32,-6-1 0,-5-10 64,1 5-32,-6-14 0,-9 9-96,0-9 32,-6-1-64,-4-4 64,-5 9-64,-10-14-32,-5 9 32,-10-9-32,1 9-96,-21-9 0,10 4-32,-19 1 96,9 4-160,-19 1 64,5 4-160,-10-4 32,4 9-384,-9 0-64,5 1-1184,-20 14-448,15 0-1824,-15 10-703,10 0-193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780" units="in"/>
          <inkml:channel name="Y" type="integer" max="18630" units="in"/>
          <inkml:channel name="F" type="integer" max="255" units="dev"/>
        </inkml:traceFormat>
        <inkml:channelProperties>
          <inkml:channelProperty channel="X" name="resolution" value="2540.2356" units="1/in"/>
          <inkml:channelProperty channel="Y" name="resolution" value="2540.22339" units="1/in"/>
          <inkml:channelProperty channel="F" name="resolution" value="1.58169E-7" units="1/dev"/>
        </inkml:channelProperties>
      </inkml:inkSource>
      <inkml:timestamp xml:id="ts0" timeString="2014-12-05T17:42:31.457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8 0 7,'0'0'4,"0"0"0,0 0-1,0 0-1,0 0-1,0 0 1,0 0 1,0 0-1,0 0 2,0 0 0,0 0 1,0 0 0,0 0-1,0 0 1,0 0-1,0 0 0,0 0 0,0 0-1,0 0 0,0 0-1,0 0 0,-3 8-1,3-8 0,0 0-1,0 0 0,-5 7 0,5-7-1,0 0-2,0 0-6,0 0-13,0 0-1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00:14.65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01 193 6016,'0'-5'2272,"0"5"-1216,-5-5-32,5 0 864,0 5-384,-5-5-64,5 5-288,-5-5-1,0 0-639,0 0 64,0 0 64,1 1-64,-6-6 32,5 0-32,-5 0-64,0 5 0,0-5 96,5 0-224,-10 5 32,6-5-128,-1 1 0,0 4-32,0-5 0,0 5-64,-5-5 32,5 5-64,-4 0 64,4 0 0,0 0 96,-5 0-160,5 5-32,-5-5-64,1 1 32,4 4-64,-5 0-32,5-5 32,-5 5 32,1 0-32,-1 0 64,5 0-64,-5 0-32,0 0 32,5 5-32,-4-5 0,-1 4 64,5 1-32,-5 0-32,0-5 32,1 10 32,4-5-32,-5 0-32,5 5 32,0 0-32,5-5 64,-5 5 96,1-1-128,-1 1-96,5 0 32,0 0 64,-5 0 0,5 0-32,0-5 32,-5 5-32,5-1 0,0 1 64,0 0-96,0 0-64,5 0 64,-4 5 64,-1-5 0,0 4 64,0-4-64,5 5-32,-5 0 96,5 0 0,-5-1 32,5-4 0,0 5-160,0 0 32,0-5 0,0 0 64,0-1 32,0 1 96,0 0-32,0 5 0,0-5-96,5 5-64,-5-6 32,5 6-32,0 0 64,0-5 32,-5 0-32,9 5-64,-9-6 32,10 1 32,-10 0 32,10 0 96,-5 0-96,0 0 0,0 0 32,5-5 0,-5-1-64,10 6-64,-10-5 96,9 0 64,-4 0-64,0 0 0,0 0-96,5 0-32,-5 0 32,-1 0 64,1 0-32,0 0 64,0 0-64,0-5-32,0 5 96,0-1 0,-5 1-32,4 0-64,1-5 32,0 5 32,0-5-96,5 0 0,-5 0 32,4 0 64,-4 0-32,0 0 64,0 0-128,0 0 0,0 0 32,5-5 64,-6 5-96,1-5 0,0 5 96,5-5 32,-10 1-128,10-1 32,-10 5 64,5-5 32,-1 5-128,1-5 32,0 5 0,0-5 64,0 0-32,0 0-32,0 0-64,-1 0 32,-4 0 96,5 0 32,-5 0-128,5-5 32,0 5 0,-5-4 64,5-1-32,-5 0 64,0 0-64,4-5 64,-4 0-224,0 1 32,0 4 96,0-5 64,0 0-96,0 0 32,0 1 0,-5-1 64,5 0 32,-5 0 32,0-5-160,0 1-32,0 4 32,0-5 0,0 0 96,-5 1 32,0 4-128,-5-5 32,0 5-64,0-4-64,1 4-64,-11-5-32,5 10-160,-5-4-96,5 4-352,-9 0-192,4 0-1216,-14 10-576,9-5-2528,-15 10-1055,11 0 1599</inkml:trace>
  <inkml:trace contextRef="#ctx0" brushRef="#br0" timeOffset="1849.7843">1543 157 4736,'0'-4'1824,"0"4"-960,0 0-224,0 0 672,0 0-160,0-5-32,0 5-64,0 0 32,-4-5-576,-1 5 64,5 0 64,-5-5 0,0 0-1,0-5-127,0 5-64,-5 0 0,0 0 128,0 0-128,0-5 0,1 5-128,-1 0 32,0 1-64,0-1 0,0 0-160,-5 0-32,5 0-32,-4 0 32,4 5-64,-5-5 64,5 5 0,-10-5 32,6 5 0,-1 0 0,0 0 0,0 0 64,0 0-32,1 0 0,-1 0-32,0 0 64,0 0-32,0 5 0,6-5-192,-6 5 32,5-5 0,-5 5 0,5 0 0,-10 5 64,11-5-32,-1 4-32,-5 1-64,5 0 32,0 0 96,-5 0 96,6 0-64,-1 0 0,0-5-32,0 9 32,0-4-128,0 5-64,5-5 128,-5 5 32,1-5 64,-1 9 0,0-4-224,5 5-64,0-5 128,0 4 64,0-4 224,0 0 96,0 0-288,5-1 0,-5 1 64,5 5 64,0-5 0,0 0 32,0 4-128,5 1 0,-5-5 96,10 0 32,-10-1-32,10 1-32,-5-5 32,5 5 32,0 0-32,0-5 32,-1-1-128,1 6 0,0-5 32,10 5 64,-10-5-32,5 0 64,-1 4-64,6-4 0,-10-5-32,10 5 64,-6 0-32,6-5 64,-5 0-64,5-5 64,-1 0-64,1 0 64,-5 0-128,5 0-64,-1 0 64,1-5 0,-5 0-32,5 0-64,-1 0 160,-4-5 32,5 0-64,-5 0-96,-1 1 0,6-6-32,-5 0 0,5-5 0,-5 5 64,-1-4 32,1 4-32,-5-5 32,0 1-64,0-1 64,0 0-64,-5 0 64,-1 1-64,-4-6-32,0 0 32,-4 1 32,4 4-96,-10 0 0,5 0 32,-10 1 64,5-1-96,-5 5 0,0-5-128,1 6 32,-1-1-160,-5-5-32,0 5-480,-9 1-128,4 4-928,-14 0-352,9 5-2688,-19 5-1151,9 0 671</inkml:trace>
  <inkml:trace contextRef="#ctx0" brushRef="#br0" timeOffset="4067.7439">1815 617 7296,'-5'0'2720,"5"0"-1472,0 5-416,0-5 928,-5 5 64,5-5 95,0 0-223,-5 0 0,5 0-960,-5 0 288,5 0 96,-5 0-128,5 0-32,0 0-160,-5 0-64,5 0-320,0 0-160,-5 0 32,5 0 128,0 0-160,5 0-64,0 0-32,5 0 32,-5 0-160,10 0-32,-5 0 128,4 0 160,1-5-160,5 5-64,-5 0-128,4 0 32,-4-5 32,0 5 64,0 0-32,0 0-32,-6 0 32,1 0 32,0 0 32,-5 0 96,-5 0-32,0 0 64,0 0-128,-10 0 0,5 0-96,-14 0-32,4 0 32,0 0 0,0 0 0,-5 5 0,6-5 0,-6 0 0,10 0-96,-5 0 64,0 5 32,11-5 64,-6 0-96,10 0 0,-5 0 32,10 0 64,0 0-32,4 0-32,1 0 32,10 0-32,0 0 0,-5 0 0,4-5 0,-4 5 0,0 0 0,0 0 0,-5 0 0,-6 0 0,1 0 64,-5 0 32,0 0-32,-9 0 32,4 0-64,-10 0-32,5 0-64,-5 0 32,5 5-32,0-5 0,1 0 0,4 0 0,0 0 0,10 0 0,-5 0 0,9 0 0,-4 0-160,10 0-96,-5-5-672,0 5-224,0 0-2496,0-5-1024,0 5-1919</inkml:trace>
  <inkml:trace contextRef="#ctx0" brushRef="#br0" timeOffset="5053.5708">2482 597 7552,'4'0'2880,"-4"0"-1536,5-5-576,0 5 928,-5 0-96,5 0 95,-5 0-319,0 0-64,0 0-736,5 0 224,-5 0 160,0 5 32,-5-5 128,5 0-192,-10 0-96,5 5-192,-4-5 0,-1 0-224,-5 0 0,0 5-64,0-5 32,-4 0-64,4 0-32,0 0-96,0 5 32,5-5-128,1 0-64,-1 0 64,5 0 0,0 0-32,5 0 32,0 0-64,10 0-32,-5 0 32,9 0-32,1-5 0,5 5 64,-5 0-96,14-5 0,-4 5 32,0 0 64,-1 0-32,1-5-32,0 5 32,-6 0 32,-4 0-32,0 0-32,0 0 32,-10 0 32,4 0-32,-9 0-32,-4 0 96,-1 0 0,-5 0-32,-10 0 32,10 0-128,-14 5-64,9-5 64,-10 0 0,10 0 32,-4 5 64,4-5-96,0 0 0,0 0 32,5 5 0,0-5 0,1 0 0,4 0-96,5 0 64,0 0 32,5 0 64,4 0-32,6 0-32,-5 0-64,10 0 32,0 0 32,4 0 64,-9 0-96,5 0 0,-1 0 32,-4 0 64,0 0-32,-5 0 64,0 0-288,0 0-32,-5 0-928,-5-5-384,4 5-3360,-4-5-1440</inkml:trace>
  <inkml:trace contextRef="#ctx0" brushRef="#br0" timeOffset="13801.1128">3926 198 9088,'0'0'3424,"0"0"-1856,0 0-832,0 0 927,0 0-31,0 0 128,0 0-320,0 0-192,0 0-672,5-5 128,-5 5 160,0 0-128,5 0 32,-5-5-416,5 5-128,0 0-96,0-5 64,5 5-32,-5-5 0,0 5-96,5 0-64,-5 0 96,9-5 0,-9 5-128,10 0 32,-5 0 0,0 5 0,0-5 0,0 5 64,-5-5-32,4 10 64,-4-5 0,0 9 32,0-4-64,-5 5-64,5 0 96,-5 5 64,0-6-64,-5 6 0,5-10-32,-5 10-64,0-6 96,-4 1 64,-1 0-64,0 0 0,0-5-96,0 5-32,0-6 32,-5 1 64,6 0-32,-1-5-32,-10 5 160,10-10 32,5 5-64,-5-10-96,-5 5 0,6-5 32,-1-5-32,5 5-32,5 5 32,-5-10 32,5 5-192,0-4 32,5-1 96,0 10 128,0-5-32,0 0 0,0 5 32,4-5 0,-4 5-64,5 0-64,0 0 96,0 0 0,0 0-32,5 0 32,-1 5 0,1 0 32,-5-5-64,5 5-64,0 0 32,-5 4 32,-1-4-32,6 0 64,-10-5-64,5 5 64,0-5-64,-5 5-32,0-5-128,0 0-64,0 0-544,-5 0-160,0-5-1184,0 5-416,0-5-1920,4 5-799,-4-5-353</inkml:trace>
  <inkml:trace contextRef="#ctx0" brushRef="#br0" timeOffset="14188.1188">4217 320 11520,'-4'-5'4288,"4"5"-2305,4-5-1119,-4 5 1184,0 0-672,0-5-160,5 5-352,0 0-96,0-5-416,5 5 64,0 5 32,-5-5-32,5 5 0,-5 0-32,5 0 64,-5 5-96,-1 0 32,-4-5-32,5 4 32,-5 1-64,-5 0-32,5 0-384,-9 0-96,4 0 288,-5 0 224,0-1-128,-5-4-96,5 0-512,0 5-192,1-5-384,-1-5-192,5 5-928,-5-5-384,10 0-1152,0-5-447,0 5-1025</inkml:trace>
  <inkml:trace contextRef="#ctx0" brushRef="#br0" timeOffset="14615.3423">4384 286 9728,'0'-19'3584,"0"19"-1920,5-5-736,-5 5 1055,5 0-383,-5 0-96,5-5-288,-5 5-32,5 0-672,-5 0 192,0 0 64,-5 0-32,5 0-64,-5 0-160,0 5 0,0 0-160,0 5 32,0-6-32,-4 11 32,-1-5-64,5 0-32,0 5-32,0-5 64,0 4-96,0 1-64,0-5-64,5 5 0,0 0 0,5 0 96,0-1-96,5 1-64,-5-5 0,10-5-32,-1 0 0,6 0 0,0 0 64,-1-5 96,-4 5-128,0-5-96,0 0-192,-5-5-64,0 5-1120,-5 0-416,-1-5-3552,-8 5-1599,4-5 895</inkml:trace>
  <inkml:trace contextRef="#ctx0" brushRef="#br0" timeOffset="23145.8969">4656 355 5120,'0'0'1920,"0"0"-1024,0 0-64,0 0 736,0 0 224,0 4 96,0-4-128,0 0 31,0 0-991,0 5 256,-4-5 128,4 0-160,0 0-32,-5 5-192,5-5-64,0 0-256,0 0-64,0 0-96,0 0 32,0 0 0,0 5 96,0-5-32,0 0 0,0 0-96,5 0 32,-1 0-128,-4 0 32,5 0-160,5 0 0,-5 0-32,5-5 32,0 5 0,0 0 32,0 0-64,4 0-64,-4 0 32,5 0-32,0 0 0,0 0 0,-5 0 0,-1 0 64,1 0-32,0 0 64,-5 0-64,0 0 64,0 0-128,0 0 0,-5 0 32,0 5 64,-5-5-32,0 0-32,0 5 96,-5-5 0,0 0-128,-4 5-32,4-5-64,-5 5 96,0-5 0,0 0 96,5 5-96,-4-5 0,4 0 32,0 0 64,5 5-96,0-5-64,0 0 64,5 0 0,5 0 32,0 0 0,5 0 0,5 0 0,-5 0 64,4-5 32,1 5-32,0 0 32,0 0 0,-5 0 96,4 0-96,1 0 0,-5 0-32,0 0 32,0 0-64,0 0 64,-5 0-64,4 0-32,-4 0-256,0-5-160,0 5-480,-5 0-160,5-5-2144,-5 5-928,0-5-2591</inkml:trace>
  <inkml:trace contextRef="#ctx0" brushRef="#br0" timeOffset="24550.0484">5086 207 7296,'-5'-5'2816,"5"5"-1536,0 0-448,0 0 928,0 0-96,0 0 63,0 0-351,0 0-32,0 0-768,0 0 160,0 0 128,0 0-64,0 0 0,0 0-224,0 0-96,0-5-160,0 5 32,5 0-64,-5 0 0,5-5-160,-1 5-32,-4 0 32,5-5 0,5 5-64,-5 0 32,0-5-64,5 5-32,0 0 32,-5-5 32,5 5-32,-1 0-32,-4 0-64,5 0 32,0 0 32,0 0 64,0 5-96,-5-5 0,0 0 32,5 5 64,-10-5-96,5 5 0,-1 0 96,-4 5 96,0 0-64,-9-1-64,9 1 0,-10-5 32,5 5-32,-5 0-32,5-5 32,-5 5-32,0 0 0,0-6 64,1-4-32,4 5 64,-5 0-64,5-5 64,0 0 0,0 0 32,5 0-64,-5 0 32,5 0-64,0-5-32,5 5 32,0 0 32,0-5-32,5 5-32,-5 0-64,4 0 32,1 0-32,10 0 0,-10 0 64,5 5 64,0 0-32,-1 0-32,-4 5 32,0-5 32,0 5-32,0 0-32,0 0 96,-5 0 64,0-6 0,-5 6 64,4 0-64,-8 0 64,-1 0-64,0 0 64,0 0-64,0 0 0,-5-1-32,-5-4 64,5 5-160,-5-5-32,6 0 0,-11 0 64,5 0 32,-5-5 32,6 5-160,-6-5 32,10 0 0,-5 0 0,0 0 0,6-5 0,-1 5-224,0-5 0,5 5-544,0-5-128,0 0-1248,5 5-512,0-5-4192,10-5-2207,-5 10 4351</inkml:trace>
  <inkml:trace contextRef="#ctx0" brushRef="#br0" timeOffset="26183.9621">3562 55 5888,'-10'0'2176,"5"0"-1152,0 0-224,5 0 864,0 0-352,5 0-96,-5 0-160,5 5-32,0 0-545,5-5 289,-6 5 96,11 0 32,0 0 32,5-1-96,-1 6-32,6-10-192,0 5-32,9-5 32,6 0 0,-1 0-128,6-5-32,4 5-128,0-5-32,6 5-96,-1-5 32,5 1 0,0 4 32,-5-5-64,-14 5-32,-6 0-96,16 0-64,-11 0 96,15 0 0,-4 5 32,9-5 0,-10 0-64,15 0-64,-9 0 96,14 4 64,-10-4-64,5 0 0,-5 0-32,5 0 32,-5 0 0,1-4 96,-6 4-96,5 0 0,-10 0-32,1 0 32,-11-5-64,1 5-32,-6 0 96,-4-5 0,-6 5 32,1 0 0,-5 0-64,-5 0 32,-1 0-128,-4 0 0,0 5 32,5 0 64,-10-1-96,5 6-64,-5 0-32,4 5 96,-4 0 0,0 0 96,0 4-32,0 11-32,0-5 32,-5 4-32,5-4-96,-5 9 64,5-4 32,0 4 64,-5-4-32,5 5 64,-5-6 0,5-4 32,-5 0 0,0-1 0,5-4-64,-5 5 32,0-11 0,0 6 32,0-5 0,0 0 0,0-5-160,0 4-32,0-4 96,-5 0 96,0-5-32,0 5 0,-5-5-96,0 0-32,-5 0-32,-9 0 0,4 0 0,-14-1 0,4-4 64,-19 5 0,4-5-96,-9-5 64,5 5 32,-20-4 0,9 4-96,-14 0 64,10-5 32,-20 5 64,15 0-32,-19 0-32,-100 0-64,40 0 32,25 0-128,14 5 32,16-1 192,9 1 128,10 0-192,0 0 32,10-5-32,10 0 0,-1 0 0,6 0 64,0 0-96,9 0 0,11 0 32,-1-5 64,0 5-32,11-5-32,4 0 32,0 1-32,5 4 0,0-5 0,5 0 64,1 0 96,4-5 64,0 0 96,0-5-96,0 0-64,4-9-64,1-1 0,0-9-128,0-16 0,-5 1 32,5-5 0,0 4 0,0 1 0,0 14 0,-5 1 0,5 4 0,-5 1 64,0-1-96,0 6 0,0 9-128,0-5-32,0 10-608,10 0-288,5 5-1344,14 10-576,16 5-4352</inkml:trace>
  <inkml:trace contextRef="#ctx0" brushRef="#br0" timeOffset="40901.0077">790 1135 4864,'-5'-10'1824,"5"10"-960,0-5 32,0 5 800,-5-5-448,0 0-160,0 0 0,0 0 32,-5-4-608,0-1 128,-4 0 95,-1 0-191,-5 5-64,5-5 0,-4 5 96,-1-5-128,0 5 64,0 0-160,1 5-32,-1-4-192,0 4-96,0 0 0,-4 0 32,4 0-32,-5 4-32,1 1 160,-1 0 32,5 0-160,-4 0 0,-1 5 96,0-5 64,1 10-64,4-5-32,-5 4-32,1 1 32,4-5-64,0 5 64,0 0-64,6-1-32,-6 1 32,5 0 32,0 0 96,1 5 64,-1 4-96,5 1-96,0-5 64,0-1 0,0 1-32,5 0 32,0 0-64,1-1 64,-1 6 64,0 0 64,5 4-96,0-4-96,5 0 64,0-6 64,4 1 128,1-5 160,5 5-256,-5-1-32,5-4-96,-1 0 32,1 0 0,0-1 96,5 1 32,4 0 32,-4 0-64,5-5 32,0 0-64,-1-6 0,1 1-32,-5 0 64,9-5-32,1 0 64,-6 0-128,6 0 0,0-5-32,-6 0-64,1-4 96,0 4 64,4-5 0,-4 5 64,4-5-192,-4 0-32,-5 0 64,-5 0 96,-6 5-64,6-4 0,0 4-32,5-10 32,-5 5-64,4-10-32,-4 1 32,0-6 32,0 5-32,0-4 64,-1 4-64,-4-10 64,0 6-64,-5-6-32,5 5 96,-10-4 64,0-1-64,-5 1-64,5 4 0,-10-5-32,0 6 0,-5-1 0,6 0 0,-11 1 0,-25-16-224,1 11 0,-5 9-256,4 5-32,-4 5-928,-5 10-384,-1 10-1280,1 10-416,-10 4-2431</inkml:trace>
  <inkml:trace contextRef="#ctx0" brushRef="#br0" timeOffset="57751.8517">2985 1175 3584,'-5'0'1408,"5"0"-768,-5-5-320,5 5 384,0 0 96,0 0 64,-5-5-192,0 5 0,0-5-384,0 5-96,-5-5-64,5 0 288,-5 5 96,0-5-96,1 0 0,4 0-128,-10 0 64,5 0-128,0 5-64,-5-4 0,1 4-32,4-5 0,-5 5 64,0 0 32,0-5 96,5 5-160,-9 5-32,9-5-64,-5 0-64,0 0 96,0 5 0,6-5 32,-6 0 0,0 0-64,0 4 32,5-4 0,-5 5 96,1-5-96,-1 5-64,0 0 64,-5-5 0,6 5-32,-1 0 32,5 0 0,-5 0 96,0 0-96,1 0 0,-1 0-33,0 0 33,5 0-64,-10 0 64,10-1 0,-4 6 32,-1-5-160,0 0 32,5 0 0,-5 5 64,6-5-32,-6 5-32,5 0 96,0 0 0,-10 14 32,10-9 64,-4 5-32,4-1 0,0-4-32,0 0 0,5 0-64,-5 0 32,10 4 64,-5-4 64,5 5-32,0 0 32,0-1 0,5 1 32,0-5 0,0 0 0,5-1-64,-5-4 32,5 5-64,0-5 64,-5 5-64,9-5 0,1 0 32,5 4 96,-5-4 0,4 0 64,1 0 0,0 0 32,5-5-128,4 0-96,-4-5 64,4 5 0,-4-5 32,10-5 0,-6 5-64,6-5 32,-6 0-128,1 0 0,-1-5 32,1 0 64,-5 0-96,4-14 0,-4 9 32,-5-10 0,4 5-64,-4-4-64,-5-1 32,0-5-32,-5 6 0,-1-11 64,-4 11-32,-5-1-32,0 5-128,-10-9 0,1 9-448,-11 0-96,0 0-928,-14-4-320,9 9-1120,-19 0-415,4 0-1377</inkml:trace>
  <inkml:trace contextRef="#ctx0" brushRef="#br0" timeOffset="57752.8517">1130 1673 5376,'-5'0'2016,"5"0"-1088,0 0-160,-5 0 768,5 5 224,0-5 128,0 0-192,-5 0-97,5 5-863,-5-5 192,5 5 64,0-5-96,0 5-64,-5 0-32,5-5-32,0 4-160,5 1-32,0 0-64,0-5 96,5 5-224,5-5 32,5 0-128,14-5 64,-4 0-64,9 5 64,1-9-128,4 4 32,0 0-160,-14 5 0,-5-5 32,4 5 64,-9-5-160,5 5-32,-6-5 0,1 5 0,0 0 64,-10 0 32,4 0-128,-9 0 32,5 0 0,-15 0 64,5 5-32,-14-5-32,-21 0 32,-4 0 32,-11 5-32,-4-5-32,-5 0 32,5 0-32,-1 5 0,6 0 0,0 0-96,9 4 64,6-4 32,9 0 0,5 0-96,6 0 64,9-5 32,5 5 64,14-5-32,6 0-32,10 0 32,9-5 32,6 5-96,4 0 0,0-5 32,10 0 0,-9 0 0,-6 0 64,-4 5-32,-16-5 64,-4 5-64,-5-4 64,4 4 0,-9-5 96,0 5-96,-5-5-64,0 5-512,-5 0-160,0-5-1728,-5 5-704,5 0-4191</inkml:trace>
  <inkml:trace contextRef="#ctx0" brushRef="#br0" timeOffset="57753.8517">3216 1653 6144,'-5'0'2368,"5"0"-1280,-14 0 0,14 0 992,-5 0 64,0 0 95,0 0-415,0 0-96,0 0-960,0 0 32,0 0 96,0 0-96,5 0 0,0 0-160,5 0-64,-5 5-64,20-5 96,-10 5-224,14-5 32,1 5-256,10-5-32,-1 0 0,10 5 0,-9-5 64,9 0 32,-4 0-32,-6 0-32,-4 0 32,-5 0 96,-1 0-128,-9 0-32,0-5 0,-10 5 64,-5 0-96,-15-5 0,5 5-32,-24 0-64,9-5-64,-15 5-32,6-5 64,-10 5 0,9 0 32,-4 0 64,4 0-32,5 0-32,1 0-64,9 5 32,0-5-32,11 0-64,-1 5 160,10-5 32,5 0 0,9 5-64,1-5 96,20 0 0,-11 0-128,16 0-32,-6 0 32,16 5 64,-16-5 0,6 5-32,-6-5-64,-4 5 32,-1-5 96,-9 0 32,0 5-32,-10-5-64,0 0 32,-15 0 32,0 0-96,-15 0 0,5 0 32,-19-5 0,9 5 0,-10-5 64,6 5-96,-6-5 0,6 5-32,-1 0 0,6 0 64,4-5 0,0 5-96,10 0 64,0 0-32,15 5-64,0-5 96,15 0 0,0 0 32,9 0 64,1 0-32,9 0-32,-4 0 32,4 0-32,-4 0 0,-6 0 64,-4 0-32,-5 0-32,-5 0-608,-6 0-256,1 0-1600,-10 5-640</inkml:trace>
  <inkml:trace contextRef="#ctx0" brushRef="#br0" timeOffset="57754.8517">1752 1752 4736,'0'0'1760,"0"0"-960,-5 0-224,5 0 576,0-5 64,0 5 64,0 0-160,0-5 32,0 5-640,0 0 192,-5 0 160,5-5 415,-5 5-447,5 0-160,0 0-256,0-5-32,-5 5-32,5 0 32,0 0-64,0-5-32,0 5-32,0 0 0,0 0-128,0 0-32,0-5 32,0 5 0,5-5 0,-5 5 64,0 0 32,5-5 32,-5 0-64,5 5-32,-5-5-32,5 5 0,-1-4 0,-4 4 0,5-5-64,0 5-64,-5 0 96,5-5 64,0 5-64,0 0 0,0-5-32,-5 5-64,5 0 32,0 0-32,-5 0 0,5 0 64,-5 0-32,5 0-32,0 5 32,-5-5-32,5 0 0,0 5 64,0-5 32,-1 5 96,-4-1-96,5 1 0,-5 0-32,5 0-64,0-5 32,0 5-32,0 0 64,0-5 32,5 5 32,-5-5 64,0 5-96,5-5-64,-5 5 0,4-5 32,-4 5 32,0-5 32,5 5-64,-5-5-64,0 5 32,0-5 32,0 0-32,0 0-32,0 0 32,0 0 32,0 0-32,0-5-32,-1 5 32,1-5-32,0 5 64,5-5 32,-10 5 32,5-5 64,0 5-96,-5-5 0,5 5 32,0-5 0,0 0-160,0 0 32,-5 5-64,5-5 0,0 0 64,0 5 64,-5-5-96,5 1 0,-1 4 32,-4-5 64,5 5-32,0-5-32,-5 5-64,5 0 32,-5 0 32,5 0 0,-5 0-96,5 0 64,0 5 32,0-5 0,-5 5 0,5-1 0,0 1 0,0-5 64,0 5-96,0 0 0,-5 0 32,9 0 64,-9-5-32,10 0 64,-10 5-64,10-5-32,-10 5 32,10-5 32,-10 0 32,10-5 32,-10 5-64,10-5 32,-5 5-128,0 0-64,0-5 64,0 5 0,-1-5 32,1 5 64,0-5-96,0 5 0,0 0 32,0-5 0,-5 5-1216,10 0-448,-10 0-2272,5-5-991,-5 5-673</inkml:trace>
  <inkml:trace contextRef="#ctx0" brushRef="#br0" timeOffset="57755.8517">3853 1717 6144,'0'0'2272,"0"0"-1216,0 0-256,0 0 864,0 0-64,0 0 96,5 0-257,-5 0-95,0 0-736,4 0 192,-4 0 96,0 0-128,5-5-64,0 5-128,-5-5-32,5 5-160,0-5-64,-5 1-128,10 4 32,-10-5-64,5 0 64,5 5-64,-5-5 64,0 5-64,5-5 0,-6 5-96,1 0-64,0-5 96,5 5 0,-5 0-128,0 5 32,0-5 0,0 5 64,0 0 96,5 0 64,-5 0-96,5-1-32,-6 1 32,6 0 64,0 0-96,0 0-64,0 0 64,0-5 0,-5 0 96,5 5 32,-1 0-32,1-5-32,-5 0-32,5 0 0,0 0-64,-5 0 32,0 0-64,5-5-32,-5 0 96,4 5 0,-4-5-32,0 0 32,0 0 0,5 0 32,-5 0-64,0 1 32,5-1-64,-5 0-32,0 0 32,5 0 32,-5 5-96,4-5 0,1 0 32,0 5 0,0-5-96,-5 5 0,5 0 64,-5 0 64,5 0-64,-5 5-64,4-5 128,-4 5 32,5-5-96,-5 5-32,0 0 96,5-5 32,0 5 0,0-5-64,-5 5 32,9-10 32,-9 5-32,10 0 64,-5-5 0,5 0 32,0 5-64,-1-5-64,-4 5 32,0-5-32,0 5 64,5-5 32,-10 0-128,5 5 32,-6 0-864,6-5-352,-5 5-3488,0-5-1535,0 5 95</inkml:trace>
  <inkml:trace contextRef="#ctx0" brushRef="#br0" timeOffset="72397.918">6052 1262 8448,'0'-4'3168,"0"-1"-1728,-5 5-768,5 0 896,0 0-65,-5 0 129,5 0-352,0 0-64,0 0-672,0 0 160,0-5 64,5 0 32,-5 5 0,5-5-256,0 0 0,0 0-192,0 5-32,0-5-128,5 0-32,-5 5-192,5-5 32,0 5-64,-1-5 0,1 5 64,5 5 64,-5-5-96,0 5 0,-5-5 32,5 10 0,-6-5 64,-4 5 32,0 0 32,-4 9 0,-1-4-64,-5 0 32,5-5-64,-5 5-32,-10 4 160,5 1 32,1-10 0,4 5-32,-5-5-96,10-6 32,-5 1-64,5 0 64,0 0-64,5-5 64,0 0 0,0 0 32,5-5-160,5 0 32,-5 5 64,5-5 32,0 1-32,5 4-64,-1-5-64,6 5 32,-5 0 32,5 0 0,-6 0 0,1 5 0,0-1 0,-5 1 64,0 0-32,0 5 64,-1 0 0,-9 5 96,5-5-32,-10 5 64,5-1-64,-4 6 64,-6-5-64,0-5 0,0 5-32,-5-6 0,5 1-64,-5 0-64,6 0 32,-6-5-32,-5 0-160,5 0 32,1-5-352,4-5-96,0 5-640,5-5-160,5-5-1216,0 0-480,0-5-2239,5 6-2209,0-1 2784</inkml:trace>
  <inkml:trace contextRef="#ctx0" brushRef="#br0" timeOffset="72783.5202">6407 1366 13312,'0'-5'4927,"0"5"-2687,5-5-1920,-5 5 1152,5 0-640,-5 0-96,5-5-128,0 5-96,5-5-256,-5 5-32,5 0 96,-5 5 0,5-5 64,-6 5-64,6 0-32,-5 5 32,0 0 32,0-5-32,0 10 32,-5-6-64,0 6 64,0-5-64,-5 5 0,0-5-160,-5 5-32,0-1-192,-4 1 0,4-5 96,0 0 64,0 0-448,0-5-192,0 0-992,1-5-352,4 0-1280,0-5-448,5 0-2335</inkml:trace>
  <inkml:trace contextRef="#ctx0" brushRef="#br0" timeOffset="73114.9103">6600 1297 13696,'0'-5'5183,"0"5"-2815,-5-5-2048,5 5 1088,0 0-352,0 0 32,-5 0-352,0 5-96,0 0-384,0 0-32,-5 5 96,0 0 96,1 5 64,-1-1-256,5 1-64,0 0 32,0 0 96,5-1-128,5 1-96,-5 0 32,10 0 0,-5-5-32,14 0 32,-9-5-480,10-1-160,-10 1-480,10-5-256,-11 0-1056,6-5-448,0 1-3103,-5-11-2017,5 5 3424</inkml:trace>
  <inkml:trace contextRef="#ctx0" brushRef="#br0" timeOffset="73688.6046">6733 1042 14464,'0'-5'5343,"0"5"-2879,0-5-2304,5 5 1056,-5 0-544,5 0 32,0-5-224,0 5-32,0 0-256,0 0 0,4-5 32,-4 5-32,0 0 32,5 0-128,0 0 0,-5 5-32,0 0 32,5 0 0,-10 5 96,5-1 32,-10 6 32,5-5 64,-5 5 128,5 0-128,-5-5 64,0 4-96,5-4 0,-5 0-32,5-5 0,0 5-64,10-5 32,0 0-64,5-5 0,-1 5-192,1-5 32,5 0 64,-5 0 32,4 0-32,-4 0 32,0 0-128,-5-5 0,5 5-32,-6 0 0,-4 0-640,0 0-256,0 0-2272,-5-5-928,-5 5-3135</inkml:trace>
  <inkml:trace contextRef="#ctx0" brushRef="#br0" timeOffset="78811.699">6935 1402 4864,'0'0'1824,"-5"5"-960,5-5 192,-5 0 800,5 4 224,0-4 160,-5 0-161,5 5-95,-5-5-1088,5 5 320,-4-5 192,4 5-128,4-5-32,1 0-288,0 5-128,5-5-256,0 0-32,0 0-192,10 0-32,-1 0-128,1 0 32,0 0-128,4 0 0,-4 0-32,-5-5-64,0 5 96,0 0 0,-6 0 32,1 0 64,0 0-512,-5 0-192,0-5-1024,0 5-352,-5 0-1504,10 0-640,-10-5-1951</inkml:trace>
  <inkml:trace contextRef="#ctx0" brushRef="#br0" timeOffset="79234.3124">7379 1199 11904,'0'-5'4480,"0"5"-2433,5 0-1535,-5 0 1024,5 5-192,-5-5-32,0 0-224,0 5-128,0-5-512,0 5 64,0 0 128,0 0-160,0 5 0,0 0-224,0 10-96,0-1 64,0 6 0,0-10-32,0 9-32,0-4-96,0 0 32,0 0-64,0 4 64,0-9-64,0 5 64,0-5-352,0 4-64,0-9-704,0 0-288,0 0-1504,0-10-576,0 0-2623,5-5-1505,-5 0 3456</inkml:trace>
  <inkml:trace contextRef="#ctx0" brushRef="#br0" timeOffset="79608.2945">7516 1347 14464,'5'-14'5439,"-5"14"-2943,5 0-2496,0 0 1024,-5 0-512,5 0 32,5 0-128,-5 0 64,4 4-256,-4 1 64,5 0 64,-5 5 160,5 0 64,-5 0-96,0 0-32,-5 0-64,0-1 64,0 6-160,0-5-96,-5 5-32,0 0-32,-5-5 0,5-1 0,-5 1-224,1 0 0,-1 0-256,-5-5-96,5-5-544,5 0-160,-5 0-864,5-5-416,5 5-960,0-10-415,5 5-1409</inkml:trace>
  <inkml:trace contextRef="#ctx0" brushRef="#br0" timeOffset="79955.2616">7718 1314 10112,'5'-10'3872,"-5"10"-2112,0-5-801,0 5 1185,0 0-512,0 0-96,0 0-320,0 0-32,-5 0-672,0 5 0,-5 0 0,6 0 32,-6 10 32,0-6-96,5 6-32,-5-5-128,5 5 32,0-5-128,0 9 32,5-4 32,0 0 64,0 0-320,5 0-160,0-1 192,10 1 96,-5-5 0,5 0 0,-1-5-96,1 0 32,-5-5-288,5 0-32,0 0-384,-6 0-96,-4 0-736,5 0-384,-5-5-1632,0 0-736,-5 5-1823</inkml:trace>
  <inkml:trace contextRef="#ctx0" brushRef="#br0" timeOffset="85194.9533">8029 1366 8192,'-5'0'3072,"5"0"-1664,-5 5-320,5-5 1152,0 0-161,0 0 33,0 5-416,0-5-160,0 0-864,0 0 160,0 5 64,5-5-224,0 0 32,5 0-288,5 0 0,-5 0-192,9 0-64,-4 0-64,0 0 0,5 0-64,-11 0 64,6 0-64,-5 0 64,0 0-128,-5-5 0,5 5-896,-10 0-416,5 0-1760,0 0-832,-5 0-2431</inkml:trace>
  <inkml:trace contextRef="#ctx0" brushRef="#br0" timeOffset="85878.2331">8374 1243 13952,'-5'-10'5279,"5"10"-2879,0-5-2304,5 5 992,-5 0-512,0-5 0,5 5-288,0-5-32,0 0-128,0 0 64,5 5 96,-5-5-96,5 5-32,0 0 0,-1 0-32,1 0-160,0 0-32,0 5-64,-5 0 96,0 5 64,0 0 128,-5 0 64,0 0 32,0-1-64,-5 6 32,0-5-64,-5 5 0,5-5 32,-5 0 32,5-5-96,-5 4-96,6-4 64,-1 0 0,0 0-32,0-5-64,5 5 32,-5-5 32,5 0-32,5-5-32,-5 5-64,5 0 32,0 0 32,9 0 0,-9 5-96,10-5 0,-5 5 64,5 0 0,0 0-64,-1 5 64,1 0 96,-5 0 96,0-1 128,0 1 160,-5 0 96,-5 0 64,0 5-256,-5-5-128,0 0 0,-5-1 64,0 1-64,-5-5-64,5 5-64,-4-5 0,-1 0-128,-5-5 0,5 5 32,1-5 0,-1 0-224,5-5 0,0 5-544,0 0-224,0-5-1376,5 0-608,0 0-4319</inkml:trace>
  <inkml:trace contextRef="#ctx0" brushRef="#br0" timeOffset="87578.594">5895 764 11136,'0'-4'4128,"9"4"-2241,6 0-2047,-5 0 736,5-5-256,9 5 64,11-5-128,9 0 0,16 0-160,4 0 0,15-5 96,9 0-96,1 5 0,5 0 96,9 0 96,-29 5 64,50-5 32,-1 5 0,-5 0 0,11 5 64,-6 0 64,5 0-96,-5 0 0,1 5-96,-1 0 32,-5-5-128,-4 5 32,-1 0-160,-4-1-64,-11 6 64,1-5 0,-5-5 32,-5 5 0,-1 0 0,-9 0 64,-5-1-32,-5 1 64,-10-5-64,-4 5 0,-11-5-32,-4 0 0,-11 0-64,1 0 32,-11-5 0,-4 5 96,-5 0-96,0-5 0,0 0 32,-5 5 0,0 0-64,0-5 32,-5 4-64,0 6-32,0 0-64,0 0-32,-5 0-32,5 10 0,0-1 96,-5 6 64,0 15 0,0 4-32,0 0 32,0 6-32,5 4 0,-5 5 64,0 0-96,-5 10 0,10-5 32,-5-4 64,0-1-32,1 0 64,4-5-128,0-9 0,-5-1 32,5-5 64,0-4-32,0-5 64,0-11 0,0-4 32,0 0 0,0-10 0,0 5-64,-5-5-64,0-5 32,0 5 32,-5-5 32,-5 0 32,0-5-224,-9 5 0,-6-5-32,-4 5 64,-11-5 32,1 0 96,-15 0-96,-10 0-64,-5-5 64,-10 5 0,-10 0 32,-10-5 64,1 0-96,-11 1-64,-9-1 128,-5 0 32,-10 5 0,0-5-64,-5 5 96,0 0 0,-5 0 32,0 0 64,5 0-32,5 5 64,0 0-128,4 0 0,6 5 32,5-5 64,14 5-32,1 0 64,14 0-128,5 0-64,15 0 0,5 0-32,15 5 0,5-5 0,4 5 64,11-5 96,4 4-224,6-4 0,4 0 0,0-5 96,10 0 128,0 0 64,5 0 96,-4-5 32,9-5-160,0-4-128,0-6 32,0-5 0,5-19-32,-1 0-64,6-21-64,0-4 32,5 0 32,-5 0 64,0-5-96,5 5 0,-6 0 32,-4 0 0,5 5-96,-5 10 0,0-10-160,0 9-64,-5 11-416,5 0-160,0 4-1728,5-4-672,14-1-3871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03:39.46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700 541 4992,'0'-13'1920,"0"7"-1024,0-1 0,0 7 864,-6-6-320,6 6-64,0-7-352,-7 1-96,7-1-512,-6 1 96,-1-1 127,7-6-63,-13 0 32,7 7-128,-1-7 32,-6 6-224,0-6-32,0 0 0,-7 0 0,1 0-64,-1 0-32,-6 0-96,0 0 32,-6 0-64,-1 7 64,1-8 0,-1 1 96,7 0-32,-7-6 0,-6 6-32,-6 0 64,6-7-160,-7 7-96,7-6 96,-7 6 96,-6 0-32,7 0 0,-7 0-96,-1 0-32,8 0 160,-14 0 64,1 0-64,6 6-96,-14 1 0,8-8-32,-7 8 64,0 6 32,-1-7-32,1 1 32,0 6-128,-6-7-64,5 7 128,1-6 96,0 6-96,0-7-32,-7 7 64,1 0 32,12 0 32,-6-6 0,0 6-64,13 0-64,-7 0 96,14 0 0,-8 0-32,1 0-64,7 0 32,-1 0-32,1 0 64,6 0 32,-1 6-32,1-6 32,-6 0-64,6 7-32,0-7 32,0 6 32,6-6-96,0 7-64,-6-7 64,7 6 0,-1-6 96,-6 7 32,7-1-128,-1 1 32,0 6 0,1-6 0,6-1 64,0 1 32,0 6-32,0-7-64,-7 1 32,7 6 32,0-7-32,6 1-32,1 6 32,-1 0 32,1-7-32,-1 7-32,1 0-64,6 0-32,-7 0 128,7-6 32,0 6-96,0-7-32,0 7 32,0-6 64,7-1-160,-1 7 32,-6-6 96,7 6 64,-1 0 0,0 0 32,-6 7-64,7-7 64,-1 6 0,1-6 32,-1 7-64,7-1 32,-6 1-128,6-7 0,-7 6 32,7 1 0,0-7-96,0 0 64,-6 0 96,6 0 32,0 0-192,6 0 0,-6 7 96,0-7 64,7 6 0,-1-6 32,-6 0-64,7 0-32,-1 7 32,-6-7 32,7 6-32,-1-6-32,7 0 32,-6 0-32,0 0-96,-1 0 64,1-6 32,6 6 64,0-6-32,-7-1 64,7 1 64,0-1 64,0-6-32,0 7-32,7-1-32,-7 1 0,0-7-64,6 0 32,1 0-64,-1 0 64,1 6-64,6-6 64,-6 0-64,-1 7-32,7-7 32,-6 6 32,6-6 32,-7 7 32,1-7-160,6 6 32,6 1 64,1-1 32,0 1 32,-7-1 0,13 1-224,-13-1 0,6 1 32,7-1 96,7 7 0,-7-13 64,0 13-64,7-6 64,-7-1-64,6 1-32,1-1 96,0 7 64,-1-13-64,-6 7 0,7-1-32,-7 1-64,0-7 32,7 6 32,-7 1-32,6-7 64,1 6-64,-7 1 64,0-7-64,0 6-32,7-6 96,-1 7 0,-6 0-128,0-7 32,7 6 64,-7 1 32,7-7-32,-1 0 32,-6 6-64,7 1 64,-1-7-128,-5 0 0,5 6 32,7-6 0,-6 0 0,-1 7 64,8-7-96,-14 0 0,13 6 96,-7-6 96,7 0-128,-6 0-32,0 0 0,-7 0 0,6 7 0,7-7 0,-6 0 0,-7 0 64,7 6-32,-7-6-32,0 0 32,-7 0-32,7 0 0,0 0 64,-6 0-32,0 0-32,-7 0 32,6 0-32,1-6 0,-7 6 64,6 0-96,1 0 0,0 0 32,-1 0 64,1-7-96,-1 7 0,-6 0 32,0 0 64,0-6-32,0 6-32,-6 0 32,6 0-32,0 0 0,0-7 0,0 7 0,0 0 64,0 0-96,0 0 0,-6-6 32,6 6 0,0 0 0,-7-7 64,1 7-32,6-6-32,0 6 32,0 0 32,0-7-96,0 1 0,0 6 32,-6-7 64,6 7-96,-7-7 0,8 1 32,-8-1 64,1 1-32,-1-7-32,1 6 32,6-6-32,-7 0 0,1 7 0,6-7 0,-13 0 64,6 0-32,1 0-32,-7 0 32,7-7-32,-7 7 0,6 7 64,-6-7-96,-6 6 0,6-6 96,0 0 96,-7 0-128,1 0-32,-7 0 0,6-7 0,-6 1 64,0-1 32,0-6-128,0 7 32,0-1 0,-6 1 0,6-1 0,-13 1 0,6 6 0,1 6 64,-7-6-32,0 0-32,-7 0-64,1-7-32,-1 7-96,-6 0-32,0-6 256,-7 6 192,1 0-160,-7 0-32,0 0-192,0 0 32,-14 0 128,1 0 128,-6 0-32,6-7-64,-14 7 0,1 0 32,0 0-32,7 7-32,-14-7 32,0 6-32,1 0-96,-1-6 0,0 7 128,-6-1 32,7-6-224,-8 7-64,-5 6-160,-1-7-96,0 7-288,-12 0-96,-1 7-1088,-19 6-416,-7 0-2144,-19 6-927,-7 1 447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03:55.55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95 21 5888,'0'0'2176,"0"-7"-1152,0 1-640,0 6 608,-7 0-32,7 0 64,-6 6-64,6-12-32,-7 6-512,1 6 96,-7-6 64,6 0-64,-6 0 31,0 0-95,0 0-32,0 7-96,-6-7 32,-1 0-128,1 0-64,6 0 64,-7 0 0,1 0 32,-8 0 0,1 0-128,7 0-96,-1 0 64,1 0 0,-1 0 32,1 0 0,-1 0-64,1 0 32,-7 0 0,6 6 32,1-6-64,-1 0 32,-6 0-64,6 0 64,-6 0 0,7 0 96,-1 7-96,7-7 0,0 0-32,0 0-64,0-7 32,7 7 32,-7 0-32,6 0 64,1 0 0,-1 0 96,1 0-96,-1 0 0,1 0-32,6 0 32,-7 0-128,1 0-64,-1 7 64,0-7 64,1 0 0,-1 0-32,7 0 32,-6 6-32,-1-6-96,7 7 64,-6-7 32,6 0 64,-7 6-32,7 1-32,0-7 32,0 13-32,-6-7-96,6 1 64,0 6-32,-7 0 0,7 0 64,0 6 64,0 1-32,0-7 64,0 7 0,0-7 96,0 6-96,0 1 0,0-7-96,0 0-32,0 6 32,0-6 64,0 13-32,0-6-32,0 6 32,-6 0 32,6 0 32,0 0 96,-7 0-32,7-6 0,0-1-96,0 7 32,0-6 0,0-1 96,0 1-96,0 6-64,0-7 128,0 8 32,0-8 0,0 1-32,0-1-192,0 1 32,0-7 128,0 0 160,0 0-96,0-7 64,0 1-32,0 6 32,7-13 0,-7 6 0,0 1-128,0-7-32,6 6-32,-6-6-64,0 7 96,7-7 64,-1 0-64,-6 0 0,13 0 32,-6 0 0,-1 0-64,7 0-64,1 0 32,-1 0 32,0 0 32,0 0 32,0 0-64,6 0-64,7 0 32,-6-7-32,6 7 0,-7 0 64,7 7-32,-6-7 64,6 0-64,-6 0-32,6 0 32,0 0 32,6 0-32,-6 0-32,7 0 96,-7 0 0,-7 0-128,7 0 32,-6 0 0,6 0 64,-6 0 32,-7 0 32,6 0-160,-6 0 32,-6 0 0,6 0 64,-7 0 32,1 0 32,-1 0 0,-6 0 0,7-7 0,-7 7 64,0-6-96,0 6-64,0-7 0,0 1 32,0-1-32,0 1 64,0-7 0,0-7 32,0 1-64,0-1-64,6-12 96,-6 6 0,0-1-128,7-5 32,-7-1 128,0-6 64,0-6-160,0 6 0,0 6-96,0 0 0,-7-6 0,7 0-64,0 0 160,-6 0 32,6 7 0,0 6 32,0-1-64,0 1 64,0 7-128,0 6-64,0 0-32,0 0 96,0 6-64,0 1 32,0-7-576,-7 13-224,7 0-1536,-6 0-672,-1 0-4255</inkml:trace>
  <inkml:trace contextRef="#ctx0" brushRef="#br0" timeOffset="8280.7046">795 53 3584,'0'0'1408,"0"0"-768,0 0 32,0 0 608,0 0-32,0 0-32,0 0-128,0 0-32,0 0-576,0 0 0,0 0-32,0 0 128,7 0 96,-7 0 0,6 6 64,1-6-65,6 0 65,-6 0-224,6 0 32,0 7-128,6-7 64,1 0-128,-1 0-32,1 0-128,6 0-32,0 0-32,0 0 0,6 0 64,-6 0 96,7 0 0,0 0 0,-7 0-96,13 0 32,0 0 0,0 0 32,-7-7-64,14 7-32,-7-6-96,-6 6-64,6 0 96,0 0 64,0-7 0,0 7 64,0-6-128,-6 6 0,-1 0-32,7 0 32,-6 0-64,6 0 64,0 0-64,0 0-32,-6-7 32,-1 7-32,7 0 0,-13 0 0,13 0 0,-6 0 64,6 0 32,-6 0 32,-1 0-224,1 0 0,-1 0 96,-6 0 128,7 0-32,-7 0 0,0-6-32,0 6-64,0 0 32,0 0-32,-6 0 64,-1 0 32,1 0-32,-7 0-64,-7 0 32,7 0 32,-6-7 32,6 7 32,-7 0 0,1 0 0,-1 0-64,1 0 32,-1 0-64,1 0-32,-1 0 32,1 0-32,-7 0 0,7 0 0,-7 0 0,6 0 64,-6 7-96,7-7 0,-7 0 32,0 0 0,0 0 0,6 6 0,-6-6 0,0 7 0,7-1-96,-7 1 64,0-7-32,0 13-64,0-7 160,0 7 96,0 0-32,0-6-64,0 6-96,0 0 32,0 0 32,0 0 0,0 0 0,0 0 64,0 0-32,0 0 64,0 0-128,0 0 0,-7 0 32,7-6 0,0 6 0,-6-7 0,6 1 0,0-1 0,0 1-96,0 6 64,0-7 32,0 1 0,0 6 0,0-7 64,0 7-32,0 0-32,0 0-64,0 0 32,-7 0 32,7 7 64,0 0-96,0-1 0,0 1 96,0-7 32,0 6-128,0-6-32,0 7 32,0-7 0,0 0 32,0 0 0,0 0 0,0 0 0,0 6 0,0-6 0,0 7 0,0-7 0,0 7 0,0-7 64,0 6-32,0-6-32,0 7 32,0-7-32,0 0 0,0 0 0,0-7 64,0 7 96,0-6 0,0-1 64,-6 1-128,6-1-64,0-6 0,0 7 32,0-7-32,0 6 64,0-6-64,-7 0-32,7 0 96,-7 0 0,7 0-32,-6 0-64,-1 0-64,-6 0 32,7 0 32,-7 0 0,-7 0 0,1 0 64,-1 7-32,-6-7-32,7 0 32,-7 0-32,0 0 0,0 0 64,-1 0-96,1 0-64,-6 0 64,-1 0 64,1 0 0,6 0-32,-7 6-64,7-6 32,0 0-32,-7 0 0,7 0 64,-6 0 64,-1 0-96,7 0 0,-6 7 96,6-7 32,0 0-32,0 0-64,-1-7 32,1 7-32,0 0 0,0 0 0,0 0 0,-6 0 64,6 0-96,-7 0 0,7 0 32,0 0 0,-7-6 0,7 6 0,0 0 0,-6 0 0,-7 0 0,6 6 64,1-6-32,5 0-32,-12 0 32,13 0-32,-6 0 0,6 0 0,0 0 64,0 0 32,-7 0-32,7 0 32,0 0-64,0 0-32,0 0 96,0 0 0,6 0-32,-6 7-64,7-7 32,-1 0-32,1 0-96,-1 0 64,7 0 160,-6 6 64,5-6-64,-5 0-32,6 0 32,0 0 0,6 0-64,-6 0-64,7 0 32,-7 7-32,6-7 0,1 0 64,-1 0-96,1 6 0,6-6 32,-7 0 0,7 0 0,-6 0 64,6 0-32,0 0-32,6 0 96,1 0 0,12-6-128,1 6 32,6 0 0,0-7 64,13 7-96,-6 0 0,-1 0-608,-6-6-224,7 6-1888,-7 6-832,0-12-3231</inkml:trace>
  <inkml:trace contextRef="#ctx0" brushRef="#br0" timeOffset="29578.1312">2710 53 3968,'0'0'1568,"-6"0"-832,6 0-224,0 0 512,0 0 64,0 0 64,0 0 96,-7 0 0,7 0-672,0 0 288,0 0 128,-6 0-160,6 0-33,0 0-255,0 0 0,0 0-32,0 0 64,6 0-128,1 0 64,-1 0-96,7 0 0,7 0 32,-7 0 64,6 0-160,7 6-32,0-6 0,-6 0 128,6 0-192,0 0 0,0 0 64,7 0 32,-7 0-96,6 7 0,-6-7-160,0 0 0,0 0 96,1 0 96,-8 0-64,7 6 32,0-6-96,0 0 0,7 0-96,-1 0-64,1 0 160,-7 0 32,0 0-64,0 0-32,7 0-32,-7 0-64,6 0 96,1-6 0,6 6-128,-7 0 32,-6 0 0,7 0 0,0 0 0,-1 0 64,1 0-32,-1 0-32,1-7 32,-1 7 32,1 0-32,-7-6-32,0 6 32,0 0 32,0 0-32,-6 0-32,6-7-64,-7 7 32,1 0 32,-1-6 64,-6 6-32,7 0-32,0 0 32,-1 0-32,1 0 0,-7 0 64,0 0-32,0 0-32,0 0 32,-7-7-32,7 7 0,-6 0 0,-1 0 0,1 0 0,-1 0 0,-6 0 0,7 0 0,-7 0 64,6 0-32,-6 0-32,0 7 32,0-7-32,7 0-96,-7 6 64,0 1 32,0-7 0,0 6-96,0 1 64,0 6 32,0-7 64,0 7-96,0 0 0,0 0 32,0 0 64,0 7-32,0-7-32,0 7 32,-7-1-32,7-6 0,0 7 0,-6-7 0,6 0 0,0 0 0,0 0 0,0 0 0,0 6 0,0 1 0,0-1 0,0-6-96,0 7 64,0-1 32,0 8 0,0-8 0,0 1 0,-7-1 0,7 1 0,0-7 0,0 0 0,0 6 0,0-6 64,0 7-96,0-1 0,0 1 32,0-1 64,0 1-96,0 0 0,0-1 96,0 1 96,0-1-128,0-6-32,0 7-64,0-7 0,0 0 64,0 0 0,0-7 0,0 7 0,0-6 0,0-1 0,0 1 0,0 6 64,0-7-32,0 1-32,0 6 32,0-7 32,0 7-96,0-6 0,-6 0 32,6-1 0,0 7 64,0-6 96,-7-7-64,7 6-64,-6 1 64,-1-7 0,-6 6-32,0-6-64,-6 0 32,-7 0-32,0 0 0,-1 0 0,-5 0 0,-1 0 64,-6-6-32,-6 6 64,-1 0-64,1 0-32,5-7 32,-5 7-32,-7-6 0,6 6 0,1 0-96,5 0 64,1-7 32,0 7 64,7 0-96,-1 0 0,1 0 32,-7 0 64,6 0-32,0 0-32,7 0 32,-6 0-32,-1 0 0,7 0 0,-6 0 0,-1 0 64,1 0-32,-1 7 64,0-7 0,1 6 32,6-6-160,-7 0 32,7 7 64,0-7 96,0 0-64,-7 0-64,1 0 64,6 0 0,0 0-32,0 0-64,6 0 32,1 0 32,-1 0 32,1 0 32,6 0-64,0 0-64,0 0 32,0 0 32,6 0 32,0 0 32,1-7 0,-1 7 0,7 0-64,0 0 32,-6 0-64,6 0 64,0 0-64,0-6-32,6 6-480,-6 0-224,13 0-1984,-6 0-864,13 0-3807</inkml:trace>
  <inkml:trace contextRef="#ctx0" brushRef="#br0" timeOffset="44744.9107">4344 52 4480,'0'0'1760,"7"-6"-960,-7 6-320,0 0 576,0 0 128,0 0 64,0 0-192,0-7 0,6 7-608,-6 0 224,7 0 96,-7 0 32,6 0-1,-6 0-95,7 0 32,-7 0-128,6 0-64,1 0-96,-7-6-32,13 6-96,-6 0 32,6 0-128,0 0 32,0 0-32,0 0 96,6 0-96,1 0 32,-7-7-96,6 7 0,1 0-32,-7 0 64,6 0-32,1 0 0,-1 0-32,1 0 0,0 0 0,6 0 64,-7-6-96,7 6-64,0 0 64,0 0 64,-6 0 64,-1 0 32,7 0-128,-6-7-32,-1 7 32,1 0 0,0-6-160,-1 6-32,1 0 96,6-7 96,-7 7-96,1 0-96,-1 0 96,-6 0 32,0 0-96,0 0 32,0 0 0,0 0 0,-6 0 0,-1 7 64,7-7-32,-6 0 64,0 0-64,-7 0-32,6 0-64,1 0 32,-7 0 32,6 0 64,1 6-32,-7-6-32,6 0 32,-6 0-32,7 7-96,-7-7 64,0 0-32,0 6 0,6-6 64,1 7 64,-7-1-32,6 1-32,-6 6 96,7-7 0,-7 7-128,0 0-32,6 0 32,-6 0 64,0 7 0,7-7-32,-7 7-64,0-1 32,0 1 32,6-7 0,-6 6 0,0-6 64,0 0-96,7 0 0,-7 0 96,0 0 96,6 7-128,-6-1-96,0-6 32,7 7 0,-7-1 32,0 1 0,6 6 0,-6-6 64,0-1-32,0 1-32,7-1 32,-7-6-32,0 7 0,0-1 64,0 1-32,0-1 64,0 1-64,0-1-32,0 8-64,0-8-32,0 1 128,6-1 32,-6 1 0,0-1 32,0 1-128,0-7 0,0 6 32,0-6 64,0 0-32,0 7 64,0-7-64,0 6 64,0 1-64,0 0-32,0-1 32,0 1 32,0-1-96,0 1 0,0-7 32,0 6 64,0-6-32,0-6-32,0 6 32,0 0 32,0-7-32,0 1 64,0-1 0,0 1 96,-6-7-32,6 6 64,0-6-128,-7 7 0,7-7-32,-6 6 32,-1-6-64,-6 0 64,7 7-64,-7-7-32,0 0 32,0 0 32,0 0-32,-7 6 64,7-6 0,-7 0 32,-6 0 0,0 0 0,7 0-64,-7 0-64,6 0 96,-6 0 0,7 0-32,-1 0-64,-6 0 96,7 0 0,-8 0-32,8 0-64,-7 0 32,0 0 32,-7 0 32,7 0 96,0 0-96,0 0-64,7 0 0,-1 0-32,-6 0 0,6 0 64,1 0 32,-1 0 96,1 0-96,-1 0-64,-6 0 0,7 0 32,-7 7-32,6-7-32,1 0 96,6 6 0,-7-6-32,7 0-64,0 0 32,0 7 32,-7-7-32,7 0-32,7 0 32,-7 7-32,6-7 128,1 0 64,-1 0-64,7 0-96,-6-7 0,6 7 32,-7-7 32,7 1 32,0 6-64,7-13 32,-7 6 0,0-12 32,0-7-64,0-7-128,-7 1-32,7-1 64,-6 1 0,6 6-320,-13 6-160,6-6-1248,-6 6-512,7 1-4672,-1 6-3071,7-7 4191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06:31.78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95 315 9216,'-7'-8'3424,"7"8"-1856,0-15-1120,0 15 832,7-7-353,-7-1 1,8 8-160,-8-7-96,15 7-352,-15-7-128,15 7 0,-15 0 32,15 7 32,-15 0-64,15 8 32,-15-7 64,7 7 64,1 0-32,-8 7 32,7-7-128,-7-7 32,7 7-160,-7-8 0,0 0 256,0 1 64,0-1-128,0-7-32,0 0-128,8 0-32,-8-7-96,7-8-32,-7 8-32,8-8 0,-1 7 64,-7-7 0,8 8-160,-1-1 32,1 1 0,-1 7-32,8 7 32,-7 1 96,-8-1 128,15 8 96,-15-7-64,7 7-96,1-8 64,-1 8 64,-7-8 0,7 1 0,-7-1 32,8-7 32,-1 8-32,-7-8-32,8 0-96,-1-8 32,-7 1-64,8-8 64,-8 7-128,7-14-64,1 7 64,-1 0 0,-7 0 32,15 0 0,-7 8 0,-1-8 0,1 7 0,7 8 0,-8 0 0,0 8 0,1-1 0,-1 1 0,1 7 64,-1 0 96,-7 0-64,8 0 0,-8-8-32,7 8 32,-7-8-224,0 1 32,0-1-960,8 1-352,-8-8-896,7 7-320,-7-7-1215,8-7-449,-1-1 384</inkml:trace>
  <inkml:trace contextRef="#ctx0" brushRef="#br0" timeOffset="428.0327">711 233 11136,'0'0'4128,"0"0"-2241,0 0-1439,0 7 992,0 1-512,0-1-64,0 1-512,0 6-128,0 1-160,0 0 32,0 8 0,0-8 32,7 0 0,-7-8 0,8 8 0,-1-7-64,1-1 32,7 0 0,-8 1 96,8-8-160,-7 0-96,-1-8-64,8 1 0,-15 0 0,7-16 0,1 8 96,-8-7 0,0 7-64,0 7 64,0-7 96,0 8 96,0-1-64,0 8 0,0 0 96,0 15 96,0-7-64,0 7 32,0 0-32,7 0 32,-7 0-288,8 0-32,-8-8 64,7 8 64,1-8-1280,-1 1-608,1-1-1632,-1-7-607,-7 0-609</inkml:trace>
  <inkml:trace contextRef="#ctx0" brushRef="#br0" timeOffset="702.0453">942 158 10368,'8'0'3936,"-8"0"-2112,0 0-801,7 0 1217,-7 7-768,8-7-256,-8 15-544,0-7-192,0 14-256,7 1-96,-7-1 64,0 0-96,0 1 0,0-1 32,0 1 0,0-8-416,8 0-224,-8 0-704,0-8-352,7 8-1152,1-15-447,-8 7-1185,7-14-1056,1 7 2432</inkml:trace>
  <inkml:trace contextRef="#ctx0" brushRef="#br0" timeOffset="926.6766">1113 135 8704,'0'-8'3232,"0"8"-1728,8 0-416,-1 0 1151,-7 0-575,0 0-256,8 8-544,-8-8-128,0 14-448,0 1 32,0 8 96,7-8-96,-7 15 0,0-8-192,0 0-32,0 1-32,8-1-64,-8-7-192,0 8-32,0-16-960,0 8-352,0-7-1376,0-1-575,0-7-1249</inkml:trace>
  <inkml:trace contextRef="#ctx0" brushRef="#br0" timeOffset="1226.3343">1077 292 8448,'0'-8'3168,"0"8"-1728,0-15-480,7 15 992,1 0-289,-8-7-31,15 7-640,-15 0-224,15-7-448,0 7-192,-8 0-32,8-8-576,-7 8-192,6 0-1600,1 0-607,-7-7-2081</inkml:trace>
  <inkml:trace contextRef="#ctx0" brushRef="#br0" timeOffset="1420.829">1337 210 12800,'0'15'4735,"0"-15"-2559,0 22-1888,0-22 960,0 15-640,0-8-160,8 8-224,-8 0-64,0 8-96,0-16-64,7 8 96,-7 0-1536,0-7-640,8 7-1759,-8-15-769,0 7 384</inkml:trace>
  <inkml:trace contextRef="#ctx0" brushRef="#br0" timeOffset="1659.0423">1435 194 12672,'0'8'4735,"0"-8"-2559,8 15-2048,-8-8 928,0 8-416,0 0-32,7 15-288,-7-15-64,0 15-128,0-15-96,0 15 64,-7-8-64,7 0-32,-8 1-608,8-1-320,0 1-1280,0-8-511,-7 0-2465,14-15-1088,-7 7 3232</inkml:trace>
  <inkml:trace contextRef="#ctx0" brushRef="#br0" timeOffset="1915.066">1464 217 10112,'0'-15'3776,"0"15"-2048,0-15-1184,8 15 959,-1-8-383,-7 8-32,15-7-480,-7 7-128,7-8-288,0 8-64,-8 8 0,8-8 128,-8 7 160,8 8-32,-7 0 32,-1 8 128,-7-8 32,0 0-224,0-1-64,-7 1-96,-1 0-32,1 0-32,-8-7 0,0 7-576,0-15-224,0 7-736,0-14-256,0 7-1440,8-15-639,-1 7-1121</inkml:trace>
  <inkml:trace contextRef="#ctx0" brushRef="#br0" timeOffset="2147.3744">1621 76 13184,'0'0'4927,"0"0"-2687,0 15-1984,0-15 1024,8 7-448,-8 1-32,0 7-256,0 0-64,0 7-288,0-7-128,0 15-32,0-8-32,0 1 64,0-1-608,0 0-192,0-7-1440,0-7-608,7 7-1535,-7-8-545,8 1 960</inkml:trace>
  <inkml:trace contextRef="#ctx0" brushRef="#br0" timeOffset="2347.7715">1712 218 10112,'0'0'3872,"0"0"-2112,7 7-1057,-7 1 1057,8-1-352,-1-7-128,1 15-448,-1 0-192,1 0-352,-1-8-192,8 8-64,-7 0-32,7-7 64,-8 7-32,0 0 64,8-8-1120,-7-7-512,-1 8-1312,1-8-607,-1 0-1345</inkml:trace>
  <inkml:trace contextRef="#ctx0" brushRef="#br0" timeOffset="2605.7255">1899 203 10112,'-8'0'3776,"8"0"-2048,0 22-897,0-22 1153,0 15-352,0 0-64,-7 7-544,7-7-160,-8 8-512,1-8-64,-1 7-64,-7 1-96,8-1-96,-1-7 64,8 0 0,-7 0-192,7 0-64,-8 0-1088,8-8-416,0 1-1376,8-8-447,-1 7-1569</inkml:trace>
  <inkml:trace contextRef="#ctx0" brushRef="#br0" timeOffset="2888.9635">2032 195 13312,'0'8'4927,"0"-8"-2687,0 15-1984,0-15 1024,0 15-544,0-8 0,0 8-384,0 0-64,0 0-160,0 0-96,0 0 0,0 0 32,0 0 96,0 0-704,0-8-256,0 1-1184,0-8-384,8 7-1759,-8-7-641,7 0 768</inkml:trace>
  <inkml:trace contextRef="#ctx0" brushRef="#br0" timeOffset="3316.2171">2183 150 8064,'-8'8'2976,"8"-8"-1600,0 15-128,0-8 1184,8 1-769,-8-1-191,0 16-608,0-8-160,-8 0-416,8 0-96,0-1 0,0 1-32,0-7 64,0 7-64,-7-15 64,7 7-128,0-7 0,0 0 32,7-7 0,-7-1-160,0-7-32,8 0 32,-1-7 0,0 7-64,1 0 64,-1 8-32,1-8 0,-1 7 0,8 1-64,-7-1 0,-1 8 0,1 0 224,7 8 96,-15-1 32,7 8 32,1 0-128,-1 0-32,-7 0-32,0 0-64,8 0 32,-8-8 32,0 1-1088,7 7-512,-7-8-832,7-7-383,1 8-705,-1-8-288,1 0 512</inkml:trace>
  <inkml:trace contextRef="#ctx0" brushRef="#br0" timeOffset="3925.6567">2564 165 11136,'0'-7'4224,"0"7"-2305,0-8-1311,0 8 1024,0 0-704,0 0-160,-8 0-480,1 0-128,-8 0-96,0 0-64,0 15 32,0-7-128,0-1 64,0 8 96,7 0 32,1 0-32,0 0-64,-1 0 96,16 0 0,-8-8-32,7 8 32,-7-7 0,15-8 32,-8 7-160,1-14 32,7 7 64,-8-15 96,1 7-128,7-6-96,-8 6 288,1-7 256,-1 8 96,1-8 128,-1 7-256,-7 1-96,8-1-64,-8 8 32,0-7-224,7 14-64,-7-7 32,0 8 32,0-1 32,0 8 64,0 0-32,0 8 0,0-9 32,0 9 32,0-1-32,0 8 32,0-7 0,0 6 32,0 1-128,0 0-32,0 0 32,-7 0 64,-1 0-32,1-8 0,-8 1-32,7-1 64,-7-7-96,8 0-64,-8-8 64,0 1 0,0-8-128,0 0-32,0 0-256,0-15-64,0 0-192,-7 0-64,7 0-288,0 0-128,7 0-576,-7-7-160,1 7-1312,6-7-543,1 7-1601</inkml:trace>
  <inkml:trace contextRef="#ctx0" brushRef="#br0" timeOffset="4185.8724">2153 15 11648,'-30'-7'4288,"30"7"-2305,0-8-831,0 8 1312,0 0-1024,0 0-320,0 0-768,0 0-256,7 0-64,1 0-736,-8 0-320,7 0-3168,1 0-1311,-8 0 415</inkml:trace>
  <inkml:trace contextRef="#ctx0" brushRef="#br0" timeOffset="7342.1264">8 860 12288,'-8'0'4639,"8"0"-2495,8 0-2016,-8 0 928,7 0-320,1 0 0,6 0-192,-6 0-64,7 0-288,0 0-64,0 0 64,0 0 32,0 0 96,-8 0 32,8 0 32,-7 0-192,-1 0-64,-7 0 0,7-8 0,1 8 0,-8-7 0,0 7-64,0-8-64,0 1-256,0-1-160,-8 1 64,1-1 128,0-7 192,-1 8 96,1 7-160,-1-8 0,-7 8-128,8 0 64,-1 8 96,-7-1 32,8 1-64,-1 14 64,1-7 160,-1 8 64,8-8 0,0 7 32,0-7-64,15 0 0,0 0-32,0 0 64,0-8-384,15 1-160,-15-8-1056,7 0-416,1 0-1472,-8-8-639,0 8-865</inkml:trace>
  <inkml:trace contextRef="#ctx0" brushRef="#br0" timeOffset="7566.5096">300 807 11392,'0'0'4224,"0"0"-2305,7 8-1247,-7-1 1120,0 1-320,8-8 0,-1 15-544,-7 0-192,15 0-416,-7 0-128,7-1-64,-8 1-64,1 0-64,7-7-832,-8-1-384,1 1-1088,6-1-384,-14-7-1407,8 0-545,-1 0 800</inkml:trace>
  <inkml:trace contextRef="#ctx0" brushRef="#br0" timeOffset="7788.7856">426 778 10368,'-8'0'3936,"8"0"-2112,-7 15-929,7-15 1121,0 15-576,0 0-192,-7 0-640,-1 7-320,1 1-160,-1-1-32,1 0 64,-1 1 0,1-1 0,7-7-1152,-8 0-448,8 0-1056,0-7-447,8-1-1857,-1-7-992,-7 0 2848</inkml:trace>
  <inkml:trace contextRef="#ctx0" brushRef="#br0" timeOffset="8024.964">531 829 10496,'0'0'3936,"0"0"-2112,7 0-865,-7 8 1249,0-1-608,0-7-128,7 23-512,-7-16-128,0 16-480,8-1-64,-8 0 32,0 1-192,0-1-64,0 1 32,0-1 64,0-7-64,0 7 0,0 1-544,0-16-160,7 8-928,-7-7-288,0-1-1152,0-14-511,0 7-1537</inkml:trace>
  <inkml:trace contextRef="#ctx0" brushRef="#br0" timeOffset="8341.1115">553 830 7552,'-8'-15'2880,"8"15"-1536,8-8-96,-8 1 1184,0 7-481,7-8-95,1 8-512,-1-7-192,1 7-640,7 0 96,-8 0 64,8 7-96,0 1 0,-7-1-64,-1 16 0,1-8-128,-8 0 0,7 0-160,-14 0 32,7-1-96,-8 1 0,1 0-96,-1-7-64,1-1-416,-8 1-192,7-8-672,-7 0-320,8 0-896,7-8-352,-8 8-1247,8-15-513,8 0 832</inkml:trace>
  <inkml:trace contextRef="#ctx0" brushRef="#br0" timeOffset="8713.3437">844 784 11776,'0'-7'4480,"0"7"-2433,-15 7-1695,15-7 1024,-7 8-448,7-8-64,-15 15-288,7 0-32,1 0-320,0 0 0,-1 7 0,1-7-96,7 7-96,-8-7 64,16 0 0,-1 0 32,1-7 64,-1 7-96,0-15-64,8 7 64,-7-7 64,7 0 64,-8-7 96,1 7-160,-1-15-32,-7 0 0,0-8 64,0 8-256,0 1 0,-7 6-64,-1-7 64,8 8-480,-7-1-160,-1 1-928,1-1-384,7 8-1344,0-7-511,0 7-833</inkml:trace>
  <inkml:trace contextRef="#ctx0" brushRef="#br0" timeOffset="9135.9833">979 792 9728,'7'-8'3680,"-7"8"-1984,0 8-864,0-1 1151,0 1-639,0-1-128,0 8-416,0 0-128,0 0-384,0 0 32,0 8 96,-7-9-96,7 1 64,0 0-96,0-7 0,0-1 32,0 1 32,-8-1-160,8-7-128,0 0-32,0-15 32,0 8-32,0-8 64,8 0-128,-8 0-64,7 0-32,1 0 96,-1 0-160,1 8 64,-1-8 64,1 15 32,7-8 160,-8 8 160,0 0 32,8 8 128,-7-1-96,-1 8 32,1 0-224,-1 0-96,1-7 32,-8 6 0,7 1-256,1-7-128,-8 7-1344,7-8-512,-7-7-1728,8 8-735,-8-8-545</inkml:trace>
  <inkml:trace contextRef="#ctx0" brushRef="#br0" timeOffset="9542.5474">1203 837 10112,'-8'0'3776,"8"0"-2048,8 0-833,-8 0 1121,7 0-864,-7 0-224,8-7-576,-1 7-224,8 0-96,-7-8-32,-1 8 0,1-7 64,-1-1 96,1 8-128,-1-7-96,1-1 288,-8 8 160,0-7-32,0 7-32,0 0-64,-8 0 0,1 0-224,-1 0-64,1 7 64,-1 8 32,-7-7 64,8 7 0,-1 0 192,8 0 128,-7 0-160,14 0-32,-7-1-64,8 1-32,-1-7-32,8-1 0,-7 1-576,7-8-160,0 7-640,-1-14-160,1 7-1024,0-8-447,-7-7-737,7 0-224,0 1 384</inkml:trace>
  <inkml:trace contextRef="#ctx0" brushRef="#br0" timeOffset="9969.5779">1427 762 8960,'-15'0'3328,"15"0"-1792,0 15-736,0-15 992,0 7-193,0 1 1,0-1-448,0 8-160,0 0-576,0-7 32,0 14 0,0-14 32,0 7 32,0 0-64,0-8 32,0 0-192,0 1-96,0-8-32,0 0 32,0 0-96,0-8-64,0 1 0,8-8-32,-8 0 0,14 0 0,-14 0-96,15 8 64,-7-8-32,7 7-64,-8 1 0,8-1 0,-7 1 96,-1 7 0,8 0 96,-7 7 96,-1 1 0,-7 7 0,8-8-32,-1 16 0,0-8-64,-7 0-64,8 0-192,-1-1-32,-7 1-768,0-7-288,0-1-480,8-7-160,-8 8-832,0-16-319,7 1-1601</inkml:trace>
  <inkml:trace contextRef="#ctx0" brushRef="#br0" timeOffset="10225.6311">1666 644 7552,'8'-8'2880,"-8"8"-1536,0-7 64,7 7 1216,-7 0-513,0 0-159,0 7-512,7-7-96,-7 8-768,0-1 160,8 8 32,-8 0-128,0 0 32,0 0-320,0 7-128,0-7-128,-8 15 0,8-8-64,0 1 64,-7-1-288,7 1-32,0-8-800,0 0-352,0-1-864,0-6-256,0-1-735,0 1-225,0-8-928</inkml:trace>
  <inkml:trace contextRef="#ctx0" brushRef="#br0" timeOffset="10466.6308">1629 807 9856,'-8'-15'3680,"8"15"-1984,0 0-928,0 0 1119,0 0-383,0 0 0,8 0-384,-8 0-128,7 0-544,8 0-128,-7 0 0,7 0-192,-1-8-64,1 8-32,0 0-32,0 0-352,0-7-160,0 7-672,-7 0-288,7 0-1184,-8 0-543,1 0-1761</inkml:trace>
  <inkml:trace contextRef="#ctx0" brushRef="#br0" timeOffset="10918.4973">2010 755 12672,'0'0'4735,"0"0"-2559,0-8-1760,0 8 1056,0 0-640,-8 0-128,8 0-352,-7 0-160,-1 0-96,1 0-96,-8 0 96,7 0-64,-7 8 64,8-8-224,-8 0 32,8 7 96,7 1 128,-8-8-96,8 7-96,0 0 96,8 1 32,-8-1-96,7 8 32,-7-7 0,8 7 64,-1-8-32,-7 8-32,7 0 160,-7 0 128,8-7 128,-16 6 64,8-6-64,-7-1 64,7 8-192,-15-7-96,8-8-96,-8 7-96,7 1 32,-7-8-32,0 0-160,0 0-32,0 0-1056,0 0-352,8-8-1728,0 8-703,-8-7-1441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06:29.46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 113 8320,'-7'-8'3072,"7"8"-1664,0 0-320,0 0 1088,0-7-481,0 7-127,0 0-608,0 0-224,0 7-416,0 1 160,0 7 64,0-8-160,0 8 32,0 0-128,0 0 0,0 0-32,0 7 0,7-7 0,-7 0 0,0 0-64,8 0-32,-1 0 96,-7-7 160,8-1-32,-8 1 32,7-8-160,-7-8 0,8 1-224,-1-1-32,-7 1 0,7-8 64,-7 0-96,0 7-64,8-7 64,-8 8 0,0-8-64,7 7 64,-7 1-32,8 7 0,-8-7 0,7 14-64,1-7 96,-1 7 0,1 1 96,-1-1 32,1 8 32,7-7 64,-8 7-32,8-8 0,-7 8 32,-1-7 96,0-1 64,1 1 32,7-8 0,-15 0 0,7-8-288,1 8-96,-8-15 32,7 0 96,1 8-32,-8-8 0,0 0-96,0 0-96,0 0-32,0 8 0,0-8-128,0 7-64,0-7-640,0 8-160,0-8-1184,0 7-448,0 1-1184,0-1-383,7-7-513</inkml:trace>
  <inkml:trace contextRef="#ctx0" brushRef="#br0" timeOffset="388.4312">352 1 8960,'7'0'3424,"-7"0"-1856,0 0-768,8 0 1055,-8 7-511,0-7-32,7 15-416,-7 0-96,8 8-448,-8-1 64,7 0 32,-7 1-32,8-1 0,-8 1-32,7-1 64,-7-7-96,0 7 32,8-7-96,-8-7 0,0 7-96,0-8 32,7 1 0,-7-16 96,0 8-224,8-7-64,-8-1-32,0 1 0,7-1 0,0-7 0,-7 8-96,15-1 0,-7 1-32,-1-1 96,8 8-64,-7 0-32,-1 0 0,8 8 96,-7-1 64,-1 1 64,1-1-32,-1 8 32,-7-7-352,8 7-64,-8-8-1184,7 8-512,-7-15-1376,0 0-511,7 8-1089</inkml:trace>
  <inkml:trace contextRef="#ctx0" brushRef="#br0" timeOffset="758.645">666 202 11008,'7'0'4128,"-7"0"-2241,15 0-1439,-15 0 1056,7 0-544,-7-8-96,8 8-480,-1 0-256,1-7-64,-1 7-64,1-7 64,-1-1-32,-7 8 64,8-7 128,-8-1 128,0 1-128,0-1 32,-8 1-96,8 7 0,-7 0-32,-1 0 64,-7 7-160,8 1-32,-1-1 64,-6 8 32,6-7 32,8 6 0,-7-6-64,7 7 32,7 0 64,1 0 64,-1-8-96,8 1-32,0-1-960,0 1-384,0-8-992,0 0-352,0 0-1151,0-15-449,-8 7 480</inkml:trace>
  <inkml:trace contextRef="#ctx0" brushRef="#br0" timeOffset="1264.0811">860 128 7808,'0'0'2976,"0"0"-1600,0 0-416,0 7 1088,0 1-257,7-8 65,-7 15-544,0-8-160,0 8-672,0-7 0,0 6-32,0 1-96,0 0 32,0 0-160,0-7 32,0 7-32,0-8 96,0 1 32,0-1 32,0-7-192,0-7-64,0 7-64,0-15-64,0 7 96,0-7 0,0 8-128,8-8-32,-1 7-128,1-7 32,-1 1 96,1 6 32,7 1 32,0-1 64,-8 8-32,8 0 64,0 0 128,0 8 128,0-1-128,-8 1 32,1-1-32,7 8 96,-15-8-160,7 8-96,1 0-32,-1-7 32,-7 7 32,8 0 32,-8-8-64,7 1-64,-7-1-256,0 1-160,0-8-1056,0 0-480,0 0-2848,7-8-1311,-7 1 991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5:38.43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2 42 6656,'0'0'2528,"0"0"-1344,5-6-320,0 6 928,-5 0-352,6 0-64,-6 0-289,5 0-127,-5-5-512,0 5 64,5-5 64,-5 0-64,0 5 32,0-5-96,0 0-32,-5 5-320,5-5-32,-5 5 0,-1-6 96,1 6-128,0 6-96,0-6 96,-5 10 32,0-5 64,-1 10 64,1-4-160,0 4-32,-1 6 0,6-6 64,5 0 32,0-4 32,5 4 0,6-5 0,-1-5-64,0 6 32,1-6 0,4-5 96,-5 0 96,6-5 64,-6 5-32,0-16 32,-5 11-128,0-10 32,0 4-96,-5-4 0,0 5-96,-5 0-64,0-1 32,0 1-32,0 5-160,5 0 32,-5 0-1152,0 0-480,5 5-1152,0-6-415,0 6-1569,5 0-896,-5 0 2720</inkml:trace>
  <inkml:trace contextRef="#ctx0" brushRef="#br0" timeOffset="377.8162">226 16 8448,'5'0'3232,"-5"0"-1728,5 5-352,-5-5 1151,0 5-735,6-5-160,-6 10-544,0 1-256,5 4-320,-5-5-128,0 6 32,0-6 32,5 5 32,-5-4 64,0-1 128,0-5 32,5 5 0,-5-10-32,0 5-32,0-5-320,5-5-32,-5-5-64,0 0 64,0-1-32,5 1-32,-5-5 32,5 5-32,0-1-96,1 1 0,-1 0-32,0 5 0,5 0 0,-5 5 0,5 0 96,-4 10 0,-1-5 160,0 5 64,5 0 0,-10 6-32,5-6-96,0 0 32,-5 1-1056,0-1-448,6 0-1984,-6-5-799,5-5-1121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8:03.45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20 13696,'-7'-7'5183,"7"7"-2815,7-6-2048,-7 6 1088,6 0-640,-6-7-32,13 7-416,-6 0-192,0 0-96,-1 0-32,8 7 64,-8-7 32,1 13 96,-7-6 192,0 6 128,0 0-64,0 7 64,-7-7-160,7 7 32,-6 0-96,-1-7 0,7 0-32,0 0 64,0 1 32,7-8 32,-7 1-192,13-7-64,0 7 0,7-7 0,-7 0-64,14 0-64,-14 0-320,7-7-192,-7 7-1088,0 0-416,-6 0-2624,6-7-1055,-13 7-161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06:28.19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 14208,'0'0'5343,"0"0"-2879,0 0-2880,7 0 832,-7 0-352,8 7 96,-1-7-64,-7 0 0,7 0-32,1 0-64,-8 0 32,7-7 160,1 7 128,-8 0-160,0 0-96,0 0-128,0 0-32,-8 0-1696,8 0-736,-7 0-2655,7 7-1825,-8 1 3072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06:26.88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 135 8832,'-7'-7'3328,"7"7"-1792,0 0-608,0 0 1055,0 0-607,0 0-160,0 7-416,0-7-128,0 15-384,0 0-32,0 7 64,0-7-64,0 8 32,7-1-32,-7 1 0,0-8 0,8 0 64,-8 7 32,0-15 96,0 1-96,0-1 32,0-7-160,0 0 32,0 0-160,0-15-64,0 0 0,7 1-32,-7-1-96,8 0 64,-8 0-32,15-8 0,-8 16 64,8-8 64,-8 0-32,8 7-32,0 1-128,0 0 0,0-1-1280,0 8-576,-7-7-1792,-1 7-735,1-8-321</inkml:trace>
  <inkml:trace contextRef="#ctx0" brushRef="#br0" timeOffset="415.1552">225 142 12800,'0'0'4735,"0"0"-2559,0 15-1984,7-15 992,-7 8-640,0-1-64,0 8-288,0 0-64,0 7-64,0-7-64,8 8 96,-8-8 0,7 0 96,8 0-160,-7-8-32,-1 0 0,8-7 0,-7 8-96,6-16 0,-6 8-32,7-14 96,-8-1-64,1 0 32,-1 0 64,-7 0 0,8 0-96,-8 0 64,0 7 160,7 1 160,-7 7-160,0 0 0,0 0-128,8 15-96,-8 0 128,7-8 96,-7 8-96,8-7-96,-8 7-1024,7-8-480,-7 1-896,8-1-383,-1-7-1025,8 0-1408,-8 0 1856</inkml:trace>
  <inkml:trace contextRef="#ctx0" brushRef="#br0" timeOffset="674.4999">509 1 11904,'0'0'4480,"0"0"-2433,7 7-1471,-7-7 1152,8 8-320,-8-1-32,0 1-416,7 7-128,-7-1-480,0 1-128,0 8-96,0-1-64,0 8 32,0-7-64,8-1-32,-8 0-320,0 1-128,7-8-1056,-7 0-384,0 0-1536,0-8-639,0 1-1025</inkml:trace>
  <inkml:trace contextRef="#ctx0" brushRef="#br0" timeOffset="1025.9412">665 202 9856,'0'0'3680,"0"0"-1984,15-8-1472,-15 8 831,7 0-319,0 0-32,1-7-320,-8 7-160,7-7-128,1-1-160,-1 1 32,-7-1 320,0 8 96,0-7 96,0-1 32,0 1-64,-7 7 32,-1-8-128,1 16 32,-1-8-32,1 7 96,-8 1-32,15-1 64,-7 8 32,-1 0-32,8 0-32,0 0-32,8 0-96,-1 0 32,8 0-128,0-8 32,-8 8-160,16-7 0,-8-8-608,0 0-224,0 0-1248,0-15-544,-8 7-2367,8-7-929,0 8 1408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06:37.34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8 194 7552,'0'8'2880,"7"-8"-1536,-7 0-512,0 0 928,8 0-224,-8 0-33,0-8-575,0 8-160,7 0-448,-7-7 64,0-1 64,0 8 32,0-7 32,-7-1-192,7 1-64,-8 7 0,1-8 0,7 8-64,-15 0 32,0 8-192,-7-1-32,7 1-64,7 14 0,-7-7 64,8-7 0,7 6 0,0 1 64,0 0-32,7 0-32,8 0 32,-7-7-32,-1-8-96,8 0 0,-7 0 64,7-8 0,0 8 32,-8-7 0,0-8 0,1 7 64,-8 1-96,7-8-64,-7 7 128,0 1 32,0 0 64,0-1 64,0 8-32,0 0 64,0 8-128,0-1 0,0-7-32,8 15-64,-8-8 32,0 8 32,7-7-320,1 7-64,-1 0-1248,1-8-576,-1 1-1567,8-1-609,0-7 96</inkml:trace>
  <inkml:trace contextRef="#ctx0" brushRef="#br0" timeOffset="523.4631">419 187 10112,'0'-7'3776,"0"7"-2048,-7-15-1088,7 15 959,0 0-383,0 0-64,-8-8-384,8 8-128,-15 0-384,8 8-96,-8-8 32,0 7-32,0 8 64,8-7-128,-8 7 0,7-1-32,1 1-64,7-7 96,0 7 64,7 0-128,1-8-32,7 1-640,-8-1-224,8-7-544,-8-7-160,8 7-32,-7-8 129,-1-7-417,1-7-128,-1 7-256,1-15-128,-8 8 1408,0-8 608,0 0 1504,0 7 704,0 1 288,0 7 96,-8-7-256,8 14-1,0-7-447,-7 8-160,7-1-32,0 16-32,0-8 0,0 15 0,0-8-448,0 16-160,0-1-384,0 8-128,7-8-96,-7 1-64,0-1 96,8 1 0,-8-8-1024,0 7-480,0-7-992,7-8-352,1 1-1343,-8-1-545,7 1 448</inkml:trace>
  <inkml:trace contextRef="#ctx0" brushRef="#br0" timeOffset="1071.727">666 164 11392,'7'-15'4224,"-7"15"-2305,0 0-1407,0 0 1024,0-7-416,0-1-32,-7 8-416,7-7-96,-8 14-320,8-7-160,-15 0 0,8 8 288,-8-1 128,0 8-224,8 0-96,-8-7-128,7 7 32,1 0-64,7-1-32,0 1 96,0-7 64,7 7-64,8-15 0,-7 7-672,6-7-256,1 0-352,0-7-96,0-1-640,0-7-288,-7 0-671,-1-14-193,1-1-256,-1 0-704,-7 7 1568,0 1 7520,0-8-1376,0 15-160,-7 0-993,7 0-543,0 8-288,-8-1 0,8 8-960,0 0 352,8 15 128,-8 0-288,0 8-64,7-8-384,-7 7-128,0 0-128,8 1-64,-1-1-96,-7 1 32,8-8-64,-8 0 64,7-1-928,0 1-352,-7-7-2528,8-1-1120,-1 1-1279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06:28.42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8 11392,'0'15'4288,"0"-15"-2305,0 8-1183,7-8 1152,-7 7-512,8-7-32,-8 8-608,7-8-160,1 0-384,-1 0 32,-7 0 64,8 0-64,-8 0 0,0-8-160,0 1-32,0 7-32,-8-8-64,1 8-192,7-7-32,-15-1-2784,15 8-1184,7-7-2111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06:22.92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95 9856,'0'0'3680,"7"0"-1984,-7 0-1216,8 0 927,-8 0-287,7 0 64,8 8-320,-8-8-64,8 0-448,0 0-64,0-8 32,0 1-64,8 7 96,-8 0-64,-1 0 64,1 0-192,-7 0-96,-1 7 224,1-7 192,-1 0-160,1 0-32,-8 0-96,7 0-32,-7 0-256,0 0 128,0-7-96,0-1 96,0 1 128,0-1-64,0 1-64,-7-1 64,7 1 0,0-1-128,-8-7-32,8 8 32,-7-1 0,-1 8 32,1-7 0,-8 0-96,7 7 0,-6 0 64,-1 7 0,0-7-64,0 15 64,0-8-32,0 16 0,0-8 128,0 7 96,7 1-64,1-1-64,7 0 128,0 1 32,7-8 64,1 7 0,-1-7-64,8 0 32,8 0-64,-1-8 0,8 1-96,-8-8-64,1 0 96,-8 0 0,0 0-192,0 0 0,0-8-480,-8 8-160,8-7-896,-7 7-384,-8-7-1504,7-1-543,-7 1-961</inkml:trace>
  <inkml:trace contextRef="#ctx0" brushRef="#br0" timeOffset="267.7836">307 218 11648,'0'0'4384,"7"0"-2369,1 7-1631,-8 0 960,7 1-480,1-1-32,-1 1-416,8 7-96,0-8-192,-7 8-32,7-7 32,-8-1-64,8 1 32,-8-1-64,8 1-32,-7-8 96,-1 0 0,1 0-736,-1 0-288,-7 0-960,8-8-320,-8-7-1247,0 0-449,0 0 160</inkml:trace>
  <inkml:trace contextRef="#ctx0" brushRef="#br0" timeOffset="546.4645">434 105 8832,'-8'-7'3328,"8"14"-1792,-7-7-736,7 8 1056,-8-1-353,8 8 1,-7 0-448,0 8-96,-1 7-544,-7-1-192,0-6-64,0 7-32,8-8 0,-8 8 0,7-15 0,1 7-64,-1-7-64,8 0-896,0-7-352,0-8-1216,0 0-511,8-8-1953</inkml:trace>
  <inkml:trace contextRef="#ctx0" brushRef="#br0" timeOffset="753.1447">515 120 13696,'0'0'5183,"0"0"-2815,8 8-2336,-8 7 960,7 0-416,-7 0 64,0 7-224,0 8-96,7-8-160,-7 8 32,0 0 96,0 0-160,0 0-64,8 7 32,-8-7 0,0-7-32,0-8 32,7-1-1280,-7 1-448,8-7-1120,-8-8-416,0-15-1759,0 0-1281,0-7 2880</inkml:trace>
  <inkml:trace contextRef="#ctx0" brushRef="#br0" timeOffset="1099.537">523 151 11264,'-8'-30'4224,"16"30"-2305,-8-8-1535,7 8 1024,0 0-448,1 0 0,-1-7-352,8 7-32,0 7-352,0-7-64,-7 8 32,-1-1 32,8 8 32,-7-7 64,7 7 32,-8 0 32,-7 0 64,7 0-96,-7 7-32,0-15-192,-7 8-32,0 0-32,-8 0 32,0-7-288,0-1-32,0 1-512,7-8-256,-7 0-320,8 0-64,-1-8-960,1 1-415,7-1-449,7 1-96,1-8-192</inkml:trace>
  <inkml:trace contextRef="#ctx0" brushRef="#br0" timeOffset="1462.8298">778 128 9984,'7'-8'3680,"-7"8"-1984,0 0-928,0 0 1119,0 8-543,0-8-32,0 7-576,0-7-128,-7 15-352,-1 0-32,8 0 0,-7 0-96,-1 8-32,8-9 32,0 1 0,0 0-64,0 0-64,8-7 160,7 7 128,-8-8-320,8-7-32,0 8 160,0-8 160,0 0 64,0-8 64,-8 8-64,-7-7 32,8-8-192,-16 7-96,8 1-128,-7-8 32,-8 0-32,7 7 0,-7-6 0,0 14-64,8 0-704,-8-8-224,8 8-768,-1 0-192,8 0-928,-7 0-351,7 0-1217</inkml:trace>
  <inkml:trace contextRef="#ctx0" brushRef="#br0" timeOffset="1937.3224">964 128 12416,'0'0'4639,"0"0"-2495,8 22-1792,-8-22 1024,0 15-384,0-7-32,7 7-320,-7 0-160,0 0-256,0 7-32,8-7 128,-8 0-192,0 0 0,0 0 64,0 0 96,0-8 64,0 1 32,0-1-64,0-7 32,0 8-192,0-16-32,0 8-64,0-15 32,0 8-128,7-8-64,-7 0 64,8-8 0,-8 8-64,7 0 64,1 1-32,-1-1-64,1 0 96,6 7 0,-6 1-64,7 7 64,-8 0 32,8 15 64,-7-8-32,-1 1 64,1 7-64,-1-1 64,1 1-64,-1 0-32,-7-7 96,8 7 0,-1 0-32,-7-8-64,0 1-544,0-1-192,8 1-928,-8-1-288,0-7-1792,0 0-735,0 0-609</inkml:trace>
  <inkml:trace contextRef="#ctx0" brushRef="#br0" timeOffset="2436.589">1218 210 13440,'0'-7'5087,"0"7"-2751,23 0-2240,-23 0 1088,7 0-608,1 0 0,7 0-320,-8 0-96,1 0-96,-1-8 32,8 8 64,-8 0-64,1 0 0,-1 0-32,1 0-64,-1 0 96,-7 0 64,8-7-64,-1-1-64,-7 8-224,0-7-128,0-1-256,0 1-32,0-1 256,-7 1 96,-1-1 96,8 1 32,-7 7 0,-1 0 96,-7 0 0,8 0 32,-1 7 64,1 8 96,0-7 128,-8 7 64,15 0 32,0 7 64,0-7-96,0 0 32,7 0-160,1-8-64,-1 8 0,8-7-32,0-1-640,0 1-224,0-8-672,0 0-256,0 0-1088,0-15-415,0 7-1697</inkml:trace>
  <inkml:trace contextRef="#ctx0" brushRef="#br0" timeOffset="2846.0594">1480 91 8320,'0'7'3072,"0"-7"-1664,0 7-448,0-7 992,0 8-97,7-1 33,-7 16-640,0-16-288,0 16-544,8-8-128,-8 0-64,0 0-32,0 7-32,0-15 32,0 8 32,0-7 96,0-1 128,0 1-128,0-1 64,0-7-288,0-7-64,0 7-32,0-15 64,0 7-96,7-14 0,-7 7-128,0-7 32,8 7 0,-1 0-32,-7 7 128,15-7 0,-7 8-128,-1-1 32,8 8 352,-8 0 224,1 0-32,-1 8 32,8 7-128,-7 0-32,-1-8-160,-7 16-32,8-8-32,-1-1 32,-7-6-64,8 7-32,-8-8-672,7 8-288,-7-7-736,0-8-256,0 0-1184,8 0-447,-8-8-1377</inkml:trace>
  <inkml:trace contextRef="#ctx0" brushRef="#br0" timeOffset="3121.0746">1734 1 9344,'0'7'3520,"0"-7"-1920,0 0-96,7 0 1375,-7 0-735,0 0-192,8 8-704,-8-8-224,7 15-608,1-8-96,-8 8 0,7 0-192,-7 15 0,8-8-64,-8 1-64,0-1 32,0-7 32,0 8 32,0-8 96,0-1-672,0 1-288,0-7-768,0-1-224,0 1-896,0-8-416,0 0-1503,0-8-1473,0 1 2432</inkml:trace>
  <inkml:trace contextRef="#ctx0" brushRef="#br0" timeOffset="3368.4645">1696 128 9728,'-15'-8'3680,"15"8"-1984,-14 0-768,14 0 1151,7 0-287,-7 0 0,7 0-576,1 0-192,7 0-608,-8 0-192,16 0-64,-8 0-96,7 0 32,1 0-928,-1-7-288,-7 7-3552,7-8-1535,-7 8 1183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06:21.20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3 91 10880,'7'-15'4032,"-7"15"-2177,0 0-1727,0 0 832,8 7-320,-8 1 0,7-1-64,1 8 0,-1 0-288,8 0 32,0 0 96,0 7 64,0-7 0,0-7-96,7 7-64,-7 0-192,0 0-96,0-8 0,0 8 32,0-8-32,-7 1-32,7-1-256,-15 1-96,7-8-928,-7-8-384,0 8-1536,0-7-607</inkml:trace>
  <inkml:trace contextRef="#ctx0" brushRef="#br0" timeOffset="285.2601">261 8 10624,'-7'-8'4032,"7"8"-2177,-8 0-1471,8 8 1024,-7-1-512,-1 8-32,1 7-320,-1 1 0,1 7-320,-8 0-128,7-1 0,-7-6-64,1 7-32,6 0 96,-7-8 64,8 0 0,-1 8 0,1-15-320,-1 0-64,1-7-1216,7-1-576,-8-7-1631,8-7-737,0-1 416</inkml:trace>
  <inkml:trace contextRef="#ctx0" brushRef="#br0" timeOffset="514.4047">1 247 11392,'0'-8'4288,"7"8"-2305,8-7-1247,-7 7 1120,6 0-736,9-8-224,7 1-416,-8-1-64,8 1-256,7-8-96,-7 7 32,-7 1 0,-1 7 32,1-8-160,-16 8 32,0 0-992,1 0-384,-8 0-2880,0 0-1311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07:06.20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02 209 10112,'0'-7'3776,"0"7"-2048,7-7-1312,-7 7 959,8-8-287,-8 8 32,0 0-224,7-7-96,1 7-416,-8-8 32,7 1 32,-7-1-96,8-7 32,-8 8 128,-8-8 64,8 7-32,-7-7 0,-1 8-224,1-1-64,-1-6-128,-7 6-96,0 1 0,1 7 32,-1-8-96,-8 16-64,8-8-32,-7 7 96,-1 1-64,8 6 32,1 1 64,-1 15 64,0-7-96,15 7-64,-8-15 128,16 7 96,-8 0-96,15-7-32,-8 0 64,8 0 96,0-7-64,0-8-64,0 0 64,0-15 0,0 7-32,0-14 32,0 7-64,0-8-32,-8 9 32,8-9-32,-8 8 0,1 0 0,-8 0 64,7 0 96,1 8-64,-8 7 0,0-8 32,0 16 64,0-1-32,0 16 64,-8-8-64,8 22 64,-7-15-64,7 8 64,0 0-128,0 0 0,-8 7-32,8 1 32,0-8-64,0 7 64,0-7-64,8 0-32,-8 0 32,0-8-32,0 1-288,7-1-64,-7-7-512,8-8-192,-8 8-992,0-15-416,7 0-2176,1 0-863,-8-7 767</inkml:trace>
  <inkml:trace contextRef="#ctx0" brushRef="#br0" timeOffset="874.196">575 434 11392,'0'-8'4288,"0"8"-2305,8-7-1823,-8 7 960,0 0-256,7 0 64,-7-8-32,0 8 0,8-7-480,-8-1 256,0 1 160,0 7-256,0-8 0,-8 1-192,8-1 0,-7 1-160,-1-1-64,1 8-64,-1-7 0,1 7-64,0-8-32,-1 8-64,1 0 32,-1 0 32,-7 8 64,8-8-96,-8 7 0,7 1 32,-7-1 0,8 1 64,-8 7 96,7 0-64,-6 0-64,14 0 0,-8 14-32,1-14 0,7 0 64,0 8-32,7-8 64,1-8-64,-1 8 64,0-7 0,1-1 96,7-7-96,-8 0-64,8 0 0,0-7 32,-7-1-32,7-7 64,-8 0-64,8 0-32,-7 0 32,-1 0-32,0 0 0,1 1 0,-8 6 0,7-7 0,-7 8 0,8-1 0,-8 1 0,0 7 0,0-8 64,0 1 96,0 7-128,0 0-32,0-8 0,0 8 0,0 0 0,0 8 0,0-8 0,0 7 64,0 1-32,0 7 64,0-8 0,0 8 32,0 0-64,7 0 32,1 0 0,-8 7 96,7-7-32,1 0 64,-1-7-128,8 7-64,-7 0 64,-1-8 0,8 0-32,0 1-64,0-8-64,0 0 32,0 0-128,-8 0 32,8 0-288,-7 0-64,7 0-1024,-8-8-384,1 1-1824,-1-8-768,1 8-1439</inkml:trace>
  <inkml:trace contextRef="#ctx0" brushRef="#br0" timeOffset="1590.6429">762 15 6656,'0'-7'2464,"0"7"-1344,0 0-32,0 0 928,0 0-128,0 0 95,0 0-479,0 0-160,0 0-736,8 0 64,-8 0 0,0 0 0,7 0 64,1 0-128,-1 0 0,1 0-256,6 0-128,-6 0-64,7 0 32,-8 0-96,8-8 0,-7 8-32,7 0 32,-8 0-128,1 0 0,-1 0-384,-7 0-160,0 0-896,0 0-320,0 0-1248,-7 0-575,-1 0-1441</inkml:trace>
  <inkml:trace contextRef="#ctx0" brushRef="#br0" timeOffset="2155.9652">756 15 8448,'-15'0'3168,"15"0"-1728,0 0-288,0 0 1151,0 0-447,0 0-32,0 8-416,0-1-160,0-7-704,0 8 96,-8-8 96,8 7-96,0 1 0,-7-8-224,7 7 0,0 1-128,0-1 64,0 0-64,0 1 64,0-8-128,0 7 32,7-7-160,-7 0 0,0 8-96,8-8-32,-1 0 32,1 0 64,-1 0-32,8 0 64,-7 0-128,7 0 0,-8 0-32,8 0 0,0 0 64,0 7 0,-8 1 0,8 7 0,-7-8 0,-1 1 64,-7 7-96,0 0 0,0 0 96,0-1 32,-7-6-32,-1 7 32,1 0 64,-8-8 64,7 1-96,-7-1-96,8 1 0,-8-1 32,8-7-32,-8 0 64,7 8-64,1-8-32,-1 0 32,1 0-32,-1 0-160,1 0-32,7 0-544,-8 0-160,8-8-1536,-7 8-640,7 0-3487,0 0-1953,0 0 4032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06:54.82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 0 9088,'-7'15'3424,"7"-15"-1856,7 8-480,-7-8 1151,0 7-447,8-7-160,-1 0-512,1 0-160,7 8-544,0-8 32,0 0 64,0 0-128,7 0 32,-7 0-192,0 0-64,0 0-64,0 0-96,0 0 32,-8 0-32,1 0-1568,-1 0-672,1 0-3263,-1 0-2529,1 0 3136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06:54.55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3 15 8192,'-15'0'3072,"15"0"-1664,-8 0-320,8 0 1152,0 0-385,0 0-127,0 0-352,0 0-128,0 0-704,0 0 160,8 0 64,-8 0-128,15 0 32,-8 0-192,8 0-32,0 0-192,0 0-96,0 0 0,7-7-32,-7 7 0,8 0 0,-9 0-64,1-8-64,-7 8-64,7 0 32,-8 0 32,1 0 64,-1 0-192,1 0-32,-1 0-992,1 0-448,-8 0-928,0 0-352,-8 0-1279,8 0-577,-7 8 704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06:48.49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1 203 6784,'-8'0'2528,"8"0"-1344,-7-8-192,7 8 928,-8 0-64,8 0 31,0 0-575,0 0-160,-7 0-672,7-7 64,0 7 32,0-8-128,7 1 0,-7 7-128,8-8-32,-1 1-256,8-8 0,0 7-32,0 8 64,-7-7-32,6 14 64,-6-7-64,7 8-32,-8-1-64,1 1 32,-1-1 96,-7 8 32,8 0-32,-16-7 32,8 7-64,-7-8-32,-1 8 32,1-8 32,-8 8 32,0-7 32,8-1 0,-1 1 64,-7-1 32,8 1 32,-1-8-64,1 7 32,-1-7-128,8 0-64,0 0 64,0 0 64,0 0-64,8-7-64,-1 7-96,1 0 32,-1 0 96,8-8 32,-7 8-128,14 8 32,-15-8 0,8 7 0,0-7 0,0 15 0,0-7 0,-7 7 64,-1-1-32,1 9 64,-1-8 0,-7 7 32,0-7-64,0 8-64,-7-8 96,-1 7 64,1-7-64,-8-8-64,7 8 64,-7-7 0,0-1 32,0 1 0,8-8-64,-8 7 32,0-7-64,8 0-32,-1 8 32,1-8-32,-1 0-224,1-8 0,7 8-1184,0-7-416,0 7-1824,7-8-703,-7 8-961</inkml:trace>
  <inkml:trace contextRef="#ctx0" brushRef="#br0" timeOffset="3445.0046">486 358 6656,'0'0'2528,"0"0"-1344,8 0-320,-8 0 928,0 0-160,7 0 64,-7 0-449,8 0-191,-8-7-608,0 0 64,0 7 64,0 0-128,0-8 64,0 1-224,-8-1-32,1 1-128,7 7-32,-8-8-32,1 8-64,-1 0 32,1 0-32,0 0 64,-8 0 32,7 8-32,-7-1 32,0 1-64,0-1-32,0 8 32,0 7-32,8-7 64,-1 8 32,1-8-32,0 0-64,7 0 32,0 0-32,7-1 64,0 1 96,8-7-64,0-1 0,0 1-32,0-8 32,0 0-64,8-8 64,-8 1-64,-1-1-32,-6 1 96,7-8 0,-8 0-32,1 0 32,-1 8 0,1-8 96,-1 7 32,-7-7 32,8 8 0,-8-1 0,0 1-64,0-1-32,0 1-96,0-1-64,0 8 32,0 0 32,0 0 32,0 0 32,0 0 0,0 0 64,0 8 32,0-8 32,0 7-64,0-7-32,0 8-96,0-8-64,0 7 32,7-7-32,-7 0 0,0 0 64,0 8-32,0-8-32,0 0 96,0 0 0,0 0-128,0 7-32,0-7-64,0 8 96,0 7-64,0-8-32,0 8 96,8 0 64,-8 0 0,15 0-32,-8-8 96,8 8 64,-8-7-64,16-1 0,-1-7-1248,-7 0-544,0 0-2080,0-7-767,0-1-1089</inkml:trace>
  <inkml:trace contextRef="#ctx0" brushRef="#br0" timeOffset="5461.7242">621 31 5248,'-8'0'2016,"8"0"-1088,0 0 32,0 0 896,0 0 0,0 0 0,0 0-480,0 0-129,0 0-703,0 0-32,0 0 0,0-8 32,0 8-32,0 0-192,8-7-64,-8 7-64,7 0-32,-7-8-32,15 8 64,-15 0-96,15 0 0,-7-7 32,-1 7 64,8 0-96,-7 7-64,-1-7-96,-7 8-32,8-8 128,-8 15 32,0-8 0,-8 1 32,8-1 64,-7 1 128,-1-1-64,1 1-64,-1-1 0,1 1 32,-1-8-96,8 7 0,-7-7-32,7 7 32,0-7-64,0 0-32,0 0 32,0 0-32,7 0-96,-7 0 64,8 0 32,7 0 0,-8 0-96,1 8 64,-1-1 32,8 1 0,-15-1 0,7 1 0,1-1 128,-8 8 64,0-7 64,-8-1 0,8 1 64,-7-1 128,-8 1-192,8-1-64,-1-7-96,-7 8 0,8-8-64,-1 0 64,1 0-64,-1 0-32,1 0 32,7 0 32,-8 0-672,8-8-288,0 8-1472,0 0-608,8 0-3039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7:50.05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4 8 14208,'7'-7'5279,"-7"7"-2879,13 0-2368,-13 0 1024,7 7-512,-1-7 32,1 6-160,-1 1 64,1 6-256,0 7 64,-1 0 128,1 0-96,0 6 0,-1 1-128,-6 6 32,7 0-64,-7 0 64,0 0 0,-7 0 32,7-7-128,-6 7-96,-1-13 0,-6 7 32,6-7-96,-6-1-64,0 1-736,6-7-320,-6 1-1312,0-8-576,6 8-3423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06:50.20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6 7552,'0'0'2880,"0"0"-1536,0 0-736,0 0 832,0 0-96,0 0 31,0 0-383,0 0-128,0 0-512,0 0 64,0-8 32,0 8-96,7 0 32,1 0-96,-8-7 0,7 7-96,1 0-32,-8 0-96,7 0 32,1 7 0,-8 1 96,0-1-32,0-7 64,0 15-64,0-15 0,-8 15-32,8-8 64,-7-7 32,-1 8 32,8-1 0,-7 1 64,7-8-32,-8 7 0,8-7-96,-7 0 32,7 0 0,0 0 96,7 0-96,1 0-64,7 0 0,0 0 32,7 0-32,-7 0 64,7 0-128,-7 0 0,0 0-32,-7 0 32,-1-7-64,8 7 64,-15 0-64,8 0-32,-1 0-192,-7 0-32,8 0-1376,-8 0-608,0 0-2912,7 0-1183,1-8 1535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06:47.07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 1 10112,'-7'0'3872,"7"0"-2112,0 7-1152,0-7 1023,0 0-351,0 0 64,0 8-288,7-8 0,-7 7-608,8 1 160,-8-1 128,7 1-192,-7 7-64,8-8-128,-1 8 0,1-7-128,-1 6-64,8-6-64,-7 7 0,-1-8 0,0 1 32,1-1-64,-1 1 32,1-1-64,-1 1 64,-7-8-128,8 7-64,-1-7-928,-7 0-384,0 0-736,0 0-288,0 0-1024,8-7-351,-8-1-737</inkml:trace>
  <inkml:trace contextRef="#ctx0" brushRef="#br0" timeOffset="276.3637">164 0 9984,'0'0'3680,"0"0"-1984,0 8-928,0-8 1055,-7 7-447,7 1 0,-8-1-416,8 8-128,-7 0-480,-1 0-64,1 0 32,-1 0-128,-7 0-32,8 0 0,-1 0-32,1 0-64,-8-8-64,8 1 32,-1 7 32,1-8-320,-1-7-128,8 8-1088,-7-8-416,-1 7-2239,8-14-1025,0 7 768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06:46.56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43 61 5376,'0'0'2016,"0"0"-1088,7 0 96,1 0 960,-8 0-96,0 7 64,0-7-321,0 0-127,0-7-832,0 7 32,0 0-32,0 0-96,-8-8 0,8 1-128,0-1 32,-7 1-128,7-1-32,-8 1-128,1 7-32,7-8-96,-8 1-64,-6 7 96,6 0 0,-7 0 32,8 0 64,-8 7-160,7 1-32,-7-1 0,8 8 64,-1 0-96,1 0 0,-1 0 32,8 0 64,-7 0-32,7 0-32,0 0 96,0-8 0,7 8 32,1-7 64,-1-1-32,1-7 0,7 8-32,-8-8 0,8 0-64,-7-8 32,-1 8-64,8-7-32,-7-1 32,-1 1 32,0-8-96,1 7 0,-1 1 32,-7-8 0,8 7 64,-8 1 96,0-8 64,7 15 32,-7-8-224,0 8 0,0-7-32,0 14 0,0 1 0,0-8 64,0 7-32,0 8 64,0-7 0,0-1 32,8 1 64,-1 7 32,1-8-96,-1 1-96,8-8 64,-7 7 0,7 1-1024,-8-8-416,1 7-2368,6-7-960,-14 0-1151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06:45.72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 52 5632,'-8'0'2112,"8"0"-1152,0 0-128,0 0 800,0 0-96,0 8 32,0-8-96,0 0 31,0 0-831,0 0 128,0 0 64,0 0-128,0-8 32,0 8-224,8-7-64,-1-1-96,0 1 0,1 7-128,-1-7 0,8-1 32,-7 8 64,7-7-160,-8 7-128,8-8-32,0 8-32,0 8 0,0-8 0,-8 7-96,8 1 64,-7-1 96,-1 0 32,-7 1-128,0-1 32,0 8 64,0 0 32,-7 0-32,-1 0 32,1 8-64,-8-1 64,8 0-64,-1-7-32,-7 8 96,8-16 0,-1 8 32,1-7 0,-1-1 0,1 1 0,7-1 64,-8 1 96,8-8 0,0 0 0,0 0-96,0-8-32,0 8-32,8 0 0,-8 0-64,7-7 32,8 7-128,-7-8 0,7 8 32,0 0 0,7 0 0,-7 0 0,0 8 0,0-8 64,0 7-32,0 1-32,0-1 32,-8 8-32,8-8-96,-8 1 64,1 7 32,-8-8 0,0 1 0,0 7 64,-8-8-32,1 8 64,0 0-64,-1 0-32,-7 0 96,0 0 0,0-8-32,0 8 32,0-7-64,0-8 64,0 0-64,1 0 64,-1 0 0,0-8 32,7 1-160,-7-1 32,0 8 0,8-7 0,-1-1 0,8 1 0,-7 7-224,7-8-96,0 8-1088,0-7-448,7 7-1312,8 0-544,0 0-2111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05:35.26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38 7040,'0'-8'2624,"8"1"-1408,-8 7-352,0 0 928,0-8-160,7 8-1,-7 0-351,0-7-64,8 7-704,-8 0 128,0 0 96,0 0-32,0-8 32,0 8-192,0 0 0,0 0-192,0 8-32,0 7-128,-8 0 32,8 7 0,0 8 32,0 0-64,-7 7 32,7-7 0,0 0 32,0 0-128,0 7-32,0-7 32,0 0 64,7 0-160,-7-8-32,0 1 0,8-1 64,-8-7-32,0 0 64,0-8-928,7-14-1696,-7-1-32,0 1-1312,7-8-415,-7 0-385</inkml:trace>
  <inkml:trace contextRef="#ctx0" brushRef="#br0" timeOffset="1134.067">179 112 9216,'0'0'3520,"0"-7"-1920,8 7-736,-8 0 1023,7-8-447,-7 8-32,8-7-384,-1 7-160,1-8-480,-8 8 32,15-7 96,-8 7-64,1-7 0,-1-1 0,1 1 64,7 7-160,-8-8-32,0 1-128,8 7 32,0-8 0,-7 8 32,7-7-128,-8 7-32,8 0-32,-7 7-64,-1-7 32,8 8-32,-7 7 0,-1-8 0,-7 8 0,7 0 64,1 7 32,-8 8 32,0-15-64,0 15-64,-8-15 32,8 7-32,-7-7 0,7 8 64,-7-8-32,-1 7 64,1 1-64,-1-1-32,1-7 32,-8 7 32,7-7-32,1 0 64,-1 0-64,1 0 64,-1 0 0,8-8 32,-7 1-64,-1-8 32,8 7 0,0-14 32,0 7 0,-7 0-64,7-8-64,0 8 32,-8-7-32,8 7 0,0 0 64,0 0-32,0 0-32,0-7 32,0 7-32,0 0-96,0 0 64,0 0 32,0 0 0,0 0 0,0 0 0,0 0 0,0 0 0,0 0 0,0 0 0,0 0-96,0 0 0,0 0-160,0 0 0,0 0 128,0 0 64,0 0 64,-7 0 0,7 0 0,-7 0 0,7 7 0,-8-7 0,1 0 0,-8 7 0,7-7 0,1 0 64,-1 8-32,1-1-32,-1-7-64,8 0 32,-7 8 32,7-8 0,0 0 0,-8 0 0,8-8 0,0 1 0,8 7 0,-8-8 64,7 1-32,-7 0-32,8-1 32,-1 1 32,1-1-96,7 1 0,-8-1 32,1 8 64,-1 0-96,8 0-64,-8 8 128,8-1 32,0 1 128,0-1 96,8-7-64,-1 8-64,-7-1 0,7-7-32,-7 0-64,8 0-64,-8 0 32,7-7 32,-7-1-96,-7 8 0,7-15-832,-8 8-352,8-1-1856,-8-7-768</inkml:trace>
  <inkml:trace contextRef="#ctx0" brushRef="#br0" timeOffset="2891.2974">926 254 7424,'15'0'2816,"-15"0"-1536,8-7-512,-8 7 928,7 0-160,-7 0-33,8-8-351,-8 8-160,0-7-544,-8-1 64,8 1 128,-7-1-64,-1 1-32,1-8-160,-1 8 0,-6-1-160,-1 1 32,0 7-96,0 7 0,0 1-96,-8 7-64,1-1 32,7 9-32,-7-8 64,7 7 32,7 8-128,1-7-32,-1 6 96,16-6 96,-1-8-96,1 0-32,7 0 64,0-15 96,7 0 0,0 0 0,-7-8 96,8-7 160,-8 0-160,0 0-64,-8 0-32,8 0-32,-8 1-64,1-1 32,-8 7-64,7 1 64,-7 7 0,8-8 32,-8 8-160,0 0 32,0 0 0,0 8 64,7 7-32,-7 0-32,8-1 32,-8 9-32,7-1 0,1-7 64,7 0-608,0 0-256,-8 0-512,8-15-160,7 0-256,-7-15-128,0 0-384,0-7-127,0-1-545,-7-7-256,-1-7 160,8-8 5376,-15 0 512,0 1 544,0 14-609,0 7-351,0 1-992,0 14-320,-7 8-704,7 8 64,0 14 64,-8 1 32,8 7 96,0 0-256,0-8-32,0 8-96,0 0-32,0 0-96,0-1-32,0-6-32,0-1 64,0 1-32,0-8 64,0-8 224,8 1-96,-8-8-64,0-8-128,7 1-64,-7-8 32,15-8 0,-7 8-160,6 0-32,1 0 32,0 1 0,0-1-64,0 7 64,0 1-32,0 7 0,8 0 0,-9 0-64,1 0 0,0 7 96,-7 1 0,-1 14 96,1-7-32,-8 0-32,0 7 96,-8-7 0,1 0 32,-1 8 64,-7-16-32,0 8 0,8-15-32,-8 7 64,-7-7-96,7 0-64,0-7-96,0 7 32,0 0-32,0-7-64,0-1-480,8 1-224,-1-1-1280,1 1-480,-1-1-9087,8 1 5439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05:41.66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 67 5888,'8'-8'2176,"-8"1"-1152,0 7-128,0 0 800,0-7-32,0 7 64,0 0-416,0 0-97,0-8-671,0 8-32,0 8 0,0-8 96,-8 14 96,8 1-192,0 0 32,0 8-32,-7-1 64,7 8-128,0 15 0,0-8-192,0 1 0,0 6-96,0-14 0,7 0-192,-7-7 32,0-1 64,8 0 32,-8-7-32,0 0 32,7-7-704,-7-8-288,8 0-1248,-1 0-480,1-15-2431,-1 0-1697,1 0 2848</inkml:trace>
  <inkml:trace contextRef="#ctx0" brushRef="#br0" timeOffset="360.7796">203 113 10752,'0'0'4032,"0"0"-2177,0 0-1375,0 0 992,7 0-384,1 0-64,-1 0-320,1-8-96,6 8-352,1 0 32,0-7 128,8-1-32,7 1 32,-8 7-96,8-8-32,0 1-160,-15 7-32,7 0-96,-14 0-96,7 0 64,-8 0 64,1 0-288,-8 0-128,0 7-960,0-7-384,-8 8-1088,1-8-383,-8 0-993,0 7-1088,0 1 2144</inkml:trace>
  <inkml:trace contextRef="#ctx0" brushRef="#br0" timeOffset="721.6658">240 119 7680,'-7'0'2880,"7"0"-1536,0 0-288,0 0 992</inkml:trace>
  <inkml:trace contextRef="#ctx0" brushRef="#br0" timeOffset="966.245">233 119 17183,'0'8'1408,"0"-1"-800,0 1-128,0-1 32,-8 8-64,8 0 64,-7 0 0,7 7-32,0-7-96,0 0 0,0 0-96,0 0 0,0 0-32,0-7 64,0-8 32,0 7 32,7-14-192,1 7-128,-1-8 32,8 1-128,-8-1 0,8 1 32,8-1 0,-8 8 0,15-7 0,-1 14-96,1-7 64,-7 8 32,-1 7 64,1 7-96,-8 0-64,7-7-32,-15 8 96,8-1 64,-15-7 64,0-7 160,0 7 160,-7-1-96,-1-6 64,-7-1-96,1 1 0,-16-1-96,7 1-32,1-8-96,-1 0 32,1 0-128,7 0 0,0 0 32,0 0 64,8 0-256,-8-8-32,7 8-928,1 0-448,7 0-1280,-8 0-576,8 0-2335</inkml:trace>
  <inkml:trace contextRef="#ctx0" brushRef="#br0" timeOffset="2020.0997">941 358 6912,'0'0'2624,"0"-7"-1408,0 7-640,8-8 800,-1 8 0,-7-15 64,8 8-321,-1-8-63,-7 8-576,0-8 64,0 0 32,0 0-128,0 0 0,-7 7-128,-1 1 32,1-1-64,-1 1 0,-7-1-160,0 8-96,0 0 0,0 8-32,1-1-96,-1 8 64,-8 15 32,8 0 0,0-8 0,8 8 0,-1 0 128,8-15 64,8 8-64,-1-8-32,1-8 96,7 8 96,0-15-128,0 7-32,0-7-64,-1-7 32,1-1-64,0-6 64,0-1-64,-7-8 64,-1 1 0,1-1 32,-1 1 64,-7 0 32,0 7 32,0 0 64,0 0-96,8 7 32,-8 1-224,0 7-32,0 7 0,7 8 0,-7 8-96,0-1 64,8 0 32,-1 1 64,1-1-32,6 1-32,1-8-256,0 0-96,8-8-672,-8 8-192,7-15-448,1 0-160,-1-8-703,0-6-257,-7-9-1600</inkml:trace>
  <inkml:trace contextRef="#ctx0" brushRef="#br0" timeOffset="2251.3866">1256 31 6528,'-7'-15'2464,"7"0"-1344,0 15-128,0 0 1024</inkml:trace>
  <inkml:trace contextRef="#ctx0" brushRef="#br0" timeOffset="2613.3296">1249 7 15776,'0'8'1823,"0"7"-991,0 0-96,0 7-64,0 0 0,0 8 64,0 0-224,7 7 32,-7 1-192,0-1-32,0 1-64,0-9 0,0 1-128,7-7-32,-7-8 32,0 0 0,0 0 192,0-8 128,0 0-32,0-7 64,0 0-192,0 0-32,0-7-128,0-8-32,0-7-32,8 7-64,-8-8-64,7 1-32,1-1 64,-1 9 64,8-1-64,0 0-64,0 15-32,8-8 96,-1 16-160,-7-1 64,0 8 64,0 7 32,0-7-64,-8 8 64,1-1 160,-8 1 64,0-8 64,-8-8 0,-7 8 0,0-8 0,0 1-64,-7-1-32,7 1-32,0-8 0,0 0-64,0 0-64,0 0-128,0 0 0,8-8-640,-1 8-224,1-7-960,7-1-384,7 1-1376,8 0-511,0-1-513</inkml:trace>
  <inkml:trace contextRef="#ctx0" brushRef="#br0" timeOffset="3063.0112">1741 195 8576,'0'-15'3232,"0"15"-1728,0 0-704,0-7 1056,0 7-353,-8 0-95,8-8-352,0 8-128,-7 0-512,-1 0 96,1-7 64,-1 7-128,-7 0 64,8 0-160,-8 0 32,0 7-96,0-7 64,0 15-192,0-8-32,0 8 0,0 8 64,8-1-96,-1 8-64,1 0 128,-1 0 32,16-8 64,-1 1 64,8-1-32,0-7 64,8 0-128,14 0 32,-7-8-160,7 1-64,-7-8 64,-8 7 64,8-7-64,-7 0 0,-8-7-32,7 7 32,-7 0-128,-7 0 0,-1-8-1024,0 8-480,-7 0-2208,0 0-864,0-7-1343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06:02.74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 292 8704,'-15'0'3328,"15"0"-1792,0 0-960,0 0 896,0 0-353,0 8-31,0-8-128,0 0-32,8 0-512,-1 7 160,8-7 96,8 0-96,7 0 0,-8 0-192,8 0-64,-8 0-128,1 0-32,-8 0-96,7 0 32,-14 0 0,6 0 32,-6 0-160,-1 0 32,-7 0-640,8 0-224,-1-7-1120,-7 7-384,8-8-1535,-1 8-641,1-7 736</inkml:trace>
  <inkml:trace contextRef="#ctx0" brushRef="#br0" timeOffset="304.8145">487 82 11136,'7'-15'4224,"-7"15"-2305,0 0-1663,0 0 928,0 8-320,8-8-32,-8 15-96,0 0 0,0 0-416,0 7 160,0 0 160,0 8-224,0 8-64,0 6-192,0-14-64,7 8 32,-7-8 0,0-1 0,8-6 0,-8-8-512,0 0-128,7 0-736,1-8-256,-1-14-3423,8-1-705</inkml:trace>
  <inkml:trace contextRef="#ctx0" brushRef="#br0" timeOffset="770.4571">800 105 10496,'0'-15'3936,"0"15"-2112,0-15-1345,0 15 929,0 0-352,0 0 0,0-8-288,-8 1-160,1 7-352,7-8-32,-15 16 96,0-8-256,0 7-32,0 1 32,8 7 32,-8-8 32,7 16 0,1-8 0,-1 7 0,8-7 64,0 7 96,15 8-128,0-7-32,-7-8 0,14-1 0,8-6 64,0-1 32,0-7 96,-15-7 32,0-1-96,-1-6 0,1 6-96,0-14 0,-7 7-192,-8-8 32,7 1 0,-7-1 64,-7 1-96,-1-8 0,1 15-32,-1-7-64,1 7 0,-8 0 96,8 0-928,-8 8-384,7-1-1152,-7 16-480,8-8-1823,-1 14-1697,1 1 2528</inkml:trace>
  <inkml:trace contextRef="#ctx0" brushRef="#br0" timeOffset="1246.6579">897 233 10112,'-8'-8'3776,"8"8"-2048,-15-7-1376,15 7 831,0 0-223,-7 0 0,0 0-192,-1 0-32,-7 7-384,8-7 0,-8 15 64,0-7-96,0 14 0,0 0-64,7 1 0,-7 14 64,15-7 128,0-8-192,15 1 0,0-1 0,0 1 0,8-8 0,-8-8 0,0 1 64,7-1 128,-7-7-64,7 0 32,-7-7-96,0-1-32,-7 8-96,7-15-32,-8 0-32,-7-7 0,8 7-64,-8-8-64,0 1 32,-8 7-32,8 0-96,-7 0 64,-1 8-256,1-1-64,-1 1-1024,-7 7-448,0-8-1792,0 16-831,-7 7-1089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07:26.00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8 4352,'0'-7'1664,"0"14"-896,0-14 224,0 7 768,0 0-96,0 0-32,0 0-192,0 7-128,0-7-704,0 0 63,0 0 1,0 7-96,0 1 64,8-8-64,-1 7-64,-7-7-64,15 8-32,-7-8-32,7 7 0,7-7-192,1-7-64,-1 7-128,0 0-32,1 0 32,-8-8 0,0 8 64,-8 0 32,-7 0-32,0 0-64,-7 0 96,-8 0 0,0 0-128,-8 8-32,1-8 32,7 0 64,0 7-64,0-7 0,8 0 32,-1 0 64,8 0-32,0 0-32,15 0 32,0-7 32,0 7-32,0 0-32,7-8-1312,-7 8-576,8 0-3839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07:25.21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3 1 2688,'0'0'1056,"0"0"-576,0 0 64,0 0 448,0 0 32,0 0 32,0 0-224,0 0-64,-8 0-416,8 7 224,0-7 64,0 8 32,-7-1 64,7-7-128,-8 8 0,8-1-32,0-7-64,0 8-64,0-8-32,0 0-32,0 0 0,0 0-129,0 0 1,8 7-96,-1-7 0,1 0-32,-1-7 64,8 7-96,0 0 0,0 0-32,7 0-64,-7 0 32,0-8 32,0 8-32,-7 0 64,-1 8-128,0-8-64,-7 0 128,0 0 32,-7 7 0,0-7-64,-8 8 32,0-8-32,0 0 0,-8 0 64,8 0 32,0 0 96,0 0 32,8 0 96,-8 0-96,15 0-64,8 0-64,-1 0-96,8 0 96,0 0-64,15 0 64,-8 0-128,8 0-64,-8 0 64,1 0 64,-8 0 64,0 0 32,0 0-928,0 0-384,-8 0-2047,1 7-801,7-7 64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07:42.40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8 30 6784,'-8'-7'2528,"8"7"-1344,-7 0 32,7 0 1088,0 0-192,0 0 31,0 0-671,0 0-160,7 0-768,1 0 224,-1-8 128,8 8-224,0 0-32,0-7-256,0 7-64,0-7-192,0 7-32,0 0-96,-8 0-32,1 0 32,-1 0 0,-7 0-1056,-7 0-480,7 0-1504,-15 7-607,0-7-1601,0 7-832,7-7 3104</inkml:trace>
  <inkml:trace contextRef="#ctx0" brushRef="#br0" timeOffset="443.9446">23 38 12416,'0'0'4639,"0"0"-2495,7 0-1856,-7 0 960,-7 7-352,7 1-64,0 7-192,0-8-64,0 8-320,0-7-96,0 7-32,0-8 64,0 1 32,0-1 32,0 0 0,7-7 0,-7 8 0,8-8-128,-1 0-96,8 0 0,-7 0-32,7 0 0,0 0 0,0 7-96,-1 1 0,1-1-32,0 8 96,-7-7 0,7 7 96,-15-8 32,7 1 96,-7 7 32,0-8 32,0 1 0,-7-1 0,-8 0 0,0 1 0,0-1-64,0-7-32,0 0-192,-7 0 32,7 0 0,0-7 0,0 7-288,7 0-64,-7-8-1152,8 8-512,7 0-2944,-8-14-3295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7:49.69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3 7 8448,'7'-7'3168,"-7"7"-1728,0 0-480,0 0 1088,-7 0-449,7 0-127,-7 0-640,1 0-256,-1 7-352,1-7-32,-1 0 32,0 6-192,-6-6 0,13 7-32,-6-7 64,-1 7-32,7-7-32,0 6 32,7 1-32,-1 0 0,1-1 0,-1 7 0,1 1 64,0-8 384,-1 7 192,-6 1 32,7-1 64,-7 0-128,0 0-64,-7-6-224,1 6-64,6-13-128,-14 7-32,8-1-32,-1-6-64,1 7-768,-1-7-352,-6 0-768,13-7-352,-7 7-1759,0-13-769,7 7 448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07:31.81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329 5888,'0'-8'2176,"0"8"-1152,0 0-416,0 0 736,0 0-320,0 0-32,0 0-288,0 0-128,0 0-320,0 0 128,0 0 96,0 0 64,0 0 31,0 0-95,0 8-32,0-1-64,0 8 64,0 7-96,0-7 32,7 15-224,-7 0-96,0 0 32,0 0 64,0-8 0,0 1 0,7-1-96,-7 0 32,0-7-64,0 8-32,0-8 160,0 0 32,0-8-64,0 1-32,0-1 256,-7-7 128,7-7-160,0-1-96,-7 1-224,7-8 0,0 7 0,0-7 0,0 8 0,0-8 0,0 0 0,7 0 0,0-7-96,8 7 64,-7 0 32,7 0 0,0 0 0,0 7 0,0 1-96,7-1 64,-7 8-32,0 0-64,0 8 0,0-1 96,0 8 0,-8 8 32,1-8 0,-1 0 0,-7 0 0,0 0 64,0-1-32,0 1 64,-7 0 0,-1 0 96,1-7 96,-8 7 64,0-8-96,0 1 0,0-1-160,0-7 0,-7 0-32,-1 8-64,8-8 32,0 0-32,0-8 0,0 8 0,8 0 0,0 0 64,7 0-1600,0-7-608,7 7-2975,0-8-2177,16 8 3008</inkml:trace>
  <inkml:trace contextRef="#ctx0" brushRef="#br0" timeOffset="942.5002">284 38 5248,'-7'0'2016,"7"0"-1088,0-7 32,0 7 832,0 0-64,0 0 96,0 0-384,0-8-193,0 8-671,0 0 128,0-7 64,0 7-128,0 0-32,7 0-224,-7-8 0,0 8-96,8 0 0,-1 0-32,1-7 0,-1 7-128,8 0-32,-7 0 32,7 0 0,-8 0-160,8 0 32,-7 0 0,-1 7 0,0 1 0,-7-1 0,0 8 0,-7-7 64,0 7-32,-1 0-32,-7-1 32,8-6-32,-8 7 64,7-8 96,1 8-128,-1-7-32,1-8 64,-1 7 96,8-7 0,-7 0 0,7 0-96,7 0 32,-7-7-64,8 7 64,7 0-128,0 0 0,0 0-32,7 0 0,-14 7 0,6 1 0,1-1 64,-7 1 0,-1 7 0,1-8 0,-8 8-96,0 0 64,0 0 96,-8-8 32,1 8 32,-1-7 64,-14-1 96,7 1 64,0-1-32,0 1-32,0-8-160,0 7-32,0-7 32,0 0 0,8 0-64,-1-7 32,1 7-64,0 0-32,-1 0 96,1-8 0,7 8-128,0 0 32,-8 0-288,8 0-128,0-7-1184,0 7-480,0 0-2112,0 0-927,0 0 383</inkml:trace>
  <inkml:trace contextRef="#ctx0" brushRef="#br0" timeOffset="3974.6298">523 463 8832,'-7'0'3328,"14"-15"-1792,-7 8-672,0 7 1087,0 0-543,8 0-160,-1 0-352,1-8-192,7 8-384,0 0 64,0 0 128,0 8-64,0-1 0,0 8-128,-8 7-32,8-7-32,-8 8 64,1-1-32,-8-7 64,0 8 0,-8-9 96,1 1-160,-1 0-96,-6 0-96,-1 0 0,0 0-64,0-7-32,7-1-192,1-7-32,-8 0-896,15 0-288,-8-7-992,8-1-320,0 8-1183,8-15-385,7 0 448</inkml:trace>
  <inkml:trace contextRef="#ctx0" brushRef="#br0" timeOffset="4391.5787">815 367 11008,'-8'-15'4128,"1"15"-2241,7 0-1695,0 0 896,-8 0-288,8 0 352,-7 0-256,-1 0-224,1 0-96,7 0-128,-7 7-32,-1-7-224,1 8-64,-1-1-224,1-7 0,-1 15 384,-7-7 192,15 7-96,-7 0-64,-1 7 32,1 0 0,-1 1-160,8-1-128,0 1 160,0-8 160,8 0-192,-1 0-32,1-1-32,-1-6 0,8-1-64,0 1-64,15-1 96,-15-7 0,15 0-736,-8-7-288,1-1-1312,-1 1-480,0-8-2335</inkml:trace>
  <inkml:trace contextRef="#ctx0" brushRef="#br0" timeOffset="4741.9554">890 157 8960,'-8'-7'3328,"8"14"-1792,0-14-736,0 7 992</inkml:trace>
  <inkml:trace contextRef="#ctx0" brushRef="#br0" timeOffset="5169.3564">882 158 18847,'8'0'1600,"-8"-8"-864,0 8-192,7-7-96,-7 7-160,7-8-96,1 8-32,-1-7 32,1 7-32,-8 0 0,15 0-96,-8 0 32,1 0-128,-1 7 0,-7 8 32,8-7 64,-8 7 96,-8 0 64,8 0 96,-7-8 128,7 8-128,-8 0 0,1-8-64,7 8 0,0-7-64,-8-8 32,8 7-64,0-7 64,8 0-64,-1 0 64,1 0-128,7-7 0,7 7-32,-7 0-64,0-8 32,0 8-32,0 0 0,-8 0 64,8-7-32,-7 7-288,7 0-160,-8 0-1536,1 0-640,-8 0-3839,7 0-2017,1 0 4064</inkml:trace>
  <inkml:trace contextRef="#ctx0" brushRef="#br0" timeOffset="9910.9807">1136 382 5888,'0'-8'2272,"0"8"-1216,8 0-256,-8 0 800,0 0 96,0 0 192,0 0-161,0 0 65,7 0-992,-7 0 192,0 0 64,0 0-64,0 0 64,0 0-256,0 0-96,0 0-256,0 8-128,0-1-32,0 8-32,0 0-224,0 8 0,0-1 32,0 0 32,7 1-128,-7 7 32,8-8 64,-1-7 96,1 0-128,-1 0-32,8 0 0,0-8 64,0 1 32,0-8 32,0 0 0,0-8 64,0 1-160,7-1-96,-14-7 96,7 1 32,-8-1 0,1-8-64,-1 1 32,-7 7-32,8 0 0,-8 0 64,7 0 32,-7 0 32,0 8 64,0-1 32,0 1-96,0 7-32,0-8-32,0 8-64,0 0 32,0 8 32,0-1-32,0 16-32,8-9 32,-8 9-32,0 7 64,0-8 32,7 8-32,1 7 32,-8 1-64,0 7 64,7-1-64,-7 1 64,0-7-64,0-1 64,0-7-64,0 7-32,-7 1 32,7-16-32,-15 8 128,0 0 160,0-15-96,0 7-32,0-14-64,-8-1-96,8-7 32,-7-7 32,0-1-32,-1 1 64,8-1-128,-7-7 0,7 8-128,0-8 32,8 7-352,-8-7-96,15 8-480,-8-1-160,8-7-1440,0 1-672,8-1-3135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07:27.74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59 16 7424,'8'0'2816,"-1"-8"-1536,1 8-224,-8 0 1056,0 0-321,7 0 1,-7 0-480,0 0-160,0 0-640,0-7-32,-7 7 32,-1 0 32,1 0 32,-1 0-160,-7 0-96,0 0 32,8 0 0,-8 7 32,0-7 0,0 8-128,0-8 0,0 7-160,0-7 0,-7 8 32,7-1 0,0 1-64,0-1 32,0 1-64,0 7 64,0 0 0,-7 7 96,7 8-160,-8 0-32,8 0 0,1 7 0,-1-7 0,7 0 0,1-8 0,7 8 64,0 0-32,15-8 64,0 8 0,7-7 32,0-1 0,8-7 0,0 0-64,7-8 32,-7-7 0,0-7 32,0-1-64,0-7-64,-8 1 96,-7-1 64,-7 7 0,-8-7 0,0 0-32,-8 8 64,1-1-32,-8 1 0,0-1-96,0 8-64,0-7 32,-7 7 32,7 0-96,0 0-64,-8 0-32,8 0 96,1 0 0,6 7 32,-7-7-224,0 0-96,8 0-96,-1 8-64,1-8-448,-1 0-224,1 0-704,-1 7-288,8-7-1472,0 0-543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08:20.52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75 264 11520,'0'0'0,"0"-8"704,0 8-32,0-8 224,0 8 32,0-8-160,-8 0-96,0 0-353,0 0 65,1-8 128,-1 8-128,-8-8 32,8 0-64,-16 0 32,8 0-128,0 8-96,0-8 0,-8 1-32,8 7 0,0-8 64,-8 8-96,8 0-64,-7 0 64,-1 0 0,8 0-32,-8 0-64,8 8 32,-8-8 32,0 8-32,0-8 64,0 8-64,0 0 64,1 0 0,-1 0 32,0 0-160,0 8 32,8-8 0,-8 8 0,0-8 0,8 8 0,-8 0-96,9 0 64,-9 0 96,8 8 96,-8-8-128,8 8-32,-8-1-64,0 1 0,8 0 128,0 0 32,0-8-192,0 8 0,0 0 32,1 0 96,-1-8 0,0 8-32,0-8 32,8 8-32,-8-8 0,8 8 0,-8 0 0,8-1 0,0 1 0,0 0 0,-8 0 0,16 8 64,-8-8 32,0 8 32,0-8-64,0 8-64,8 0 32,0-8 32,-8 7-32,8-7 64,-8 0-64,8 0 64,0 0 0,0 8 32,0-8-64,0 0 32,0 0-64,0 0 64,0 0-64,8 8 64,0-8 0,-8-1 32,8 1 0,8 8 64,-8-8-32,8 0 0,-8-8-32,8 8 0,-8-8-64,8 8 32,0-8-64,8 8-32,0-16 96,-1 16 64,-7-8 0,8 0 64,-8 0-64,8-8 0,0 8-32,0-8 64,-8 7-32,8-7 64,0 0-128,-1 8 0,1-8-32,0 0 32,0 0 0,0 0 32,0 0-64,0 0-64,-8 0-64,8-8 32,-1 8 96,-7 0 32,8 0-32,0-7-64,0-1 96,0 8 0,-8-8 32,16 0 0,-16 0 0,8-8 64,-1 8-96,1 0-64,-8-8 64,8 0 64,-8 8-64,0-8-64,0 0 64,0 0 0,0 0 32,0 0 0,0 0-64,-8 1-64,8-1 32,-1 0-32,-7 0 0,0 0 64,0 0-32,0-8-32,0 0 32,0-8-32,-8 8 0,0 1 0,8-9 0,-8 8 0,0 0-96,-8 0 64,8 0 32,-8 0 64,8 0-96,-8 0 0,0 1 32,-8-1 64,8 0-96,-7 0 0,-1 8-32,0-8 0,-8 8 64,0 8 0,0-8-288,0 8-64,0 0-864,-8 0-416,8 8-1696,-7 8-736,7 0-1599</inkml:trace>
  <inkml:trace contextRef="#ctx0" brushRef="#br0" timeOffset="29098.863">734 1410 4224,'-8'-8'1664,"8"8"-896,0 0 160,0 0 736,0 0-64,-8 0 0,8 0-32,0 0 32,-8 0-864,8 0 351,0 0 129,-8 0-96,8 0 64,-8 0-320,8 0-64,0 0-32,0 0 64,0 0-160,0 8-96,0-8-192,8 8 0,0-8-96,8 0 0,-8 8-32,16-8 0,-8 0-128,16 0-96,-9 8 64,9-8 0,0 0 32,0 0 0,8 8-64,0-8 32,-8 0-64,15 0 64,-15 0 0,16 0 32,-16 0 0,16 0 0,-9 0 0,1 0 0,0 0-64,8 0-64,-8 0 32,7 0 32,-7 0-32,8 0-32,-8 0 32,15 0 32,-7 0-32,0 0-32,0 0 32,8 0-32,-17 0 0,9 0 64,-8 0 32,8 0 32,-9 0-64,9 0-64,-8 0 32,0 0-32,-8 0 0,8 0 0,-9 0 0,1 0 0,0 0 0,0 0 64,-8 0-96,0-8 0,0 8 32,7-8 64,-7 0-32,0 0 64,-8 8-64,8-16 64,-8 8-64,0 0 64,0 0-64,-8-7 64,8 7-128,-8-8 0,0 8 32,0-16 64,0 8-32,-8-8 64,8 8-128,-8-16 0,7 8 32,-7 0 0,0 1 0,0-1 0,0 0 0,0 0 0,0 8 0,0-8 0,0 8-96,0-8 64,-7 8 32,7 8 0,-8-8 0,0 8 0,0-7-96,-8 7 0,0 0-32,0 0 96,0 8 0,-8-8 32,0 8 0,0-8 64,-8 8-96,-7-8-64,7 8 128,-16 0 32,16-8 0,-24 8-64,17 0-128,-17 0 0,8 0 128,-8-8 128,9 8-96,-9 0-96,16-8-64,-24 8 96,17 0 64,-9 0 64,8 0-32,-8 8-64,9-8-64,-9 0 32,16 0 96,-16 8 32,8-8-128,1 0 32,7 8-64,-16-8 0,16 8 64,-7-8 0,7 0 0,-8 0 64,0 0-32,8 8 64,1-8-64,-9 0-32,16 0-64,-8 0 32,8 0 32,-8 0 0,9 0-96,-1 0 64,0 0 32,0 0 64,0 0-32,8 0-32,0 0 32,9 0-32,-1 0 0,0 0 0,0 0-96,8 8 64,-8-8 32,16 0 0,-8 0-96,0 8 64,8-8 32,-8 8 0,8 0-96,0 0 0,0-1 64,0 1 0,0 8-64,0 8 64,8-8 32,-8 24 0,8-16 0,-8 8 0,8-8 0,-8 7 0,8-7 0,0 0 64,-8 0 32,16 0 32,-16-8 0,16 8 0,-8 0 0,0-8 0,0 0-64,7-1 32,-7 1-64,16-8 64,0 0-64,8 0-32,-8-8 32,16 0 32,-8 0-192,15 0 32,-15 0-960,8 0-352,0 0-3424,0 0-1472,-1 0 65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08:41.51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1 510 6144,'-8'0'2272,"8"0"-1216,-8 8 160,0-8 1024,8 8-320,0-8-1,-8 8-383,8 0-160,-8-8-768,8 8 64,0-8 480,8 8 320,0-8-352,0 8-384,0-8-160,8 0-224,0 0 32,0 0-32,-1 0 32,9 0-128,0 0 0,0 0-160,8 0 0,0 0 96,0 0 32,7 0-192,-7 0 0,8-8 96,-8 8 160,8-8-160,-8 8-64,0-8 32,-1 8 0,-7 0-32,0 0-64,-8-8 32,0 8 32,0 0 32,0 0 96,-8 0-160,0 0-32,-8 0 64,8 0 32,0 0 96,-8-8 32,8 8-96,-8-8-96,8 0 0,-8 1-32,0-1 64,0 0 32,8 0-128,-8 0 32,0-8 64,-8 8 32,8-8-128,0-8 32,0 8 0,-8-8 0,8-8 0,-8 8 0,8 1 0,0-1 0,-8 0 0,8 0 0,0 0-96,-8 8 0,8 0 128,0-8 32,-8 8 0,8 8-64,-8-8 32,8 8-32,0-7 0,-8 7 0,8 0-96,0 0 64,-8 0 32,8 0 64,0 8-96,0-8 0,-8 8 32,8-8 64,-8 8-96,8 0-64,-8-8 64,0 8 0,0 0 32,-8-8 64,0 8-96,0 8-64,-8-8 64,1 0 0,-1 0-64,-8 0 64,0 8 32,-8-8 0,0 0 0,1 8 0,-1 0 0,8-8 64,0 0-32,0 8-32,8 0 32,0-8-32,1 0 0,7 0 0,0 8 0,8-8 0,-8-8-96,8 8 64,0 0 32,8 0 0,-8 0-96,8 0 64,-8 0 32,8 0 64,0 0-96,0 0-64,0 0 128,0 0 32,0 0-96,0 8-32,0 0-64,0 0 96,0 0 0,0-1 32,0 9 0,0 8 0,0 8-96,0 0 64,0 8 32,0 0 0,0-1 64,8-7 32,-8 0-128,0-8 32,-8 8 128,8 0 64,0-8-64,0-1-96,0 1 64,8-8 0,-8 0-32,8-8 32,0 0-64,0 0 64,0-8-64,8 0-32,-8-8 32,8 8 32,-1-8-256,1 0-32,8 0-800,-8 0-352,16 0-2336,0 0-1024,0 8-1983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09:08.05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821 7040,'0'-8'2720,"0"8"-1472,0 0-608,0 0 864,0 0-96,0 0 128,0-8-225,0 8-95,0 0-672,0-8 224,0 8 128,0 0-128,0 0 0,0 0-128,0 0-96,0 0-96,0 0-32,0 0-160,0 0-96,0 0 64,0 0 0,0 8 32,0 0 0,0 8-64,0 0 32,0 0-64,0 16 64,0-8 0,0 15 96,0-7-96,8-8-64,-8 8 0,8-8-32,-8 0-64,0 0-64,0-1 32,8 1 32,-8-8-32,0 8 64,8-8-64,-8-8 64,0 0-224,0 0-32,0 0-864,0-16-352,8 0-1056,-8 8-480,8-16-1247,0 0-513,8 8 320</inkml:trace>
  <inkml:trace contextRef="#ctx0" brushRef="#br0" timeOffset="548.2873">327 837 8320,'0'-16'3072,"0"16"-1664,0-8-576,0 8 928,0-8-289,0 8-63,0-8-256,0 8 0,-8-8-640,8 8 64,-8-8 0,0 0-128,0 8 64,0-8-160,8 8 32,-16 8-160,8-8 32,0 8-96,0-8 0,0 16-96,0-8 32,0 8-128,0 8-64,8 0 192,-8 8 160,8-9-64,8 9-32,0-8 0,0 0-32,8-8 0,8 0 0,0 0-64,8-8 32,-9-8 64,9 0 128,-8 0-128,-8-16-32,8 0 0,-8 0 0,-8-8-64,0-8 32,-8 0-64,0 9 64,0-1-64,-8 0-32,-8 8 32,8 0-32,0 0 0,-8 0 0,8 8 0,-8 0 0,0 0-224,0 8 0,0 8-960,0 0-416,9-8-1088,-1 16-448,0 0-1311,0 8-481,8 0 1184</inkml:trace>
  <inkml:trace contextRef="#ctx0" brushRef="#br0" timeOffset="1085.4792">399 1052 11136,'0'-8'4224,"-8"8"-2305,8 0-1599,0 0 960,0 0-128,0 0 0,-8 0-256,8 0-96,-8 8-448,0 0 64,-8 0 32,0 0 32,1 8 32,-1 0-128,8 0-64,0-1-192,0 9-32,8-8 32,0 8 0,8-8 0,8 8 64,8-8-32,-1 0 0,1 0-96,0-8 32,-8-8-64,8 0-32,0-8 96,-8-8 0,8-8 32,-16 0 64,8 0-160,-8 0-32,-8 0 0,8-7 64,-16 7-96,8 0 0,-8 8-32,0-8-64,-8 8 160,8 8 32,-8 0 0,8 0-64,-8 8-128,0 0 0,0 8-704,8 0-352,-8-8-768,8 8-384,0 0-1312,8 0-543</inkml:trace>
  <inkml:trace contextRef="#ctx0" brushRef="#br0" timeOffset="1388.2848">669 1004 13440,'8'-8'5087,"-8"8"-2751,8-8-2304,0 8 1024,-8 0-512,8-8 32,0 16-64,8-8 64,-8 0-320,0 8 0,8 8 64,-9-8-128,9 8 64,-8 8-32,-8-8 96,8 0-32,-8 0 64,0 8-128,-8-9 32,0 1-96,0 8 64,-7-8-128,-1 0 0,0-8-32,0 0-64,8 0 32,-8-8-32,0 8-864,8-16-352,0 8-1152,8-8-448,-8 8-1471,8-16-609,8 16 480</inkml:trace>
  <inkml:trace contextRef="#ctx0" brushRef="#br0" timeOffset="1734.7526">956 878 7552,'-8'-8'2880,"8"8"-1536,0-8-32,0 8 1248,-8 0-641,8 0-127,0 0-576,0 0-128,-8 8-608,0-8 64,0 8 96,0 0 0,-8 8 0,0 15-64,0-7-32,0 0-32,8 0 0,0-8-192,0 0-128,8 0-32,0 8 32,0 0-96,8-8 0,0-1 32,0 1 0,8-8-64,0 0 32,0-8-352,8 0-128,0 0-1024,-8 0-416,7 0-1632,-15-16-640,8 0-1599</inkml:trace>
  <inkml:trace contextRef="#ctx0" brushRef="#br0" timeOffset="2336.3903">964 558 10880,'-8'-16'4032,"8"16"-2177,0 0-1535,8 0 896,-8 0-320,0 0-64,7-8-192,1 8 0,0 0-352,-8 0-32,16-8-32,-8 8 32,0 0 0,0 0 64,0 0 32,8 0-96,-8 0 0,0 8-96,-8 0 64,8 0-64,0 0 64,-8 8 0,0 0 32,0 0 0,0 0 64,0 0-32,0-8 0,-8 8-96,8-8-32,0 8 32,0-8 32,0-8-32,8 8 32,-8 0-64,8-8 0,0 0-32,8 0 0,-8 0-160,8 0 32,0-8 0,0 8 64,-8 0-32,7 0-32,-7-8-64,0 8 32,0 0-320,0-8-96,-8 8-2048,0 0-800,0 0-3487</inkml:trace>
  <inkml:trace contextRef="#ctx0" brushRef="#br0" timeOffset="2946.9606">1489 980 8448,'-8'-8'3232,"8"8"-1728,-8-8 0,8 8 1375,0 0-575,0 0-224,0 0-416,0-8-128,0 8-832,0 0 0,0 0 0,8 0-192,0 0-32,0 0-160,0 0 32,8 0-64,8 0 0,-8 0-256,16 0 0,-9-8 96,9 0 64,-8 8-160,0-8 0,0 8-32,-8-8 64,8 1-32,-8 7-32,-8-8 32,8 8 32,-8 0-384,0-8-96,-1 8-448,-7 0-96,0 0-960,0 0-448,-7 8-1152,7-8-511,-8 0-1345</inkml:trace>
  <inkml:trace contextRef="#ctx0" brushRef="#br0" timeOffset="3212.4328">1608 1060 10240,'-15'8'3872,"15"-8"-2112,0 0-449,0 0 1345,0 8-640,0-8-128,7 8-544,1-8-192,16 0-640,-8 8-96,16-8-64,-16 0-64,16 0 64,-8 0-192,8 0-32,-8-8-64,-1 8-64,1 0 32,-8 0-32,0-8-704,0 8-320,-8 0-1824,0-8-704,0 8-3039</inkml:trace>
  <inkml:trace contextRef="#ctx0" brushRef="#br0" timeOffset="5818.6018">2772 431 7552,'0'0'2880,"0"0"-1536,0-8-512,0 8 992</inkml:trace>
  <inkml:trace contextRef="#ctx0" brushRef="#br0" timeOffset="6302.1311">2772 423 17695,'0'-8'2208,"0"8"-1088,0-8-160,0 8-64,0 0-288,0 0-32,0 8-128,0-8 32,0 8-64,0-8 0,0 8-96,8 0-32,-8 8-32,0 0 64,0 7-96,0 1 32,0 0-32,8 0 96,-8 0-160,0 0-96,0 0 32,8-8 64,-8 0 0,0 0 64,0-8 0,8 0 96,-8-1-96,8 1 32,-8-8-96,8 0 0,-8 0-96,8 0 32,0 0 0,8 0 32,-8 0-160,7 0-32,1 0-64,8 0 96,-8 0 0,0 0 96,8 0-32,0 0 64,-8 0-64,0 0-32,0 0 32,0 0 32,0 0-32,-9 0 64,1 0-64,0 0-32,0-8 32,-8 8 32,0 0-448,0 0-224,0-7-672,0-1-320,-8 0-1184,8 0-544,-8-8-1407,0 0-641,1 0 992</inkml:trace>
  <inkml:trace contextRef="#ctx0" brushRef="#br0" timeOffset="6641.2278">3051 455 9472,'0'-8'3520,"0"8"-1920,0 0-256,0-8 1343,8 8-479,-8 0-96,0 0-800,0 0-256,0 0-608,8 8-64,-8 0-32,0 8-64,0 15 0,8-7 32,0 8 32,-8 8-32,7-8-32,-7 0-32,8 0 0,-8-9-128,8 9-32,0-8-32,0 0-64,-8 0 32,8 0 32,-8-8 32,8 0 32,0 0-352,-8-8-96,0-8-480,0 0-192,0 0-1248,0-8-480,8 0-2048,-8 0-863,8 0 927</inkml:trace>
  <inkml:trace contextRef="#ctx0" brushRef="#br0" timeOffset="7028.1596">3258 646 13312,'8'-8'4991,"-8"8"-2687,8-16-2112,-8 16 1056,8 0-384,-8-8 32,8 8-288,-1 0-32,1 0-352,0 0 64,0 16 64,0-16 0,0 16 32,0-8-128,0 8 0,0 0-32,-8 0 32,8-1-64,-8 1 32,0-8-64,-8 8 0,8 0-32,-16 0 0,16 0-64,-16-8 32,8 8-64,-8-8-32,1-8-192,-1 8-128,8-8-736,-8 0-288,8 0-992,0-8-448,8 0-1408,0 8-607,8-8 287</inkml:trace>
  <inkml:trace contextRef="#ctx0" brushRef="#br0" timeOffset="7431.442">3480 581 7808,'8'-8'2880,"-8"8"-1536,0-8-224,0 8 1088,0 0-193,0-8-95,0 8-640,0 0-256,0 0-576,0 0 64,0 0 128,-8 0 64,0 8 128,0 0-256,0 8 0,0-8-224,-8 16-32,8-8 0,-8 0 32,8 8-96,0-8 0,8 0-32,0 7 32,0-7 0,8 0 0,0 0-64,8-8-32,0 8-96,8-8 32,-8 0 0,8-8 32,-9 8-64,9-8-64,-8 0-64,0 0 32,0 0-480,-8 0-128,0 0-1024,0 0-448,-8-8-1920,0 8-863,0 0-673</inkml:trace>
  <inkml:trace contextRef="#ctx0" brushRef="#br0" timeOffset="10730.7185">3767 342 7424,'0'-8'2816,"0"8"-1536,0 0-288,0 0 928,8 0-128,-8 0-33,8 0-479,0 0-160,0 0-640,0 8 128,8 0 64,-8 8 0,8 0 64,0 0 0,8 8 32,-8 0-160,0 8 32,-9 7-224,1-7-96,-8 8-96,0 0 0,-8-8-128,1 0 0,-17-1-96,8 1-96,-16 8-1280,0-8-608,0 8-2720,-16-8-1215,17-1 639</inkml:trace>
  <inkml:trace contextRef="#ctx0" brushRef="#br0" timeOffset="11269.1416">2604 208 8960,'0'-16'3328,"16"16"-1792,-16 0-1024,0 0 864,0 0-321,-8 0-63,8 8-288,-8 0-96,0 8-352,-8 8 320,8 8 256,-8-1-96,0 9-32,8 0-128,0 8 32,0 8-192,16-1-96,-8-7-160,16 0-128,0-8 64,16-1 0,0 1-960,15-8-448,17 16-2368,8-16-991,7 0-385</inkml:trace>
  <inkml:trace contextRef="#ctx0" brushRef="#br0" timeOffset="11949.3265">4531 159 8576,'0'0'3232,"0"0"-1728,8 0-768,-8 0 992,0 0-417,8 0-31,-8 0-384,0 0-160,0 0-416,0 0 0,-8 0 96,8 0 64,-8 8 96,0 0-128,-8 0 0,8 0 0,-8 16 64,0 0-160,0 8 32,8-9 64,-8 9 32,0-8-128,8 16-32,0 0 0,8 0 128,0-1-256,16 1-96,-8 0 0,16-8 0,0 0-32,16 0 32,-8-8-224,7-1 32,1 1-1248,0-8-448,0-8-2976,8 8-1247,-16-8 671</inkml:trace>
  <inkml:trace contextRef="#ctx0" brushRef="#br0" timeOffset="13763.2128">4801 240 8064,'-8'-8'2976,"0"8"-1600,8 0-544,0 0 928,0 0-289,0 0 1,0 0-416,0 0-160,0 8-512,0-8-96,0 16-64,0 0-32,0-1 32,0 1 64,0 8 160,0 0-128,0 0 0,8 0-128,-8 0-32,0 0 32,0 0 32,0 0-32,0-1 32,0-7-64,0 0 0,0-8-32,0 0 0,0 0 64,0 0 32,0-16 32,0 0 0,8 0-128,-8-8-32,0 0-32,0 0-64,0 8-64,8-7-32,0-1-32,-8 0 96,8 0 0,0 8 96,8 0-96,-8 0-64,8 0-32,0 8 0,-8 0 0,8 8 0,0 0 0,-8 0 0,0 8 96,0 0 0,0 0 32,0 7 64,0-7 32,-8 0 96,0 0-32,8 0 0,-8 8-96,7-8 32,-7 0-704,0-16-224,8 8-1568,-8-16-672,8 8-2783</inkml:trace>
  <inkml:trace contextRef="#ctx0" brushRef="#br0" timeOffset="14167.3306">5161 462 9984,'0'0'3776,"0"0"-2048,8 0-1536,-8 0 895,8 0-511,-8 0 0,8 0-256,0 0-128,0-8-96,-1 8-160,1-8 32,0 0 96,0 0 32,0 8 160,-8-8 160,0 0 64,0 0 96,0 0-192,-8 8 32,0-8-256,-8 16-32,9-8-64,-9 8-64,0 0 160,8 0 128,-8 8-32,8 0 96,0-8-128,0 16 32,8-9-96,8 1 0,0 0 32,8-8 32,-8 0-384,16 0-192,-8 0-1248,7-8-480,-7 0-1471,8-8-577,-8 0-192</inkml:trace>
  <inkml:trace contextRef="#ctx0" brushRef="#br0" timeOffset="14410.4698">5375 358 10624,'0'0'3936,"0"0"-2112,0 8-993,0-8 1089,8 8-384,-8 0-128,0 8-640,8-8-320,-8 8-256,0 0-96,8 8 96,-8-8-32,8 7 0,-1-7-896,-7 8-352,8-8-1312,0-8-544,0 8-1119,8-16-1825,0 0 1824</inkml:trace>
  <inkml:trace contextRef="#ctx0" brushRef="#br0" timeOffset="14962.284">5685 382 10368,'0'-16'3936,"0"16"-2112,-8-16-993,8 16 1153,0 0-704,-8 0-160,0 0-480,0-8-160,0 16-256,0-8-160,-7 16 32,-1-8-64,0 8-32,8-8 32,0 8-32,0-8 0,16 8 64,-8 0 32,8 0 96,0-8-96,8 0-64,-8-8-96,7 0-32,-7 0-32,8-8 96,-8 8 0,0-16 96,0 8-32,0-8 64,0 8-128,-8-8 0,8 8 160,0 0 160,-8 0-96,0 0 64,0 0-96,0 16 0,0-8 32,0 8 32,0 0-32,0 16 32,0-8-128,8 24-64,-8-9 0,8 9-32,-8 0 0,0 0 64,0-8 160,0 0 192,0-1-96,0 1 0,-8-8-64,0 0 0,0-8-128,0 0-32,-8-8 32,8-8 0,-8 0-512,8-8-128,-8 0-736,9 0-256,-9-8-768,8 0-224,0 0-1567,0-24-705,8 16 640</inkml:trace>
  <inkml:trace contextRef="#ctx0" brushRef="#br0" timeOffset="15415.9216">5852 232 10368,'0'-8'3936,"0"8"-2112,8 0-1057,-8 0 1057,8 8-800,0 0-160,-8 8-384,8 8-160,-8-1-160,8 1 96,-8 8 64,0-8-32,8 8 0,-8-8 96,0 0 96,0-8-128,0 7 32,0-7 64,0-8 32,0 0-256,8-8-64,-8 0-32,8-8 0,-8 8-160,8-16 32,0 8-64,0-7-64,0 7 0,8-8 96,-8 8 0,0 0 32,0 0 64,8 8 32,-8 0-32,0 8 32,0-8-64,0 16 64,-1-8-64,9 8-32,-16-1 96,8 1 0,0 0-32,0 0 32,0 0-480,0 0-224,-8-8-736,8-8-352,0 0-864,-8-8-384,8 8-2463</inkml:trace>
  <inkml:trace contextRef="#ctx0" brushRef="#br0" timeOffset="15683.4136">6227 208 12032,'0'0'4479,"0"0"-2431,8 8-1472,-8-8 1152,8 8-544,-8 0-32,8 8-320,-8 0-64,0 7-416,7-7-64,-7 8-64,0 0-96,8 0-96,-8 0 0,0 0 32,0 0 32,0-8 96,0 8-1088,0-9-480,0-7-1024,0 0-416,0 0-1407,0-8-577,0 0 864</inkml:trace>
  <inkml:trace contextRef="#ctx0" brushRef="#br0" timeOffset="15918.6903">6179 422 9728,'-24'-16'3680,"24"16"-1984,0 0-512,0 0 1247,0 0-575,0 0-128,0 0-576,8 8-160,8-8-576,-8 0-192,16 0 0,-8 0-192,0 0-32,0 0-352,7-8-160,-7 8-1440,8-8-640,-8 0-2111,0 0-929,0 0 1472</inkml:trace>
  <inkml:trace contextRef="#ctx0" brushRef="#br0" timeOffset="16254.0611">6537 1 13696,'0'0'5183,"0"0"-2815,16 0-2400,-16 0 928,16 0-224,-16 8 128,16 0-224,-8 0 0,8 8-352,0-8 160,0 16 96,0-1 64,0 9-32,-8 0 0,7 16 96,-7-16-160,0 15 0,-8-7-192,0 8 0,0-16-32,-16 16 32,16-16-128,-15 7-32,-1-7 32,0-8 64,0 0-672,-8 0-224,8 0-1280,-8-16-544,0 8-3968,0-8-2687,0-8 3775</inkml:trace>
  <inkml:trace contextRef="#ctx0" brushRef="#br0" timeOffset="19504.1775">2922 1060 2688,'-8'0'1056,"8"8"-576,-8-8 128,8 0 512,0 0 0,0 0 64,0 8 128,0-8 96,0 8-736,0-8 320,0 0 128,0 8-64,8-8 96,0 8-161,0-8-31,0 8-352,8-8-32,0 8-64,8-8 64,8 0-128,0 0 0,-1-8 0,9 8 128,-8 0-256,8 0-32,0 0-32,8 0 64,-1-8-32,1 8 64,0-8 0,8 8 32,-9 0-128,9-8-96,0 8 0,0-8-32,-9 8 0,9-8 64,-8 8-32,-8 0 64,7-8-192,1 8-32,8-8 0,-8 8 64,0 0-96,-1 0-64,9-8 128,8 8 96,-9-8-96,1 8-96,0 0 32,8-8 0,-9 0 32,9 8 0,-8-8 64,0 0 96,-1 0-64,-15 8-64,-8-8 64,16 0 0,-1 8 32,9-8 0,-8 8-64,16-8-64,-9 8 32,17-8 32,-16 8-32,15-8 64,-15 8-64,16-8 64,-8 8 64,7-8 64,1 8-32,0 0 32,-9-8-64,1 0 64,-8 8-64,-1-7 64,1 7-64,-8-8 0,-8 0-96,0 8-64,-1-8 32,-7 8-32,0 0-224,-8-8 0,-8 8-1472,0 0-608,0 0-3680,-24 8-1663,8 0 2495</inkml:trace>
  <inkml:trace contextRef="#ctx0" brushRef="#br0" timeOffset="20515.0702">4395 1258 8576,'0'-8'3232,"0"16"-1728,0-16-544,0 8 1088,0 0-449,0 0-63,8-8-384,-8 8-96,8-8-576,0 0 192,0 0 96,8 0-192,-8 0 0,8 0-160,0 0 0,0 0-96,0 8-32,0-8-160,0 8-32,-1 0-32,1 0 32,0 0-64,0 8 64,-8 8-64,8 0-32,-8 8 32,0-8 32,-8 16-32,0-8-32,0 0 32,0-1-32,0 1 64,-8 0 96,0-8 0,-8 8 0,8 0-96,-8-8-64,0 8 32,-7-8 32,-1 0-32,8 0 64,-16-9 0,16 1 32,-8-8-64,8 0-64,0-8 32,0 1 32,8-1 32,0 0 32,8 0-160,0-8 32,0 8 0,8 0 0,0 0-96,16 0 64,0 8 160,0-8 64,8 8 0,0 0 32,7 0 0,-7 8 32,0-8 0,8 8 64,0-8-448,0 8-128,-9 0 384,1-8 256,0 8-160,-8-8-96,0 0-96,-8 0 32,0 0-256,0 0-96,-8 0-704,8 0-224,-8 0-3328,-1 8-1408,9-8-415</inkml:trace>
  <inkml:trace contextRef="#ctx0" brushRef="#br0" timeOffset="29631.2665">1170 995 4224,'8'0'1664,"-8"0"-896,0 0-416,0 0 480,0 0 96,8 0 64,0 0-256,-8 0-96,8 0-384,0 0 256,-8 8 128,8-8-64,0 0 0,0 0-64,0 8 96,0-8-224,0 0 32,8 8-128,-9-8 64,9 8-65,0-8 1,0 8-160,0 0-32,8 0-32,-8 0 32,8-8 64,0 8 64,0 0-32,0 0 32,-1 0-64,9 0 0,0 0-32,0 0 0,0-8 0,0 8 64,0 0 32,-1-8 96,1 7-160,0 1-32,0 0 64,8-8 32,-8 8-96,7 0-32,1 8-32,0-8 32,-8 0 0,0 8 96,-16-16-32,16 8 64,-9 0-64,9 0 0,16 8-96,-16-8 32,-8 8 0,8-8 32,7 8-64,-7 0-64,-8-8 32,8 0 32,8 7 32,-16-7 32,0 8-64,15-8-64,9 0 32,-8 8-32,-8-8 0,0 0 0,-8 0 0,7 0 0,-15 0 0,8-8 64,-8 8-32,0-8-32,-8 0 32,0 0-32,0 0 64,0 0 32,-8 0-32,0 0-64,0 0-480,0 0-160,0 0-800,0 0-288,0 0-735,0 0-289,0 0-544,-8-8-1248,8 0 1408</inkml:trace>
  <inkml:trace contextRef="#ctx0" brushRef="#br0" timeOffset="29929.0167">2819 1354 4992,'-8'-8'1920,"8"8"-1024,0-8 224,0 8 864,0 0-160,0 0 32,0 0-384,0 0-225,0 0-671,0 0-224,0 0-96,8 8-64,-8 0 32,8 0-128,0 0-64,0 8 64,0 0 0,0-8-32,0 8-64,0-8 96,0 0 64,-8 0 64,0 8 96,-8-8 32,0 0 32,0 0-192,-8 0-128,0-8 32,0 8 64,0-8-224,-8 0-96,1 0-1664,-1 0-800,8 8-2687</inkml:trace>
  <inkml:trace contextRef="#ctx0" brushRef="#br0" timeOffset="30698.8363">2485 812 3712,'8'-8'1472,"-8"8"-768,8 0 160,-8 0 736,0 0-544,0 0-224,0 0-288,0 0-32,-8 0-288,8 0 224,-8 8 160,0-8-32,-8 8 32,0 0 32,-8 0 64,0 8-192,0 8 32,0-8-193,-7 7 33,-17 17-224,0-8-32,8 0 128,-8 0 160,9-8-96,-1 0 0,0 0-192,0-1-32,8 9 32,-7-8 0,-1 0-64,0 8-64,0-8 32,0 0 32,0 0-96,1-1 0,7 1 32,-8 0 64,8-8-32,0 0-32,8 0 96,1 0 64,-9 0 0,8 0 64,-8 8-288,8-8 0,0-1 64,8 1 64,-8 0-96,8-8 32,8 8 0,-7 0 64,7-8 32,0 0 96,0-8-32,0 0 0,0-8-192,0 0-32,8 8-896,-8-8-320,8-8-703,0 8-193,8 0-832,-8 0-256,8 0 352</inkml:trace>
  <inkml:trace contextRef="#ctx0" brushRef="#br0" timeOffset="31109.751">1346 1441 6912,'0'-16'2624,"0"16"-1408,8-8-448,-8 8 928,0 0-640,0 0-224,-8 8-192,8 0-64,-8 0-289,0 0 193,-8 0 64,8 8-32,-8 0 96,8 0-32,-7 8-64,7 0-64,-8-1 32,8 1-256,-8 0-64,16-8-32,-8 0 0,0-8 0,0 8 0,8-8 0,0 0 0,0-8 192,8 8-160,0-8-64,0 0-64,0 0 32,8 0-32,0 0 64,0 0-288,7 0-32,-7 8-1088,0-8-416,8 0-2207,-8 0-929,0 0 736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09:48.44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25 9984,'8'0'3680,"-8"0"-1984,0 0-1344,0 0 831,8-8-223,-8 8 0,0 0-352,8 0-128,0-8-256,-8 8 64,8 0 32,0 0-96,8-8 32,-8 8-96,8 0 0,0 0 32,0 0 32,-9 0-192,9 8 0,-8-8 32,0 8 32,-8 0 32,8 0 0,-8 8 64,-8-8 96,0 7-64,0 1 32,0 0-32,-7 0 96,7-8-96,-8 0 32,8 0-32,0 8 32,0-16-64,8 8-32,0 0-96,0-8 32,8 0 0,8 0 32,8 0-64,-9 0 32,9 0-64,-8 0 64,8 0 128,-8 0 128,0-8-128,0 8-64,0 0-64,0-8-96,-8 8 32,0 0-32,0 0-96,0 0 64,-8 0-1376,0 0-576,0 8-2688,-8-8-1055,8 0 575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09:49.18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 24 8832,'-8'-8'3328,"8"8"-1792,0 0-800,0 0 992,0 0-257,0 0 1,8 0-352,-8 0-64,8 0-576,0 0 64,8 0 32,0 0 32,-8 0 32,8 0-160,8 0-32,-8-8-192,8 8 0,0 0-96,0 0 64,-9 0-128,9 0 0,-8-8-32,0 8-64,0 0 32,0 0 32,-8 0-32,0 0 64,0 0-128,0 0 0,0 0-320,-8 0-160,0 0-896,0 0-288,0 8-928,-8-8-448,8 8-959,-8-8-1761,0 8 1792</inkml:trace>
  <inkml:trace contextRef="#ctx0" brushRef="#br0" timeOffset="288.9847">128 112 7552,'-24'0'2880,"24"0"-1536,0 8-288,0-8 1056,0 0-449,8 7-159,0 1-320,8-8-96,0 8-608,8-8 0,0 8 32,7-8-128,1 0 32,8 0-128,-8 0 0,-8-8-160,-8 8-32,8 0-96,-16-8-32,7 8-384,-15 0-224,8 0-2688,-8 0-1215,-8-8-673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09:46.33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 56 4480,'0'-8'1760,"0"16"-960,0-16 128,0 8 736,0 0 64,0 0 160,0 8-192,0-8-97,0 0-863,0 8 192,0-8 64,-7 0-32,7 0 64,0 0-288,0 0-64,0 0-192,0 0-32,0-8-128,0 8-32,7-8-96,-7 8 32,8-8-128,0 0 0,0 0-32,8 8-64,-8-8 32,8 0-32,0 8-96,8-8 64,-8 8 32,0 0 0,0 8 0,0-8 64,0 8-96,0 8-64,-16-8 64,8 0 64,-8 0 0,-8 0 64,0 8-64,0 0-32,-8 0 32,0 0 32,0 0-32,0 0-32,0-8 32,0 8-32,0-8 0,8 0 64,-8 0 32,8-8 32,0 0-64,0 7-64,8-7 32,0 0 32,0-7-32,8 7 64,0 0-64,0-8-32,8 8-64,0-8 32,8 8-32,0 8 0,0-8 64,0 8 0,0-1 0,-9 1 0,1 8 0,0 0 0,-8 0 0,0 0 0,0 0 0,-8 0 64,0 0-32,-8 0-32,0 0 32,-8-8 32,0 0 32,1 0 32,-9 0-64,8 0-64,0 0 32,0-8 32,-8 7-32,8-7 64,8 0-128,-8 0-64,8 0-640,0 0-320,0 0-672,8-7-256,0-1-992,16 0-447,0-8-1313</inkml:trace>
  <inkml:trace contextRef="#ctx0" brushRef="#br0" timeOffset="638.4317">534 80 7296,'8'-8'2816,"0"0"-1536,0-8-512,-8 16 928,0 0-224,8-8-65,-8 8-191,0 0-32,0 0-640,0-8-32,0 8 0,-8 0-128,8 0-64,-8 0 32,0 8 0,0-8-96,-8 0 0,8 8-96,0 0 0,0-8-96,-8 8-64,8 0 96,-8 8 0,8 0-32,-8 0-64,8 8 32,1 8 32,-9-1-32,8 1-32,0 0 96,8 0 0,0-8-128,0-8-32,8 8 96,0 0 32,8-8 0,-9-9-64,17 9 96,-8-16 64,8 8 0,0-8 64,-8 0-128,8-8 0,-8 8 32,-8-8 0,8 0-64,-16-7 32,8 7-64,-8-8 64,0 8 0,-8 0 96,0-8-32,-8 8 0,0 0-192,0 0 32,0 8 0,0-8 0,8 8 0,-8 0 0,0 8 0,8-8 0,0 8 0,-8 0 64,16-8-320,-8 8-64,1 0-896,14-8-2240,1 8 0,8-8-1407</inkml:trace>
  <inkml:trace contextRef="#ctx0" brushRef="#br0" timeOffset="1074.5721">805 200 9856,'-16'-8'3680,"16"8"-1984,0-8-1120,0 8 895,0 0-415,8 0-64,0 0-224,-8-8-96,8 8-352,0 0 0,8 0 32,-8 0-64,7 8 64,1 0-128,0 0 32,0 0-96,-8 15 64,0-7-64,0 8 64,0-8 0,-16 8 96,0-8-32,0 8 0,-8-8-160,0 0-96,0-8 0,-7 8 32,7-8 32,0-1 32,0 1-224,0-8-64,0 8-864,8-8-288,0 0-800,0-8-352,8 8-1087,8-15-417,0-1 32</inkml:trace>
  <inkml:trace contextRef="#ctx0" brushRef="#br0" timeOffset="1429.0263">1044 128 7424,'0'-8'2816,"0"8"-1536,0-8-448,0 8 992,0 0-320,0 0-1,0 0-223,-8 0-96,8 0-640,-8 0-32,0 8-64,0 0 32,0 0 32,0 0-64,0 8 32,-8 0 32,8 0-32,0 15-160,0-7-128,8 0-32,0 0 32,8-8-32,-8 8 64,16-8-64,-8 0 0,8-8-32,8 0 0,-8-8 0,15 8 0,-15-8-704,8-8-320,-8 8-1248,0-16-480,0 8-1951,-8-8-833,8 0 1248</inkml:trace>
  <inkml:trace contextRef="#ctx0" brushRef="#br0" timeOffset="23642.3956">160 669 6912,'-8'0'2624,"8"0"-1408,-8 0-96,8 8 1024,-8-8-256,8 0-1,0 8-415,0-8-128,0 8-768,8-8 32,0 8 32,16-8 64,8-8 64,7 8-160,9-8-32,16 0-256,7 0-64,17 0-128,0-8-32,-1 0-32,-7 1 32,-9-1-64,-7 8 64,-16-8 0,0 8 32,-16 0 0,-9 0 0,-7 0-992,-8 0-384,-8 8-1472,-8 8-672,0 0-2591</inkml:trace>
  <inkml:trace contextRef="#ctx0" brushRef="#br0" timeOffset="24095.1661">566 733 11136,'0'-8'4224,"0"8"-2305,0-8-959,0 8 1184,0 0-672,0 0 160,0 8-576,0 0-608,0 8-64,0-8 32,-8 8-96,8 0 64,0 8-160,0-8-64,-8 0 0,8-1 32,0 1-32,8-8 64,-8 0-128,8 0 0,0-8-32,8 8-64,-8-8 96,16 0 0,-9 0-128,1 0 32,8-8-160,-8 8-32,-8-8-544,8 0-160,-8 8-768,0-8-192,-8 0-1024,8 8-383,-8-8-2081</inkml:trace>
  <inkml:trace contextRef="#ctx0" brushRef="#br0" timeOffset="24362.0402">717 725 12672,'0'0'4735,"0"0"-2559,0 0-1824,8 8 1088,-8 0-416,0 0 32,0 0-224,0 8-64,0 8-416,-8 0-128,8 7-32,0 9-32,-8-8 64,8 0-192,0 0-32,0-8 0,0-8 64,0 8-384,0-17-192,0 9-1120,0-8-480,0-8-1792,8 0-735,0-8-225</inkml:trace>
  <inkml:trace contextRef="#ctx0" brushRef="#br0" timeOffset="24635.8799">829 829 11648,'0'-8'4384,"8"0"-2369,-1 0-1439,-7 8 1152,8 0-672,8 0-128,0 8-256,-8 0-64,8 8-320,-8-1 32,0 1 96,0 8 64,-8 0 96,0-8-128,-8 8 0,0 0-256,-8 0-64,8-8-64,-8 0 32,8 0-416,-8-9-192,1 1-1056,7-8-448,-8 0-1280,16-8-479,0 1-1505</inkml:trace>
  <inkml:trace contextRef="#ctx0" brushRef="#br0" timeOffset="24947.9788">1052 750 10624,'-8'0'4032,"8"0"-2177,0-8-767,0 8 1280,0 8-864,-8-8-288,8 8-288,-16 8-64,16 0-480,-8 8 64,0 8 64,8-9-128,0 9-64,8 0-160,0-8-128,8 0 0,8 0 32,-1-16-32,1 0 64,8 0-928,0-16-288,8 0-2688,8 0-1215,-1-16-769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09:50.75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82 352 7040,'0'-16'2624,"0"16"-1408,0 0-96,0-8 1024,8 8-256,-8 0-1,0-8-415,0 8-128,8 0-768,-8 0-128,0 8 0,0 0 32,0 8 96,-8-1-32,8 9-32,0 8-128,0-8 0,-8 8-96,8-8 0,0 0-96,0 0 32,0-8 0,0-1 96,0 1-96,0-8 32,8 0-96,-8 0 0,8 0-32,0 0 0,8-8-64,-8 0 32,8 0-64,0 8 64,8-8-64,0 0-32,-8 0 32,-1 0-32,1 0 0,8 0 64,-8-8-32,0 8-32,0 0 32,-8 0-32,0 0-96,0 0 64,0 0-384,-8 0-224,0 0-800,0 0-256,0-8-768,-8 8-192,8-8-1407,0 0-609,-8-8 736</inkml:trace>
  <inkml:trace contextRef="#ctx0" brushRef="#br0" timeOffset="337.7251">645 391 9984,'0'-16'3776,"0"16"-2048,0 0-960,0 0 1055,0 0-511,0 0-32,8 8-384,-8 0-96,0 0-448,0 16 64,0 0 96,-8 8 32,8 0-32,0 0-192,-8-1-64,8-7-64,-8 8-32,8 0-32,0-8 0,8 8-64,-8-8-64,8-8 160,-8 8 32,8-9-64,-8 1-96,8 0-96,-8-8 32,8 0-896,0-8-320,-8 0-960,8-16-352,-8 8-1599,8-8-641,0 8 640</inkml:trace>
  <inkml:trace contextRef="#ctx0" brushRef="#br0" timeOffset="683.0371">828 598 9856,'-8'-8'3680,"16"0"-1984,0 8-1120,-8-8 991,8 8-511,0 0-128,0 0-160,0 0-128,8 0-320,-8 0 0,8 8 32,-8 8-64,0-8 64,0 8 160,-8-8 64,0 8-96,0 0-32,0 0-128,-8 0-32,0 0-160,0 0-32,0 0 32,-8 0 0,8-8-64,-8 0 32,8-8-832,-8 0-384,8 0-768,0-8-352,0 8-1055,8-8-385,0 0-800</inkml:trace>
  <inkml:trace contextRef="#ctx0" brushRef="#br0" timeOffset="983.4306">1051 519 7680,'0'-24'2880,"0"24"-1536,0-16-384,0 16 992,0 0-225,0-8-63,0 8-512,0 0-224,-8 8-544,0-8 32,0 16 96,0 0 96,-8 0 96,8 0-192,0 8 32,0-1-192,0-7-32,8 0-192,0 8-32,8 0 32,0-8 64,16 0-96,0 0 0,-8-8 32,8 0 0,-8 0-1216,8-8-512,-8-8-1408,-8 8-575,8-8-1825</inkml:trace>
  <inkml:trace contextRef="#ctx0" brushRef="#br0" timeOffset="1369.1548">1251 239 11904,'8'0'4480,"0"0"-2433,8 8-1887,-8-8 960,8 16-256,0-8 64,0 8-160,8 8-96,-8 8-352,-1 7-64,-7 1-32,0 8-32,-8 0 32,0-8-128,-16-1-64,1 1 0,-1 16-32,-8-8-224,-8-8-96,8-1-864,-16 1-384,-8-8-1152,1-8-511,-1 0-1729</inkml:trace>
  <inkml:trace contextRef="#ctx0" brushRef="#br0" timeOffset="1674.651">342 97 7680,'-16'-8'2880,"9"8"-1536,-1 8-1088,0-8 672,0 16-64,0 0 96,0 7 192,-8 9 63,8-8-639,-8 8 96,0 16 0,0 8-160,0-1-32,0 9-224,16-8-96,-8-1 0,16 1 32,0 0-96,8 0-64,8-9 0,8-7 32,8 0-1152,7-8-544,25 0-3903</inkml:trace>
  <inkml:trace contextRef="#ctx0" brushRef="#br0" timeOffset="2234.4392">1863 129 7040,'-8'-16'2624,"8"16"-1408,-8 0-160,8 0 992,-8 0-416,8 0-161,-8 8-415,0 8-128,-8-1-512,1 9 256,-9 8 64,-8 0-96,8 8 32,0 16-192,8-1-32,-8 1-64,16-8 0,0-8-64,8 7 32,8-7-192,0 0-32,16 0-64,8-8 32,-8 0 0,16-9 96,-8-7-800,-1-8-320,9-8-1152,0-8-512,-8 0-1887,0-7-737,-8-1 1280</inkml:trace>
  <inkml:trace contextRef="#ctx0" brushRef="#br0" timeOffset="2799.4401">2119 247 10880,'0'0'4032,"8"0"-2177,-8 16-1823,0-8 864,8 0-256,-8 8 0,0 8-64,0 0 32,8 15-320,-8 1-32,0 0 64,0-8 0,0 0 64,0-8-64,0-1 32,0-7-64,0-8 64,0 8-64,0-8 64,0-8 0,0 8 96,0-8-224,0-8-64,0-8-96,8 0 32,-8 0-128,8-7 0,0 7 32,0-8 0,0 8 0,0 0 0,0 0-160,8 8 32,-1 0 64,1 8 32,0 0-64,-8 8 64,8 0-32,-8 16 0,0 0 64,0-8 64,0 8 32,0-8 96,-8 7-96,0-7-64,8 0 0,-8-8 32,0 8-1088,8-8-512,-8 0-1120,0 0-480,8-8-1439,0 8-1409,0-16 2432</inkml:trace>
  <inkml:trace contextRef="#ctx0" brushRef="#br0" timeOffset="3170.5075">2476 510 10112,'0'-16'3776,"8"16"-2048,-8 0-1440,8 0 863,0 0-415,-8 0-32,16 0-352,-8 0-128,0 0-128,0 0-160,0-8 32,8 0 96,-8 8 32,0-8 32,0 0 0,-8 0 192,0 0 128,0 0-160,0 0-32,0 8-128,-8-8-96,8 8 0,-16 0-32,8 8 64,0 0 32,-8 16 32,8-8 0,0 8 128,0 0 96,0-8-192,8 8-32,0-9-64,0 1 32,8 0 0,0-8 32,0 8-224,8-8 0,0 0-1376,0 0-544,0-8-1311,8 0-545,-8-16-384</inkml:trace>
  <inkml:trace contextRef="#ctx0" brushRef="#br0" timeOffset="3478.9207">2739 383 7936,'-8'-8'2976,"8"8"-1600,0 0-128,0 0 1184,0 8-481,0-8-159,0 16-608,8 0-192,-8 8-576,0 0-32,0 8 32,0-8-224,0 0-32,8 0-96,-8-9-64,8 1 160,-8 0 32,8 0-864,-8-8-384,8 0-1056,0 0-416,0 0-1407,-8-8-641,16 0 896</inkml:trace>
  <inkml:trace contextRef="#ctx0" brushRef="#br0" timeOffset="4166.3643">3018 407 11520,'-8'-16'4288,"8"16"-2305,-8-8-1823,8 8 864,0 0-448,0 0-96,-8 0-128,0 0-64,-8 8-160,0 8-96,0 0 64,0 8-64,8 0 64,-8 0-128,8 0-64,8 0 128,-8-8 32,8-1 0,8 1 32,0-8-64,0 0 64,0-8 0,8 0 32,-8 0-64,8 0-64,-8-8 32,8-8-32,-8 1 64,8-9 32,-8 8-128,0 0 32,0 0 128,0 0 64,-8 0 128,8 0 32,-8 8-96,8 0 0,-8 0-32,0 8 96,0 0 32,0 0 32,0 8-64,0 0-32,-8 0-32,8 16 0,0 0-64,0 0-32,0-8-96,0 8 32,0-1-64,0 17 64,0-16-128,8 16 0,-8-8 32,0 8 0,0-9 0,0 1 0,0 0 0,-8-8 64,8 0 32,-8-8 96,8 0-96,-8-8-64,0 8 64,-8-16 64,0 8-64,0-8-64,0-8 0,0-8 32,8 8-96,-8-8 0,8 0 32,8-8 0,-8 8 0,16 0 64,0 0-96,-8 8-64,8-8-32,8 8 96,-8-7-416,8-1-192,0 8-800,8-8-352,-8 0-1088,8 0-511,-8 0-1985</inkml:trace>
  <inkml:trace contextRef="#ctx0" brushRef="#br0" timeOffset="4707.7537">3296 272 9984,'0'-8'3776,"0"8"-2048,0 8-1312,0-8 959,0 0-351,0 8 32,0 0-288,0-8-96,8 16-384,-8-8 32,0 16 96,0-8-32,0 7 96,0 1-64,0 0 64,0 0-192,0 0-96,0 0-96,0 0 0,0-8 64,0-8 128,0 8-128,0-8-32,0-1 64,0-7 32,0 8-192,8-16 0,-8 1 32,0-1 32,8-8-128,-8 0 32,8 0-64,0 0 0,0 0 0,0 0 0,0 0 0,0 8 0,8 0 0,-8 0 0,0 8 0,8 0 0,-8 0 0,0 8 0,0 0 64,0 16 0,0-16 0,-8 16 0,8-8 0,-8 0 64,0 0-32,0 0 64,0-1-576,0-7-128,0 8-832,0-8-384,0-8-768,0 0-383,0 0-1921</inkml:trace>
  <inkml:trace contextRef="#ctx0" brushRef="#br0" timeOffset="4994.5994">3583 239 7680,'0'-8'2880,"0"8"-1536,8 0-96,-8 0 1120,0 0-673,8 0-159,-8 8-480,0-8-128,8 8-512,-8 0 32,0 0 64,8 0-64,-8 8 64,0 0-160,0 8-32,0-8-192,0 15-32,0-7 32,-8 0 64,8 0-96,0 0-64,-8 0-640,8-8-256,0 0-1120,0 0-384,-8 0-1183,8-16-417,0 7-128</inkml:trace>
  <inkml:trace contextRef="#ctx0" brushRef="#br0" timeOffset="5260.8867">3543 422 7296,'-16'-8'2816,"16"8"-1536,0-8-96,0 8 1088,0 0-417,8 0-127,-8 0-704,8 0-288,-8 0-448,8 0-128,8 0 32,-8 0-96,16-8-64,-16 8 0,16 0 32,-8-8-672,0 0-224,8 8-1856,-9-8-799,1 8-1153</inkml:trace>
  <inkml:trace contextRef="#ctx0" brushRef="#br0" timeOffset="5621.2481">3870 0 11264,'8'0'4224,"-8"0"-2305,8 0-1535,-8 0 960,8 0-288,0 0 32,-8 16-256,8-16-128,7 16-384,-7 0 64,8 0 128,-8 8 96,8 8 32,0 7-224,0 1 0,0-8-64,0 16 32,-16-8-128,8 7 0,-8 1-160,-8-8 0,0 0 32,0-8 0,-8 0 64,0-9 96,0 9-192,8-16-64,0 0-32,0 0 64,-16 0-192,1 0 32,15 0-1184,-16-8-416,8 0-2656,-16 0-1183,16 0-161</inkml:trace>
  <inkml:trace contextRef="#ctx0" brushRef="#br0" timeOffset="21136.4411">541 995 12544,'-15'-8'4639,"15"8"-2495,8 0-2208,7 0 800,9 0-384,32 0 32,8-7-96,31 7 0,25-8-160,23 0-96,16 8 64,24-8 0,9 0 96,15 8 192,0 0 64,-8 0 128,-8-8 96,-8 0-160,-8 0 32,-16 0-192,-15-8 32,-25 8-32,-15 0 32,-9-8-128,-15 0-96,-25 0 0,-7 0-32,-8 8-576,-16 0-160,-16 0-2752,-16 0-1184,-8 8-1727</inkml:trace>
  <inkml:trace contextRef="#ctx0" brushRef="#br0" timeOffset="21694.1825">1680 1164 10624,'-8'-32'4032,"16"32"-2177,-8 0-671,0 0 1312,0 0-960,0 8-352,0 0-256,-8 0 0,8 8-480,-8 8-32,8-9-64,0 9-64,-8 0 0,8-8-96,0 0-32,0 0-32,0 0 64,0 0-32,8-8 0,0 0-32,8 0 0,0-8 0,8 0 0,0 0-160,0 0 32,0 0-576,7 0-256,-7 0-832,0-8-384,-8 8-1024,0-8-479,0 0-1825</inkml:trace>
  <inkml:trace contextRef="#ctx0" brushRef="#br0" timeOffset="21942.9683">1879 1204 12800,'-8'-8'4831,"8"16"-2623,0-8-1728,0 0 1728,0 7-608,8 9-512,-8 8-352,0-8-448,-8 8-128,8 0-32,-8 8-64,8 0 32,-8 8-64,0-9 64,8 1-224,-8-8 32,8 8-960,0-16-416,0 8-1440,0-16-544,8-8-2335</inkml:trace>
  <inkml:trace contextRef="#ctx0" brushRef="#br0" timeOffset="22223.2442">2054 1274 13568,'8'-8'5087,"0"8"-2751,8 0-2304,-8 0 960,0 0-320,8 8-32,-8 0-128,0 0 0,0 8-288,0-8 160,-8 16 96,0-16-32,-16 16 64,8 0-224,-16-1-96,8-7-32,0 8-32,0-8-576,0-8-160,0 0-992,1-8-320,-1-8-1824,16 0-735,-8 0-673</inkml:trace>
  <inkml:trace contextRef="#ctx0" brushRef="#br0" timeOffset="22526.0073">2286 1188 10496,'0'-24'3936,"0"24"-2112,0 0-801,0 0 1281,0 0-736,0 0-224,-8 8-320,0 8-32,-8 0-544,0-1 96,1 9 32,-1 0-192,8 8-64,-8-8-160,16 8-128,0 0 64,0 0 0,8-9-32,8-7 32,-8 0 0,15 0 32,9 0-576,0-8-160,8-8-1280,0 0-512,0-16-3839,-1 0-2177,-7 0 3872</inkml:trace>
  <inkml:trace contextRef="#ctx0" brushRef="#br0" timeOffset="23350.841">17 288 8064,'-8'-16'3072,"0"16"-1664,8 0-736,0 0 896,0 0-352,0 8-65,8 0-95,0-8-32,0 8-544,16 0 128,0 8 64,0 0 0,15 0 64,1-1-128,8 9 0,0 8 32,7 0 0,9 0-224,8 8 0,7 0-128,1-1 64,16 9-128,7 8-64,1 8 64,15-9 64,-7 1 0,-41-16 64,-15-8 0,32 15 32,-17-7-64,25 8-32,-17-8-32,17 8 0,-16-9 0,15 1 64,-15 0-96,-1 0-64,-7-8-160,0 0 0,-9-1 64,-7-7 32,0 0-32,-8-8-64,-9 8 32,1-8 32,-8 0-32,-8-8-32,8 0-192,-16 0-32,8 0-768,-8 0-224,-1-8-2880,-7 0-1248,8 8-1343</inkml:trace>
  <inkml:trace contextRef="#ctx0" brushRef="#br0" timeOffset="26004.8927">2317 2054 9216,'8'-8'3520,"-8"8"-1920,0 8-1248,0-8 832,0 0-161,8 0 33,-8 0-160,8 0 0,-8 0-512,0 0 128,0-8 128,8 8-64,-8 0-32,0-7-160,8-1 0,-8 8-160,0-8-64,0-8 64,0 8 0,-8-8-32,8 8 32,-8-8-128,8 8 0,-8 0-32,0 0 32,0 0-64,0 0 64,0 0-64,0 8-32,-8-8 32,8 8 32,0 0-96,-8 0 0,8 0 32,-8 0 0,9 8 0,-9-8 0,0 8 0,8 0 0,-8 0-96,0 0 0,0 0 64,8 8 0,-8-8 32,8 0 64,-8 8 32,8 0 32,0 8-64,0-9 32,8 9-64,0-8 64,0 0-128,8 8 0,0-8 32,0 0 64,8 0 96,0-16 64,8 8-96,0-8-32,-8-8-32,0 0 32,8-8-64,-9 0 64,1 0-64,0-8-32,-8 8 32,0 0 32,0 8-32,0-8-32,-8 9 96,8-9 0,-8 8 32,8 0 0,-8 0-160,0 8 96,0-8 32,0 0-32,0 8-64,-8 8 96,8-8-64,0 0 64,0 8 0,-8 0 32,8 0-64,0 0 32,0 8 0,0 7 32,0 9 0,0 0 0,0 8 0,0-8 64,0 8-96,0-9 0,0 1 96,8 0 32,-8 0 32,0 8 0,0-8-128,8 0-32,-8-9-32,0 1 32,0 0-64,8-8 64,-8 0-64,0 0-32,8-8 96,-8 0 0,0 0-32,0 0 32,0-8-64,0 0 64,0 0-128,0 0-64,0 0-384,8 0-160,-8-8-640,8 8-256,-8-8-1984,8 0-928,0 0-1823</inkml:trace>
  <inkml:trace contextRef="#ctx0" brushRef="#br0" timeOffset="28806.7168">2605 2341 8704,'0'0'3232,"-8"0"-1728,8 0-640,0 0 1024,0 0-289,0 0 1,0 0-480,8 0-128,-8 0-576,0-8 32,8 8 64,0 0-128,8 0-64,-8 0-32,0 0 32,7 0-32,1 0 0,-8 8-96,8 0-32,-8 0-96,0 8 32,0 0 0,0 0 96,-16 8 32,8-8 32,-8 8-128,-8 7-32,8-15-32,-8 8 32,8-8 0,-8-8 32,1 8-64,-1-8 32,8 0-640,-8-8-256,8 0-800,0 0-352,8-8-864,0 0-383,0 0-1665,8-8-1024,0-8 2784</inkml:trace>
  <inkml:trace contextRef="#ctx0" brushRef="#br0" timeOffset="29144.7684">2907 2293 8832,'-8'-8'3328,"8"0"-1792,0 8-608,0 0 1151,-8 0-543,8 0-96,-8 0-352,8 0-128,-8 0-512,0 0 0,1 8 0,-1-8 32,0 16 128,-8-8-160,8 0 64,-8 0-96,0 8 0,8 0-224,8 8-64,-8 0-64,16 0 32,0 8 0,0-9 32,8 1 0,0 0 0,0 0-64,7-16-64,1 0 96,0 0 0,0-16-608,8 0-224,-8 0-1184,0-16-512,0 8-2176,0 0-895</inkml:trace>
  <inkml:trace contextRef="#ctx0" brushRef="#br0" timeOffset="29595.7462">3408 2269 11648,'-8'-8'4288,"0"8"-2305,8 0-1471,0 0 1024,0 0-480,0 0-128,0 8-192,8-8 0,-8 0-416,16 0 32,0 0 64,0 8 64,8-8 0,-8 0-160,-1-8-64,9 8-64,-8 0-32,8 0-96,-16 0-64,0 0 32,8-8-32,-8 8-224,0 0-96,-8 0-1088,0 0-448,-8 0-1216,0 0-479,0 8-1345,0-8-1024,-8 8 2752</inkml:trace>
  <inkml:trace contextRef="#ctx0" brushRef="#br0" timeOffset="29819.8597">3400 2381 7936,'-16'0'2976,"16"0"-1600,0 0-416,0 0 1856,16 0-801,-8 0-639,0 0-384,24 0-640,-8 0-128,0 0-32,-1 0-32,9 0 64,-16-8-64,0 8 64,0 0-128,0 0 0,-8-8-32,0 8 32,-8 0-1888,0 0-800,0 8-3071</inkml:trace>
  <inkml:trace contextRef="#ctx0" brushRef="#br0" timeOffset="30637.7502">4220 1935 11008,'8'-8'4128,"-8"8"-2241,8 0-1855,-8 0 864,8 0-416,-8 8 0,8 0-160,-8 0 32,8 8-192,0 8 128,-8 0 96,8 7 96,0 9 0,-8 0-96,8 0 0,-8-8-224,8 0-32,-8-8-64,0-1-64,8-7 96,-8 0 0,0 0 96,0-8 32,0 0 256,0-8 128,0 0-224,0 0-128,8-8-160,-8-8-96,0 0 32,8-8 32,0 1-96,-8-1 0,15 0-32,-7 0 0,8 8 0,0-8 0,0 8 128,8 8 32,0 0-32,0 8-64,0 8 32,0 0 32,-8 8-32,0 0-32,-1 16 160,-7-8 32,8 0-64,-8-1-96,0-7 64,0 8 0,-8-8-32,8 0 32,-8 0-64,0-8 64,0 0-416,0 0-192,0 0-1472,0-8-704,0 0-2495,8-8-2241,-8 0 2752</inkml:trace>
  <inkml:trace contextRef="#ctx0" brushRef="#br0" timeOffset="31049.8952">4809 2246 11136,'0'-8'4224,"8"8"-2305,0-8-1663,-8 8 928,8 0-736,8 0-160,0-8-192,-8 8 0,8-8-64,-8 0 64,0 0 0,0 0 160,0-8 96,-8 0 64,0 0 160,0 8-192,0-8 32,-8 8-192,0 0 32,-8 0-160,0 8-64,0 0-96,0 8 32,0 0 32,0 8 0,0 0 128,8 8 64,-8 8 64,9-8 64,7 0-160,-8-1-32,16-7 0,-8 8 0,7-8-64,9 0-64,8-8 96,0 0 64,-8-8-992,8 0-384,0 0-1312,-8 0-480,8-8-2431</inkml:trace>
  <inkml:trace contextRef="#ctx0" brushRef="#br0" timeOffset="31300.5859">5097 2039 11648,'0'0'4384,"0"0"-2369,0 7-1439,0 1 1088,0 0-448,0 0-64,0 16-384,0-8-128,8 16-384,-8-8-96,0 0-32,0 0 0,8 0 64,-8-8-32,0 7 0,0-7-608,8 0-224,-8 0-1312,0-8-480,8 0-1055,0 0-353</inkml:trace>
  <inkml:trace contextRef="#ctx0" brushRef="#br0" timeOffset="32004.8254">5383 2110 9856,'0'-16'3680,"0"16"-1984,8-8-512,-8 8 1311,0 0-895,0-8-320,-8 8-640,8 0-256,-16 0-224,8 0-192,0 8 0,0 0 32,-8 8 0,0 0 0,0 8 0,8-8 0,0 8 0,0-8 0,0 8 64,8-8-32,0-1 64,8-7 0,0 0 96,0 0-96,0 0-64,0-8 0,8-8-32,0 0 64,-8-8 32,0 1-32,8-1-64,-8 0-64,0 0-32,0 0 416,0 0 160,-8 8-96,7 0-64,-7 0-160,8 8-128,-8 0 128,0 0 32,0 0 64,0 16 0,0-8 0,0 16 64,0-8-96,0 8 32,0 0-160,0-1-64,0 9 0,8 8-32,-8-8 0,0 0 0,0 0 0,0 7 0,0-15 64,-8 8 32,8-8-32,0 0 32,-8-8 0,1 0 32,7 0 0,-8-8 0,0 0-64,-8-8 32,8 8-64,-8-16 64,8 0-128,-8-16-64,0 8 128,8 0 32,0-8-96,8 8 32,0 0 0,0 0 0,0 0-224,0-8 0,8 9-480,8-1-160,-8 8-1408,16-16-576,-8 8-1920,8-8-735,-8 0 991</inkml:trace>
  <inkml:trace contextRef="#ctx0" brushRef="#br0" timeOffset="32518.5128">5629 1903 9472,'0'-8'3584,"0"8"-1920,0-8-800,0 8 1087,8 8-543,-8-8-64,0 8-512,0 0-224,8 8-320,-8-8 0,0 16 128,0-8 64,0 16 96,0-8-256,0 7-96,0-7 64,0 8 64,0-8-288,0 0 0,0 0 0,0-8 96,0-8 224,8 8 128,-8-8-256,0-8-64,0 0-64,8-16 0,-8 8-160,8-16 32,0 8 0,0 0 64,0 0-96,0 0-64,0 0-32,8 0 0,-8 8 0,0 0 96,0 8-64,0 0 32,0 8 0,0 0 0,0 0 0,0 16 0,0-8 128,0 0 32,0 0-128,-8 0 32,8 0 0,-8 0 64,0 0-384,7-8-96,-7 0-928,0-1-416,8-7-1120,-8 0-511,0-7-1921</inkml:trace>
  <inkml:trace contextRef="#ctx0" brushRef="#br0" timeOffset="32790.732">6068 1832 11904,'0'-8'4480,"0"8"-2433,8 8-1695,-8-8 1088,0 8-480,0-1-64,0 9-256,0-8 0,0 16-352,0-8 96,-8 8 128,8-8-192,0 8-32,0 8-160,-8-8-96,8 7 64,-8 1 0,8-8-128,-8 8 32,1-8 0,7-8 64,-8 8-960,8-8-352,0 0-480,-8-8-160,8 0-1312,0-8-575,0 0-737</inkml:trace>
  <inkml:trace contextRef="#ctx0" brushRef="#br0" timeOffset="33079.4624">5860 2070 9216,'-8'-8'3520,"8"8"-1920,0 0-608,8 0 1119,0 0-831,0 0-256,8 0-608,-8 8-288,16-8-64,0 0-64,0 0 64,0 0-544,8 0-128,-1-8-2527,1 8-1057,-8 0-256</inkml:trace>
  <inkml:trace contextRef="#ctx0" brushRef="#br0" timeOffset="35218.2456">1409 1672 9728,'16'-8'3680,"-16"8"-1984,32 0-1696,-32 0 736,24 0 63,-8 0 225,24-8 0,-8 8 32,23 0-576,-15-8-64,32 8 0,-8-8 128,15 0 128,-7 1 0,23-1 64,-15 0-128,23-8 0,-15 8-192,16-8 0,-17 0-128,25 0 0,-17 0-96,17 8 32,-17-8 0,17 8 32,-17 0 0,17-8 64,-9 8-96,17 0 32,-25 0-96,33 0 0,-25 0-32,25 1 0,-17-1 0,24 8 64,-23-8-32,15 0 64,-15 8-64,23 0 0,-23 0-96,15 0 32,-16 0-224,17 8 32,-17-8 96,9 8 64,-17-8-160,17 8-64,-17-8 256,1 0 160,-9 7-192,1-7 0,-17 8 0,9-8 96,-8 0 0,-9 8 0,-7-8-32,-8 8 64,-9-8-160,1 0-96,-8 0 32,-8 8 0,0-8-64,-8 8 64,-8 0 96,7 0 32,-7 0-128,0 0-32,0 8 32,-8 0 64,8 8 0,-8-8-32,0 8-64,0 0 32,8 7 32,-16 9 64,8-8-32,0 16-32,-8-16-64,8 23 32,0-7 32,-8 8 0,0-8 64,0 7 32,0-7-32,0 16 32,0-8-128,0 7 0,-8-7 96,0 8 32,8-16-32,-8 7-64,0-7 32,0 16-32,0-16-96,8-1 64,-8-7 32,0 0 64,0-8-32,0 0 64,0-8-64,0-1-32,0-7 32,0 0-32,-8 0 64,0-8 32,1 0-128,-17 0 32,8 0 0,-16 0 0,8-8 0,-24 8 64,9-8-32,-25 8-32,16-8-64,-31 8 32,15-8 32,-24 0 0,9 0 0,-25 8 0,25-8-96,-33 0 0,17 0 64,-25 8 64,17-8 0,-24 8-32,15-8 32,-23 0-32,23 0-96,-23 8 64,16-8 96,-17 8 32,17-8-128,-24 0-32,23 0 32,-23 0 0,16 0 96,-17 0 32,25 0-128,-24 0 32,23 0 0,-15 0 64,24 0-32,-17 0-32,25 0 32,-17 8-32,33 0-96,-17-8 64,17 8 96,7 0 32,9 0-128,-1-1 32,16-7 0,0 8 64,9 0-32,7-8-32,0 8 32,0-8-32,17 0 0,-9 0 64,8 0-32,8-8-32,0 8 96,8-16 0,-8 9-128,8-9-32,8 8 96,-7-24 32,7 8 0,0-24-64,0 8 32,0-23-32,8 15 0,-8-24 64,0 8-96,8 1-64,0-1 64,-8-8 64,8 9-64,-8-1 0,8 8 32,-8 1 0,8-1 0,-8 8 64,0 0-96,0 8 0,0 1 32,0 7 0,8 0 0,-8 8 0,0 8-96,8-8 0,0 8 64,24 8 64,-16-8-64,48 1 0,-9 7-256,73-8-64,-25 0-1376,97 8-608,-33 0-5696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11:32.44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56 10 8704,'10'-10'3328,"-10"10"-1792,-10 10-864,10-10 960,0 0-449,-9 9-31,0 0-256,-1 1-96,-8 8-416,-1 1-96,-9 27 32,10-18-64,-20 19 32,11-10-160,-1 10-96,-10-10 64,10 9 0,1-9-128,-1 1 32,9-1 0,-9 0 64,10-9 32,8-9 32,-18 9-928,19-19-2368,0-9-319,-1 0-1473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7:47.15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47 6400,'0'0'2368,"0"0"-1280,6-7 192,-6 7 1056,7 0-192,-7 0-1,7 0-575,-7 0-256,6 7-736,-6-7-64,0 0-64,0 7 32,0 6 32,0-7 0,0 14 96,-6 0-288,6 0-96,0 6-128,-7 1-96,7-7 32,0-1 32,0 1-544,0 0-192,0-7-1312,7-6-480,-7 0-1759,6-1-737,-6-6 864</inkml:trace>
  <inkml:trace contextRef="#ctx0" brushRef="#br0" timeOffset="364.7266">93 187 9984,'0'0'3680,"0"0"-1984,7 0-1920,-7 0 672,7 0-224,-1 0 32,1-7-128,-1 7-32,1 0-32,0-6-64,-1-1 95,1 7 65,0-7 64,-1 1 32,1-1 64,-7 1-32,0-1 64,0 7 0,0 0 96,-7 0-32,1 0 0,-1 0-160,0 0 0,1 7-32,-8 6 32,14 0 64,-6 0 32,-1 7 32,7 0 0,0-7-128,13 0 0,-13 1-160,14-1-64,-1-7-288,0 1-160,-6 0-928,6-7-384,0 0-1215,0-14-545,-6 8-896</inkml:trace>
  <inkml:trace contextRef="#ctx0" brushRef="#br0" timeOffset="631.0017">292 14 9216,'0'-7'3424,"0"7"-1856,0 0-640,0 0 1151,0 7-543,0-7-96,6 13-544,-6-6-192,0 6-384,0-6-64,0 12 64,0-5-192,0 5-64,0-5-32,0 12 32,0-6 32,0 0 32,0 0-1344,-6-7-544,6 0-1504,0 0-671,0-6-641</inkml:trace>
  <inkml:trace contextRef="#ctx0" brushRef="#br0" timeOffset="909.406">226 141 11392,'0'0'4224,"0"0"-2305,13 0-1759,-13 0 960,7 6-608,-1-6-32,7 0-352,-6 0-96,6 0-32,0 0-224,1 0-96,-1 0-960,-6-6-416,6 6-895,-7-7-321,1 7-832</inkml:trace>
  <inkml:trace contextRef="#ctx0" brushRef="#br0" timeOffset="1096.0479">457 1 9728,'-6'0'3680,"6"0"-1984,0 6-1120,0-6 895,0 13-223,0-6 0,0 6-448,0-6-64,0 13-448,-7-7-160,7 7-32,0 0 0,0 6 32,0-6-64,0 0-64,0 0-128,0-1 0,0-5-1280,0-8-512,7 8-1407,-7-8-545,0-6-224</inkml:trace>
  <inkml:trace contextRef="#ctx0" brushRef="#br0" timeOffset="1320.5515">365 146 10240,'0'-6'3872,"0"6"-2112,6-7-1216,-6 7 959,7 0-511,-1 0-128,8 0-480,-8 0-160,8 0-160,-1 0-128,0 0 32,0-7-1248,7 7-576,-13 0-1503,6 0-705,0-6 320</inkml:trace>
  <inkml:trace contextRef="#ctx0" brushRef="#br0" timeOffset="1681.0874">530 153 8704,'7'0'3232,"-7"0"-1728,13 0-1536,-13 0 576,6 0-320,1 0-64,6 0-64,-6-7 0,-1 7-64,1 0-32,0 0 96,-7-6-64,6-1-32,-6 7 448,0-7 224,0 7-33,0-6 1,0 6-64,-6 0-64,-1 0 0,0 0 96,1 0-160,-1 6 64,1-6 0,-1 14-32,0-8-96,7 7 0,0-6-224,0 13-32,0-7-64,7 7 32,-7-7-128,13-6 0,-6 6-1024,-1-6-416,8-1-960,-8 1-319,1-7-1697,6 0-1056,-6-7 2656</inkml:trace>
  <inkml:trace contextRef="#ctx0" brushRef="#br0" timeOffset="2160.1992">735 120 9856,'-7'-7'3680,"7"7"-1984,-6 0-1472,6 0 831,0 7-191,-7-7 128,1 6-192,6 1-96,0 0-384,-7-1 0,7 14 32,0-13 0,0 12 96,0-5-96,0-1 32,0-7-96,7 8 0,-7-8-96,0 1-32,0-7 32,6 0 96,-6-7-192,0 1-64,7-1-192,-7 0 32,0-6 192,6 0 128,-6 6-192,7-6-32,-7 7-96,7-8 0,-1 8 96,7-1 0,-6 1 32,0-1 0,6 0 0,-6 1 0,-1 6-576,1-7-256,-7 7-1056,0 0-448,6-7-1343,-6 7-545,0 0 352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11:31.83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19 10 4736,'0'0'1824,"0"0"-960,19-9 192,-19 9 896,0 0-512,0 0-96,-9 0-224,9 9 0,-10-9-608,10 9 127,-18 1 97,8 8 32,-18 10 32,10 0-256,-10 19 0,0-20-32,-9 11 64,9-1-32,0 0-32,0-9-192,9 9-64,-8-9-128,8 9-32,10-9-32,-10 0 32,0 0-64,10-9 64,0-1-352,9 1-64,-19-10-1824,10-9-736,0 0-2751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11:11.53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07 382 9728,'0'0'3680,"0"0"-1984,0 0-1056,0 0 1023,0 0-255,0 0-32,0 0-288,0 0-128,0 0-512,0 0 224,0 0 64,0 0-96,0 0 32,0 0-192,0-9 32,0 9-160,0 0 32,0-9-160,10 9 32,-10-9-32,9 9 32,-9-10-64,9 10-32,1-9-32,-1 0 0,-9 9 0,9-10 64,1 1-96,-1 9-64,0-9 0,0 9 32,1 0-96,8 0 0,-8 0 32,-1 0 0,0 0 0,1 9 64,-1-9-96,0 9 0,1 1 96,-10-1 96,9 0-64,-9 1 0,0-1 32,0 9 0,0-8-64,0 18 32,0-10-64,-9 1 64,9 0-64,-10 8 64,1 1 0,0 0 32,-1-9-160,1 9 32,0 0 0,-1-10 64,1 1-96,0 9 0,-1-10 96,-8 10 32,9-9-32,-10 0 32,10-1-128,-10 1 0,10-1 96,-10-8 32,10-1-32,-10-9 32,10 9-64,0-9 64,-1-9-64,10 9 64,-9-9-128,9-1 0,0 1 32,0 0 64,0-1-32,9-8-32,1 9 32,-1-1-32,0 1 0,10 0 64,-10-1-32,10 10-32,-10-9-64,0 9 32,1-9-32,8 18 0,-8-9 64,8 0 0,1 9 0,-1 1 0,1-10 64,9 9 96,-9 0-64,8-9-64,-8 10 0,9-10-32,0 0 64,0 0 32,-10 0-32,1 0 32,0 0-64,-1 0-32,1-10 96,-10 10 0,0 0-32,1 0-64,-1-9-256,0 9-160,1-9-576,-10 9-160,9 0-1504,-9-10-608,0 10-4095</inkml:trace>
  <inkml:trace contextRef="#ctx0" brushRef="#br0" timeOffset="3917.1978">811 438 10240,'-9'0'3872,"9"0"-2112,0 0-1280,0 0 927,0 0-287,0 0 64,0 0-320,9 0-64,-9 0-448,9 0 64,0 0 32,1 0-32,8 0 64,1 0-64,-10 0 0,10 10-160,-10-1 0,10 0-32,-19 19 96,9-9-96,-9 9-64,9 0 64,-18-10 0,9 10-32,-9-9-32,0 9-32,-10-10 0,10 1-64,-10-10-64,0 10-192,1-10-128,8 0-736,-8-9-352,9 10-832,-10-20-256,19 10-1151,-9-9-481,9 0-192</inkml:trace>
  <inkml:trace contextRef="#ctx0" brushRef="#br0" timeOffset="4256.694">1117 401 13184,'0'-9'4927,"0"9"-2687,0 0-1760,0 0 1088,0 0-384,0 0 32,-9 0-352,9 9-128,-19 0-416,10 10 64,-1 9 128,1-9-128,-10 18 32,10-9-128,-9 9 64,18-9-128,-10 0-64,10-10 0,10 10-32,-10 0-64,18-9 32,-9-1 0,19 1 32,-9 0-416,9-10-128,-9-9-736,8 9-224,-8-9-2592,0 0-1152,-1 0-1151</inkml:trace>
  <inkml:trace contextRef="#ctx0" brushRef="#br0" timeOffset="15605.0266">57 37 8832,'0'-9'3328,"-9"9"-1792,9 0-1216,0 0 736,0 0-96,0 0 127,9 0-31,1 9 0,-1-9-576,19 0 128,0 0 64,9 0 0,9 0 64,1-9-128,-1 9 0,1 0-192,18 0 0,-9-9-128,37 9 64,-19-10-128,38 10-64,-19 0-64,19 0 0,-10-9 0,10 9 96,-10 0-32,0 0 0,-9 0 32,0 0 32,-9 0-96,-9 0-96,-10 0 64,0 0 64,-19 0-128,-8 0-32,-1 0-1344,-28 0-544,0 0-2368,-36 9-1023,8 1-33</inkml:trace>
  <inkml:trace contextRef="#ctx0" brushRef="#br0" timeOffset="16617.155">19 66 5504,'-9'-9'2112,"9"9"-1152,-10 0 128,10 0 928,0 0-544,0 0-192,0 0-192,0 9-1,0 10-575,0-10 192,0 28 160,0-9-128,0 9 32,0 1-64,0-1-64,0 9-64,0 10-32,0 0-96,10 9-32,-10-9-32,0 0 0,0 0-128,0-1 0,9 1-32,-9 9 32,0-9-64,0-9-32,9-10-32,-9 9 0,10-18 64,-1 0 32,0-9-32,-9-1 32,19-8 0,-10-1 96,10 0-96,-10-9 32,10 0-96,9 0 0,-10 0-96,10 0-64,0-9 32,0 9 32,9-9-32,10 9-32,-1-10 32,19 10-32,0 0 0,-18 0 0,-1 0 0,20 0 0,-1 0 64,9 0 32,-9 0-32,28 0-64,-18 0 32,9 0 32,-10 0 96,10 0 64,-10 0-96,10 0-32,-19 0-32,0-9-64,-9 9 96,0 0 0,-10 0-32,1-9 32,-10 9-64,0 0-32,0 0 96,-9-9 0,-9 9 32,9-10 0,-10 10 0,1-9 0,0 9-64,-10-19 32,10 10 0,-10-19 96,0 10-96,1-20 0,8 1-32,-18-37 32,9 9-128,-9-10 0,0 1-32,0-1 0,0 1 64,-9-1 0,9 20 0,-18-11 64,18 20-96,-10 9 0,10-1-320,-9 1-96,9 9-768,0 10-320,-9-1-2880,18 10-1248,-9 9-607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11:47.17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48 605 8960,'0'-9'3424,"0"9"-1856,0 0-1056,0 0 864,0 0-97,0 0 97,0 9-224,0-9 32,9 0-672,-9 0 128,10 10 96,-1-10 32,9 0 32,1 0-320,0 0-64,9 0-160,-10 0 0,10 0-96,-9 0 64,-1 0-128,-8 0-64,8 0 0,-8 0 32,-1 0-256,0 0-32,-9 0-928,9 0-384,-9-10-1248,10 10-544,-1 0-1855,-9 0-1121,9 0 2912</inkml:trace>
  <inkml:trace contextRef="#ctx0" brushRef="#br0" timeOffset="720.9008">1053 428 10112,'-10'-9'3776,"10"9"-2048,0-9-960,0 9 1055,0 0-447,0 0 0,0 0-480,0 0-256,0 0-352,10 0 160,-10 0 160,0-10-128,9 10 0,0-9-96,1 9 64,-1-9-160,0-1-32,1 10-128,-1 0-96,0-9 0,10 18-32,-10-9 0,0 10 0,1-1 0,-1 10 64,-9-10-32,0 10-32,9-10 96,-18 9 64,9 1 0,-9 0 0,-1-1-96,-8 10 32,8-9-64,1 9 64,-9 0-128,-1 0 0,0-10 96,1 10 32,-1-9-32,0-1 32,1 1-64,9-10 64,-10 0 0,10 1 96,-1-10-32,1 0 0,9 0-192,-9-10-32,9 1 96,9 0 32,0 9 0,1-9-64,-1-1 96,0 10 64,1 0-64,8 0-64,-9 0 64,10 0 0,-10 0-32,10 10-64,-10-10 32,10 9 32,-10 0-32,10 0-32,-1 1 32,1-10 32,0 9-608,-1-9-192,-8 0-832,8-9-288,1 9-992,-1-19-416,1 10-1023,0-10-417,-1 10 896</inkml:trace>
  <inkml:trace contextRef="#ctx0" brushRef="#br0" timeOffset="1302.5371">1564 531 7936,'0'-9'2976,"0"9"-1600,0-10-256,0 10 1024,0-9-257,0 9-63,-9 0-544,9-9-224,0 9-608,0 0 64,-10 0 64,1 0-64,0 0 96,0 0-192,-1 0 0,1 0-128,0 0 64,-1 0-128,1 9 32,-10 0-96,10 1 0,0-10-32,0 18 0,-1-9-64,10 10-64,-9 0 32,0-1 32,9 1 32,0 9 32,9 0-64,0-10 32,-9 1 0,19 0 32,-10-10 0,10 0 64,-1 0-32,10-9 64,-9-9-64,-1 0 0,1 9-32,0-19 64,-1 1-96,-8-1 0,-1 0 32,-9 1 64,0-1-160,-9 10-96,9-10 32,-19 1 64,10 8 0,-10 1-32,10 0-320,-10-1-192,1 1-672,8 9-192,-8 0-1472,-1 0-576,0 0-2943</inkml:trace>
  <inkml:trace contextRef="#ctx0" brushRef="#br0" timeOffset="2426.3006">47 37 8960,'-10'-9'3424,"10"9"-1856,10 0-704,-1 0 1087,0 0-383,0 0-128,19 0-544,-9 0-224,18 0-384,-9 0 160,28-9 96,-10 9-160,29 0 32,-19 0 32,27 0 32,-8 0-128,18 0 32,-28 0-96,37-9 0,-27 9-160,18 0-32,-19 0 32,19 0 64,-18 0-96,8 0-64,-17 0 0,8 0 32,0-10-32,-8 10 64,-11 0-128,1 0 0,0 0 32,-9 0 64,-1 0 32,-9 0 32,1 0-64,-11 10 32,1-10 0,-9 0 32,0 9-64,-1 0 32,-8-9-64,8 9 64,-9 1-128,1 8 0,-1-8 32,-9 8 0,9 1 0,-9 18 64,0-9-32,10 19 64,-10-10-64,0 0 64,0 9 0,-10-8 32,10-1-64,-9 9-64,9 1 32,-9-1 32,-1-8-32,10 8-32,-9-9 96,0 1 0,0-10-32,-1 9 32,-8-19-64,8 10-32,1-9 32,0 0 32,-1-1-32,-8 1 64,-1-10-64,-9 10-32,10-10-64,-20 0 32,1 1 32,-19-10 0,10 9 0,-19 0 0,9-9 0,-28 9 64,19-9-96,-19 10 0,19-10 32,-19 9 0,10 0 0,-10-9 64,10 0-96,-1 10 0,10-10 32,-9 0 64,9 0-32,-10 9-32,19-9-64,-18 0 32,9 0 32,9 0 0,0 9 0,-9-9 0,19 10 0,-1-10 0,1 0 64,8 0 96,10 0 64,1 0 96,8-10-32,0 1 64,10-10-128,9-9 32,0 10-160,9-38-64,-9 0 0,10-9 32,-1 0-96,-9-9 0,9-1 32,-9 10 0,10 9-96,-10 0 64,0 0-320,9 1-160,-9 8-896,0 1-352,9-1-3104,0 1-1375,1 8 319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11:44.86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 5888,'0'9'2176,"0"-9"-1152,0 0-416,0 0 672,9 0 64,0 9 64,0-9-288,1 0-64,8 0-576,-8 0-65,8 0 1,-8 0-224,8 0-32,1 0-96,-1-9-64,1 9 32,-10 0-32,10 0-352,-10 0-96,1 0-1695,-1-9-705,-9 9-1184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11:44.59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0 6144,'0'0'2272,"0"0"-1216,0 0-384,0 0 800,0 0-352,0 0 0,0 0-224,0 0-96,10 0-416,-10 9 191,9-9 129,0 0-160,1 0-64,-1 0-64,9 0-32,-8 0-64,8 0 32,-8-9-192,8 9-32,1 0 0,0 0 0,-1-9-160,1 9-32,-10 0 96,0 0 32,1 0 0,-1 0-64,-9 0-960,9 0-416,-9 0-511,-9 0-193,9 0-416,0 9-192,-9-9-448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12:01.76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8 28 3968,'0'0'1472,"0"0"-768,0-9 160,0 9 736,0 0 288,0 0 128,0 0-128,-10 0-32,10 0-1025,-9 0 225,9 0 128,0 0-96,0 0 32,-9 0-288,9 0-128,0 0-192,-10 0-64,10 0 0,10 9 128,-1-9-32,-9 0-32,9 0-128,10 0-64,-10 0-128,10 0 32,18-9-128,-9 9-64,-10 0 64,10 0 0,10-10-128,-20 10 32,1 0 0,-1-9 0,-8 9 0,8 0 64,1 0-32,-10 0-32,1 0 32,-1 0-32,0 0 0,0 0 0,-9 0 0,10 0 0,-10 0 0,0 0 0,9 0 0,-9 9 0,0-9-96,-9 10 64,9 18-32,0-19 0,-10 10 64,10 8 0,0-8 0,-9 9 64,9-9-32,0 8 64,0-8-64,-9 0 64,9 9-64,-9-10 64,9-8-64,0 8 64,0-9-64,0 1-32,0-1 96,0 0 0,0 1-32,0-10 32,0 9-64,0-9 64,-10 9-128,10-9 0,0 0-1248,-9 0-480,9 10-2528,-9-10-991,-1 9-481</inkml:trace>
  <inkml:trace contextRef="#ctx0" brushRef="#br0" timeOffset="6227.9203">206 884 7552,'0'-9'2880,"0"9"-1536,0 0-512,0 0 928,0 0-224,0 0 31,0 0-319,0 0-32,9-10-704,-9 10 128,0 0 32,10 0-160,-10 0-32,0 0-224,0 10 0,0-10-32,0 9 32,0 10 0,0-1 64,0-9-32,0 19 64,0-9-64,0 0 0,0 9-32,0-10 0,0 1 0,0-10 64,0 10-96,9-10 32,-9 0-32,9 1 32,-9-1-64,19-9 32,-19 9-192,18-9-32,-8 0 0,8 0 0,-8 0 0,8-9 0,1 9 0,-1 0 64,-8 0-96,8 0 0,1-9-480,-10 9-128,10 0-672,-10-10-288,1 10-768,8-9-288,-9 9-1311,1-9-513,-1-1 384</inkml:trace>
  <inkml:trace contextRef="#ctx0" brushRef="#br0" timeOffset="6473.7065">485 865 12416,'-9'0'4639,"9"0"-2495,0 0-1664,0 0 1088,9 10-160,-9-1 32,0 10-256,0-10-64,0 19-640,0 0 64,0 0 32,0 0-192,0-1-64,9 1-96,-9 10 0,0-11-64,0 11 0,10-10-96,-10 9 32,9-19-352,-9 10-64,0-9-1600,0 0-672,9-19-4864</inkml:trace>
  <inkml:trace contextRef="#ctx0" brushRef="#br0" timeOffset="525.1057">29 614 8448,'-9'0'3232,"9"0"-1728,0 0-480,0 0 1056,0 0-193,0 0 97,0 0-576,0 0-192,0 0-704,19 9 160,-19-9 96,9 0 32,0 0 0,0 10-256,10-10-64,0 0-160,18-10-32,0 10-96,10-9 32,-10 9-64,0-9 0,0 0-192,10 9 32,-19-10 0,9 1 64,0 9-32,-9-9-32,0 9-64,-9-10-32,-1 10-864,-9 0-320,1 0-1632,-1 0-672,-9 0-2207,0 19-1601,-9-10 3360</inkml:trace>
  <inkml:trace contextRef="#ctx0" brushRef="#br0" timeOffset="7746.315">494 642 4992,'0'-9'1824,"0"9"-960,0 0-384,10 0 576,-10-10-96,0 10 0,-10 0-64,10 0 64,0 0-512,0-9 160,-9 18 128,9-9 96,0 0 63,-9 10-127,9-10-96,9 0 64,-9 9 0,9-9-32,1 0-64,8 0-64,10 0 32,9-9-32,1 9 0,8-10-160,10 1 0,0-9-64,0 8 32,9 1-128,-9 0 0,-1 9-160,-8-10-64,9 10 64,-19 0 64,10-9 0,-10 9 0,-9 0-32,9 0 0,-9 0-64,0 0-64,-10 0 32,10 0-32,-9 0 0,-1 0 0,-8 0-224,-1-9-96,0 9-1568,1 0-768,-10-10-3839</inkml:trace>
  <inkml:trace contextRef="#ctx0" brushRef="#br0" timeOffset="11830.5029">66 679 4608,'-9'-9'1760,"9"9"-960,0-9 32,-9 9 736,9 0-64,0 0-32,-9 0-96,9 0 0,0 0-768,0 0 223,0 0 65,0 0 0,0 0 32,0 0-160,9 0-32,0 0-192,0 0 0,1 0-192,-1 0-32,10 0 0,-10 0 32,19 0 32,0 0 0,0 0-64,0 0 32,0 0-64,9 0 64,-9 9 0,9-9 32,0 0-128,-9 0 0,9 0-96,0-9 64,10 9-128,-10 0 0,0 0 32,10 0 0,-10 0-64,0 0 32,10 0 0,-10 0 96,0-10-96,10 10 0,9 0 32,-10-9 0,-9 9-64,1 0 32,-11 0-64,11 0-32,-10-9 96,9 9 64,0-10-64,10 1-64,-10 9 0,0-9 32,-9 0-32,9 9 64,-9-10-128,0 10 0,0-9 96,-10 9 32,1-9-128,0 9-32,-10 0 96,0 0 96,-9 0-96,0 0-32,0 0-64,-28 0 0,10 0 192,-19 9 64,9 0-160,-19-9 0,-46 10-192,0-1 32,9 0 64,-9 0 96,10-9 0,-1 10 64,0-1-64,0-9-32,10 9 32,9-9-32,9 0 0,-9 10 0,9-10 0,9 0 0,1 0 0,9 0 0,9 9-96,0 0 0,9-9 64,10 0 0,0 0 32,9 0 0,9 0-96,19 0 0,9 0 64,0 0 0,19 0 32,19 0 0,8 0 0,1-9 64,9 9-96,-28 0 0,-9-9 32,9 9 0,28 0 0,-37 0 64,-9-10-96,8 10 0,-17-9 32,8 9 64,-9 0-32,1 0-32,-1-9 32,-9 9-32,-10 0 0,10 0 0,-9 0-800,-10 0-320,10 0-1824,-19 9-832,9-9-2879</inkml:trace>
  <inkml:trace contextRef="#ctx0" brushRef="#br0" timeOffset="23042.0074">745 102 5760,'0'-9'2176,"0"9"-1152,0-9-288,0 9 768,0 0-224,9 0 64,-9-9-224,0 9 32,0 0-641,0-10 193,0 10 64,0 0-128,0 10-32,0-10-224,-9 9 0,9 0-32,0 0 32,0 10 0,0 0 0,0 9-128,0-10 0,0 10-32,0 0 32,0 0-128,9-9-32,-9-1-32,0 10 32,9-9 0,1-1 32,8-8-64,-9 8 32,10-9 0,-10-9 96,1 0-32,-1 0 0,10 0-96,-10-9 32,9 9 0,1-18 32,-10 8-64,1-8-64,8 8-64,-8-8-32,-1-1 64,0-9 0,1 10 224,-1-1 128,0 0-160,-9 10-32,9-10 64,-9 10 32,10 0-96,-10 0-32,9 9-96,-9 0-96,9-10 64,-9 20 64,0-1 64,10 0 96,-10 10-32,9-1 64,-9 1-128,9 9-64,1-9 0,-1 18-32,0-9 0,-9 9 64,9 0-32,1 10-32,-1-10 96,-9 9 0,9 10 32,1 0 0,-10-10-64,0 1 32,0-10 0,-10 0 96,1 1-32,-10-1 64,1-19 0,-10 10 96,9-18-160,-9 8-32,10-18-64,-1 10 32,10-10-64,-10-10 64,-9 1-64,10 0 64,-1-10-64,1 10-32,18-10 32,-10 1 32,10-1-96,10 0-64,-10 10-160,9 0 0,9-1-640,1-8-224,0 9-1824,18-1-800,-9-8-2719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11:58.83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 0 8960,'-9'0'3328,"9"9"-1792,0-9-448,0 0 1087,0 0-351,9 10-32,0-10-608,10 9-160,0-9-608,-1 9 320,1-9 128,-1 0-256,1 10-96,9-10-288,-10 0-96,10 0 64,0 0 32,-9 0-96,9 0-96,-10 0 0,1 0-32,0 0 0,-1 0 64,1 0-1024,-10 0-384,-9-10-1248,9 10-512,1 0-2911,-10-9-1345,0 9 3872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11:58.50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9 19 6528,'0'-10'2464,"0"10"-1344,-10 0-128,10 0 1024,0 0-64,0 0 95,-9 0-415,9 0-128,0 0-864,0 0 128,-9 0 96,9 0-64,0 0 0,0 0 0,0 0-32,0 10-224,9-10-64,0 0-224,1 0 0,8 0-96,1 0 64,9 0-128,-10 0 0,10 0-32,-9 0 32,0 0-64,-1 0 64,1 0-64,-1 0-32,1 0 32,0 0-32,-10 0-96,10 0 64,-10 0 32,0 0 64,10 0-96,-10 0-64,-9-10-512,9 10-160,1 0-736,-10-9-320,0 9-544,0 0-192,-10 0-863,1 9-321,9-9-320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13:00.07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75 446 8960,'0'-28'3424,"9"19"-1856,-9-10-480,0 19 1151,0 0-511,0-9-128,0 9-448,0 0-96,0 0-576,0 0 128,0 0 128,0 0-96,0 0-64,0 19-128,0-10-32,0 10-96,-9 8-32,9-8-160,0 9-32,-10-9 96,10 9 32,0-10 32,0-9 0,0 10-64,0 0-32,0-10-32,10 0 0,-10 1-64,0-1 32,9 0 0,-9 0 32,9-9-64,-9 10 32,10-10-64,-1 0-32,10 0-64,-1-10 32,-8 10 32,17 0 64,11-9-32,-10 9-32,-1-9 96,1 9 0,-18 0-128,8 0-32,1 0 96,0 0 32,-10 0-96,0 0-32,0 0-416,-9 0-64,0 0-672,0-9-256,0 9-896,0 0-352,0-19-1088,-9 10-479,9-1-385</inkml:trace>
  <inkml:trace contextRef="#ctx0" brushRef="#br0" timeOffset="316.3887">791 353 9216,'0'-18'3520,"0"18"-1920,10-10-448,-10 10 1215,9 0-415,-9 0-64,9 0-544,-9 0-128,0 10-672,10-1 32,-10 19 0,0 0-64,0 9 96,0-9-192,-10 18 0,1 47-128,0-18 64,9-1-128,-10-9 32,10-9-96,0 0 64,0-10-64,10 1 0,-10-10-96,9-9 32,-9-9-64,9-1 64,1-8-352,-10-1-128,9-9-736,0 0-256,-9 0-1952,10-9-800,-10 9-2303</inkml:trace>
  <inkml:trace contextRef="#ctx0" brushRef="#br0" timeOffset="3371.876">56 149 9728,'-18'-10'3680,"18"10"-1984,9 0-1568,-9 0 832,19 0-129,-10 0 129,28 0-160,0-9-32,19 9-416,0-9 0,9 0 0,0 9-128,19-10 32,-9 1-160,-1 0-64,-9-1 64,0 1 0,-9 0-32,0 9-64,-19-10-832,-18 10-384,-1-9-2143,-27 18-961,0-9-64</inkml:trace>
  <inkml:trace contextRef="#ctx0" brushRef="#br0" timeOffset="4162.4299">10 103 10496,'0'-9'3936,"0"9"-2112,0 9-1633,0-9 897,0 19-352,0-10 32,0 9-64,0-8 32,-10 36-416,10-18 32,0 37 64,0-18 64,0 18 96,0-9-128,10 28 64,-10-29-96,9 20 0,-9-19-96,9 27-32,0-27-96,1 19-32,-1-20-32,0 11 64,1 8-96,-1-28 0,0-18 160,1 10 96,-1-10 64,0-10 96,1 1-160,-1-1-32,9 1-128,1-19 32,0 9-128,18-9-64,-9 10-96,28-10 32,-10 0 32,29 0 64,-10 0-96,28 0 0,-19 9 32,19-9 64,-18 0-32,8 0 64,-8 9 64,-1-9 64,-18 0 96,0 0 32,0 0-96,-10 0-96,1 0 0,-10 0-32,-9 0-64,0-9-64,0 9 96,-10-9 0,1-1-32,0-8 32,-10-1-64,0-18 64,0 0-128,1-19 0,-1 0 32,-9-18 64,9 8-96,-9-8-64,0 9 64,-9-10 0,9 1-64,0 0 64,0 18 32,0-9 64,9 9-96,-9 0-64,10 9 64,-10 1 64,9 9 0,-9-1 64,0 1-224,9 9 32,-9 10-32,0-1-32,-9 1 128,0-1 64,-1 10 0,-18-10-32,10 10 32,-29-10-32,1 10-160,-29-1 32,1-8-640,-47 18-288,19-9-2208,-66 18-992,38 9-2591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12:58.15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 38 11776,'-10'0'4384,"10"0"-2369,10 0-1567,-1 0 1056,0 0-416,10 0-64,-1-9-320,10 9-96,9 0-352,1 0-160,-1-10-64,-9 10-32,0 0 0,0 0 0,-10-9 0,-8 9 64,8 0 32,-9 0-480,1-9-128,-10 9-1216,9 0-576,-9 0-2175,0 9-897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7:46.73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19 34 8448,'-7'-20'3232,"7"20"-1728,0 0-832,0 0 960,0-7-225,0 7-31,0 0-416,0-6-128,-6 6-480,6 0 128,-7 0 160,0 0-160,1 0 0,-1 0-96,-6 0 0,6 6-128,-6 7-96,0-6 64,-7 13 0,0 0-32,0 6 32,7-6 0,-7 20 32,0-7-64,14 7-32,-8-7 32,14 0 96,0-7-64,7 7 32,0-13-96,13 6 0,-1-6-256,1-6 0,0-1-960,13-7-416,-13 1-1504,6 0-640,-6-1-2143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12:57.86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9 10 6912,'-10'0'2624,"1"0"-1408,0 0-288,9 0 896,0 0-224,0 0-65,0 0-319,0 0-96,0 0-640,0 0 192,9 9 192,-9-9 0,9 0 64,1 0-96,-1 0 32,0 0-288,10 0-96,9 0-192,0 0-128,-1-9-64,1 9 0,0 0-224,0 0 32,-9 0 96,-1-9 64,-8 9 0,8 0 32,-8 0-64,-1 0 64,-9 0-576,9 0-192,-9 0-832,-9 0-288,9 0-1184,0 0-511,-19 9-1665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12:30.04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17 225 5120,'0'-10'2016,"9"10"-1088,-9-9-96,0 9 800,9 0-96,-9 0-32,0 0-480,0 0-256,0 0-416,0 9-32,0 1 32,0 8-65,0 1 65,0-1-64,0 1 0,10 0-256,-10 9 0,9-1-32,0 1 64,10 0 32,-10-9 32,10 9 0,-1-28 64,-8 9 192,8-9 64,1-9-160,-10-1-32,1-8 0,8-1 0,-18 1-128,9-1-32,1 0 96,-10 10 96,0-9 0,0 8 0,0 1-96,0 0-32,0 9-32,-10 0-160,10 9 32,10-9 0,-10 19 0,0-1 64,0 10 96,0 9-64,9 0-64,0 10 0,-9-10 32,0 10 32,0-10 96,0 0-96,0 0 0,0-9 96,0 10 96,-9-11 224,0 1 128,-1-9-192,1-10-32,-9 1-32,-1-10 0,0 0-128,-9-10-96,10-8-64,8-1 0,-8 0-64,9 10-32,-1-9 32,10 8 32,0 1-192,0-10 32,10 10-320,-1 0-64,0-10-960,10 10-384,-10 9-1344,10-10-543,9 1-1537</inkml:trace>
  <inkml:trace contextRef="#ctx0" brushRef="#br0" timeOffset="281.6561">735 597 12416,'10'-10'4639,"-10"10"-2495,0-9-1728,9 9 1056,-9 0-288,0-9 32,9 9-416,1-9-160,-10-1-352,0 1-192,0 9 0,0 0-128,0 0 0,0 0-320,0 0-160,0 0-1152,0 9-448,9-9-1600,0 10-671,-9-10-225</inkml:trace>
  <inkml:trace contextRef="#ctx0" brushRef="#br0" timeOffset="801.8802">1005 308 12032,'0'-10'4479,"0"10"-2431,0 10-2048,0-10 928,0 0-512,0 9 0,0-9-160,0 19-96,-9-10-64,9 9-96,0 10 32,0-9-32,9 0 64,0-1-32,1 1-32,-1-10 96,9 0 64,1-9-64,0 0 0,-10 0-32,10-9-64,-10-10 96,10 1 64,-10-1-128,-9 1-96,9 8 96,0-8 96,-9 8 160,10 1 160,-10 0-192,0 9-64,9 0-192,-9 0 0,0 0 64,0 9 32,0 10-32,0-1 32,0 10 0,9 19 96,-9-10-96,10 0-64,-10 0 64,0-9 0,-10 10 32,10-1 64,-9-9 32,9 0 96,-9 0-32,-1-1 0,-8-17 32,9-1 128,-10 0-192,0-9 0,10-9-128,-10 9-32,10-19-32,0 10-64,-1 0 96,10-10 0,0 10-480,0 0-128,0-1-1216,0-8-576,10 8-2048,-1 1-799,10 0 287</inkml:trace>
  <inkml:trace contextRef="#ctx0" brushRef="#br0" timeOffset="1072.9584">1312 578 10368,'0'-9'3872,"0"9"-2112,0 0-1057,0 0 993,0 0-416,0 0 320,10 0-480,-10 0-608,9-9 128,0 0 64,1 9-224,-10-10-32,9 1-256,-9 9-192,9 0-736,-9 9-288,0-9-1408,9 10-512,1-10-2207,-1 9-1569,10-9 2912</inkml:trace>
  <inkml:trace contextRef="#ctx0" brushRef="#br0" timeOffset="1844.432">1684 280 10368,'0'-19'3936,"0"19"-2112,0 0-1057,0 0 1121,10 0-672,-10 0-192,0 0-416,0 10-64,0-1-320,-10 0-64,10 1 32,0 8-160,0 1-32,0-1 0,0 1 0,0-10 128,0 10 64,10-10-64,-1 1-32,-9-1-32,19 0-64,-19-9 96,9 0 0,0 0-128,1-9 32,8 0 0,-9-10 64,1 10-32,-1-10 64,0 10-128,1-1-64,-1 1 256,0-9 128,1 8 0,-10 1 64,9 0-64,-9 9 64,9-10-128,-9 10-64,0 0-64,0 0-96,0 0 96,0 10 0,0-1 32,0 0 0,0 10-64,0 9-64,0-10 32,0 20 32,0-11-32,10 11-32,-10-1 32,0-9 32,0 0-96,0 9 0,0-18 96,0 8 96,-10 1 0,1-9 0,0 0-32,-1-10 0,1 0 0,0-9 0,-1 10-160,-8-20-32,8 10 32,1-18 64,9 8-64,0 1 0,0 0-192,9-10 0,1 0-192,8 10 32,1-9-672,9-1-256,0 10-1216,0-1-544,-10 10-2751</inkml:trace>
  <inkml:trace contextRef="#ctx0" brushRef="#br0" timeOffset="2220.1704">19 839 13952,'-19'0'5183,"28"0"-2815,1-10-1856,8 20 1216,10-10-576,28 0-32,18 0-288,20 0-64,26-10-416,11 10-64,36-9-64,-9 0-96,10-1-96,-10 1 64,-65 9 64,-9-9 224,9-1 64,-9 10-96,-10-18-32,0 18-64,-8-9 64,-11-1-224,1 10-128,-19-9 64,10 9 32,-19 0-224,9 0-64,-18 0-576,-1 0-224,1 0-1728,-10 0-736,1 9-3711</inkml:trace>
  <inkml:trace contextRef="#ctx0" brushRef="#br0" timeOffset="3926.7199">569 1034 11904,'0'-10'4480,"0"10"-2433,0 0-1887,0 0 960</inkml:trace>
  <inkml:trace contextRef="#ctx0" brushRef="#br0" timeOffset="4470.3803">568 1025 20639,'0'18'608,"-10"1"-352,10-1-160,-9 10 0,9 0-128,9 0 0,-9 0 96,0 0 32,10 0-32,8-19 32,1 1 0,-1-10 96,1 0-96,9-10 0,-9-8-32,-1-1-64,1 0 96,-10 1 0,10-1-128,-10 1-32,0-1 96,1 10 96,-10-1-32,9 1 0,-9 9-96,9 0-96,-9 0 64,0 0 0,0 19-64,0 9 0,0-10 64,0 29 0,0-1 32,0 1 0,0-1 64,-9-9 32,9 10-32,-9-10-64,-1 0 96,1-9 0,-10-9 160,10 0 96,0-10 0,-10-9 32,10 0-128,0-9 0,-1-10-96,1 10 0,18-10-32,1 0 64,-1 1-96,0-1-64,10 10 0,-10-10-32,10 10-352,-10 0-96,10-1-1824,-1 1-736,-8 9-3199</inkml:trace>
  <inkml:trace contextRef="#ctx0" brushRef="#br0" timeOffset="4670.2232">969 1285 15360,'9'-19'5695,"-9"10"-3071,0 9-2688,9 0 1056,-9-9-704,10 9-160,-10 0-224,0 0-96,0 0 96,0 0-1440,0 0-640,0 0-1984,9 0-831,0 0 479</inkml:trace>
  <inkml:trace contextRef="#ctx0" brushRef="#br0" timeOffset="5310.0235">1200 1053 12032,'0'0'4575,"-9"0"-2495,9 0-1792,9 9 1024,-9-9-512,0 9-96,-9 0-320,9 1-160,0 8-128,0 1 0,0 9 0,0-9-32,9-1 32,1 1-64,-1-1-32,0-8 32,10-10 32,-19 9 32,18-9 96,1-9-96,-10-1 0,10 1-32,-10 0-64,10-1 32,-10-8 32,1-1 96,-1 10 128,0 0 64,0-10 32,-9 10 0,10-1 0,-1 1-128,-9 9 0,9-9-96,-9 9 64,0 0-64,10 0 0,-10 9-32,0 0 0,0 1-64,0 18 32,0 9-64,0 0 64,0-9-64,-10 9 64,10 10-64,0-1 64,-9 1-64,9-10-32,-9 9 96,-1-18 64,1 0-64,0-9 0,0-10 32,-1 0 64,-8-9-32,-1-9 0,0 0-96,10-10-64,-10 1 32,10-1-32,9 0 0,0 1 0,9-1 0,1 1 0,8-1-96,10-9 64,19-9 32,-1 9 0,-8 0 0,-1 0 0,-9 10 0,-10 8 0,1 1-640,-10 0-288,0-1-1504,1 10-672,-1-9-3647</inkml:trace>
  <inkml:trace contextRef="#ctx0" brushRef="#br0" timeOffset="6659.9505">1461 47 5888,'0'-18'2176,"9"18"-1152,-9-10 0,10 10 864,-10 0-224,0-9-96,0 9-353,0 0-31,0-9-672,0 9 64,-10 0 64,10 0-160,-9 0 0,9 0-160,-9 0 32,9 9-64,-9-9 64,-1 9-128,1 1 32,0-1-32,-1 0 96,1 10 32,-10 9 96,-27 9-96,9 0-32,-28 1-64,-1 8 64,-17 19-96,-1 0 32,-9 0-32,0 1 32,9-11-64,0-8 32,10 9-64,9-10 64,0-8-64,9 8 0,19-9-96,-1-9 32,1 0 0,19-9 32,-1-10 0,0 10 0,10-10 0,-10-9 64,19 0-96,-9 0-64,0 0 64,9 0 0,0-9-128,0 9-32,0-10 32,-9 1 0,9 0 96,0-1-320,0 10-128,0-9-320,0 0-32,0 9-736,0-10-256,0 10-1440,0-9-607</inkml:trace>
  <inkml:trace contextRef="#ctx0" brushRef="#br0" timeOffset="7587.4352">1572 1042 5504,'10'0'2112,"-10"0"-1152,18-9 64,-18 9 960,10 0-96,-1 0 0,-9-10-289,9 10-127,-9-9-800,10 9 160,-10-9 64,9 9-128,-9 0 0,0 0-128,9-10-32,-9 10-128,0 0-32,0-9-128,-9 9 32,9 0-128,0 0 32,-9 0-96,-1 9 64,10-9 0,-18 10 32,8-1-64,-27 0 32,9 1 0,-18 8 32,-29 10-64,-18 9 32,0 1-128,0 8 0,9-9 32,-9 1 64,10-1-96,-1 0 0,19 0-32,0-18-64,0 9 96,18-10 64,10 1-128,0 0-96,-1-10 96,10 9 32,1-8 0,8-1 32,-9 0-64,9-9-32,10 10 32,-9-10 32,8 0 32,1 0 32,0 0-224,-1 0 0,10-10-320,-9 10-128,9 0-512,0 0-192,0-9-1184,9 9-416,1 0-1983,-1 9-769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13:27.95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38 7424,'0'-10'2816,"9"1"-1536,1 0-512,-10 9 864,0-9-128,9 9 31,-9 0-351,9 0-96,0 0-608,1 0 64,-1 9 96,0-9-160,10 0 64,0 9-128,-1 0 64,1 1 32,-1-1-32,10 0-32,0 10-32,-9-10-96,18 10-32,-9-10 32,0 10 32,0-10-160,9 10-64,-9-1-64,9-8 32,-9 8 128,0-9 128,0 19-192,0-9-96,0 9-32,-10 0 32,10 0 96,-9 0 128,9 0-64,-10 9 32,-8-9-96,8 0 64,1 0-64,-10-1 0,10 1-96,-10 0 32,0 0 0,10 0 32,-10 9 0,10-9 0,-10 0-64,10 0-64,-1 0-64,1 0 32,-10-10 160,10 10 64,-10-9-64,10 0-32,-10-10-32,0 10 32,1-1-64,-1-9-32,0 1 96,1-1 64,-1 0-128,-9 1-32,9-10 64,-9 9 32,10 0-32,-10-9-64,9 10-64,-9-10 32,0 9 32,0-9 64,0 0 32,0 0 32,0 0-64,0 0-64,0 0-544,0 0-288,-9-9-1536,-1-1-640,1 1-2944,0 0-1311,9-10 2271</inkml:trace>
  <inkml:trace contextRef="#ctx0" brushRef="#br0" timeOffset="677.9633">1079 698 9984,'0'-9'3776,"0"9"-2048,0-9-960,9 9 1119,-9 0-319,0 0-32,0 0-320,0 0-32,0 0-672,0 0 64,0 0 64,0 9-64,-9 0-32,9 1-160,0 8 0,0 1-96,0-1 0,9 1 32,-9 9 32,10 0-96,-10 0-96,0-10 0,9 10-32,0 0 0,-9-9 64,10-1-32,-10 1 0,9 0-96,-9-1 32,9 1-64,1-1 64,-10 1 0,9-10 96,-9 10-32,9-10 0,-9 1-96,0-10 32,0 9 0,0-9 32,-9 0-64,0 0 32,-1 0-128,-8 0 0,-1 0 32,-9 0 0,-9 0 0,9 0 64,-9 0-32,0 0-32,9 0-64,0 9 32,9-9 32,1 0 64,-1 0-96,0 10 0,1-10 32,8 0 0,1 0 0,9 0 0,-9 0-512,0 0-128,9 0-1312,-10 0-544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13:33.98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84 4736,'0'0'1760,"0"0"-960,0 0-928,9 0 2624,-9 0-608,9 9-192,-9-9-160,0 0-928,10 0 224,-10 0 63,9 0-63,-9 0-32,9 10-160,1-10-64,-1 0-64,10 0 0,-10 0-128,10 0 0,8 9-32,-8-9 32,9 0-128,0 0 0,0 0-32,0 0 96,-10 0-32,1 0 0,9 0-32,9 0 0,-9 0 0,9 0 0,-9-9-64,19 9-32,-10 0-192,9 0 32,-8-10 64,8 10 96,-9 0 0,10-9 0,-10 9-32,19 0 0,-19 0-64,10-9-64,-10 9 32,9 0 32,1 0-32,-1-10-32,1 10 32,9 0-32,-19 0 64,19 0 96,-19 0-64,19-9-64,-19 9 64,19 0 0,-10 0-128,10 0 32,-9-9 0,-1 9 0,1 0 64,-1-10 96,1 10-64,9 0 0,-10 0-32,1-9-64,-1 9 96,10 0 0,-19-9-32,10 9 32,-1 0-64,-9 0-32,1 0 32,8 0-32,-18 0 0,9 0 0,1 0 64,-11 0 32,1 0-32,0 0-64,-9 0 32,-1-10 32,10 10-32,-18 0-32,8 0-768,-8-9-288,-1 9-1280,-9 0-544,0 0-2559,-9 9-2273,-1-9 2944</inkml:trace>
  <inkml:trace contextRef="#ctx0" brushRef="#br0" timeOffset="1795.6041">56 140 6144,'0'-10'2272,"0"10"-1216,0 0-256,0 0 800,0 0-32,0 0 32,0 0-416,0 0-97,0 0 161,0 19-704,10 0 0,-10-1-64,0 1 0,9-1 128,-9 10-224,0 0 32,0 0 32,9 9 32,-9 1-64,0-1 64,0 19-64,10-10 0,-10-9-96,0 10-32,0-10 32,0 0 32,0 10-96,9-10-96,-9 10 0,9-10 32,-9 9-32,10 1 64,-1-10-64,-9 0 0,9-9-96,-9 0 32,9 9 0,-9-9 96,10 0-32,-1 9 0,-9-9-96,9-9-64,-9 18-64,10-9 32,-10 9 160,9-18 160,-9 9-160,0-10-64,9 1-32,-9 0 32,0-1-32,0-8 64,10 8-64,-10-9-32,0 1 96,9-10 0,-9 0 32,9 0 64,0 0-32,1 0 0,-1 0-192,-9 0 32,19-10-64,-10 10 0,0 0 128,10-9 32,-10 9-128,10 0-32,-10 0-64,19 0 96,-9 0 64,9-9 64,-10 9-32,19 0-64,-9-9 32,0 9-32,0 0-96,9 0 64,1 0 96,-1-10 32,-9 10-32,18-9 32,-9 9-64,1 0-32,-1-9-64,9 9 32,-8-10-32,8 10 0,-9 0 0,10-9-64,-10 9 160,10-9 96,-1-1-32,10 10-64,-10-9 0,1 0-32,-1-1 64,10 10 32,-9-9-32,9 0 32,-1 0 0,-8 9 32,0-10-160,8 1 32,-8 9-64,-1-9 0,1 9 0,9-10 0,-19 10 128,19 0 96,-19-9-64,9 9 0,-8 0-96,8 0-32,-9 0 32,10-9 64,-10 9-96,0 0 0,10 0 96,-1 0 32,-8 0-32,-1-10 32,0 10-64,10 0-32,-10 0 32,0 0 32,-9-9-32,9 9 64,0-9-64,-9 9-32,10 0 32,-11-9-32,-8 9 0,9-10 64,-9 10-96,-10 0 0,9-9-608,-8 9-224,-10-9-1728,0 9-800,0-10-4031</inkml:trace>
  <inkml:trace contextRef="#ctx0" brushRef="#br0" timeOffset="3011.3546">2503 28 5760,'0'0'2176,"0"0"-1152,0-9-576,0 9 704,0 0 0,0 0 0,9 0-64,1 0-32,-1 0-576,0 0 288,1 0 159,-1 0-63,9-10-32,1 10-256,9 0-32,-9 0-128,-1 0 64,10 0-192,0 0-32,-9 0-64,9 0 32,-10 0-64,1 0 0,-1 0 32,1 0 32,0 0-32,-1 0-32,-8 0-32,8 0 0,-9 10 0,10-10 64,-10 9-32,1 0 64,-1 1-64,10-1 64,-19 10-64,18-1 0,-18-8-32,19 17 0,-19-8 0,9 9 0,0-9 64,-9 8 96,10-8-64,-1 9-64,-9-9 0,9 8 32,-9 1-32,0 0 64,10 0-128,-10 0 0,0 9 32,0-9 64,9 0-96,-9 9-64,0-9 128,9 0 32,-9 0 0,0 0-32,10 0-32,-10 0 0,0 0 0,9 0 64,-9 0-32,0 0 0,0-1-32,9 1 0,-9 0-64,0-9 32,9 9-64,-9 0 64,0-10-64,0 1 64,0 0-64,0-1 64,0-9-128,0 10 0,0-10 96,0 10 32,0-10-32,0 10-64,0-10 96,0 0 0,0 1-128,0-1 32,0 0 0,0 1 64,0-1-32,0 0-32,0-9 32,0 10-32,0-10 0,0 9 0,0-9 0,-9 0 64,0 9-96,0-9 0,-1 0 32,-8 0 64,8 0 32,-18 0 32,10 0-224,-19 0 0,18 0-32,-18 0-32,9 0-384,0 0-192,-9 0-1312,9 0-512,0 0-2976,-9 0-1311,18 0 1823</inkml:trace>
  <inkml:trace contextRef="#ctx0" brushRef="#br0" timeOffset="4211.5537">1154 494 6784,'0'0'2624,"0"0"-1408,9 0-576,-9 0 864,9 0-160,-9 0 64,0 0-129,0 0-95,10 0-640,-10-9 32,9 9 0,-9-9-64,0-1 32,0 1-224,0 0-64,0-1 0,0 1 0,-9 0-64,-1 0 32,10 9-128,-9-10 0,0 1-96,-1 9-32,1 0 32,0 0 0,-10 0 64,10 0 32,0 9 32,-10 1 0,10 8-64,-1 1 32,-8 9-64,8 0 64,1-1 0,9 1 32,0 0 0,9 0 0,1 0 0,8-9 0,1-1 0,0 1 64,-1-10 96,10-9 64,0 0-32,0 0-32,0-9-96,-10-19 32,1 9-64,-10-8 0,10-1-192,-19-10 32,0 10 0,0 1 64,-9 8-32,-1 0 64,1-9-128,-10 19-64,10-9-448,-10 18-128,1-10-768,-10 10-384,19 0-1120,-10 10-479,0-10-1697</inkml:trace>
  <inkml:trace contextRef="#ctx0" brushRef="#br0" timeOffset="4678.3153">1220 707 11008,'0'0'4128,"0"0"-2241,-10-9-1503,10 9 1024,0 0-512,0 0-128,-9 9-64,0-9-64,0 0-352,-1 10 32,1-10 96,0 9-160,-10 0 0,10 10 0,-1-1 0,1-8-64,0 18 32,0-10-128,18 10 0,-9 0 32,9-9 0,10 9-64,-1-19 32,1 9-64,9-8 64,-10-1 0,10-18 96,0-1-32,-9-8 64,0 9-64,-10-19 64,0 9-128,0 0-64,-9-8-96,-9-1 32,9 9 32,-9-9 64,0 9-96,-1 1-64,-8 9-800,8-1-288,1 1-1024,0 0-352,-1 9-1343,1-10-481,9 10 224</inkml:trace>
  <inkml:trace contextRef="#ctx0" brushRef="#br0" timeOffset="5098.1014">1499 382 12032,'-9'-10'4479,"9"10"-2431,0 0-1888,0 0 864,0 10-160,0-10 96,0 9-96,0 0 32,0 10-512,0-10 128,0 19 128,0 0-64,0 0 32,0-10-128,9 10-32,-9-9-192,0 9-96,9-9 0,1-1-32,-10 1 0,9-10 0,0 10-64,10-10 32,-10-9-64,10 9-32,-10-9 32,10 0 32,-1 0-32,1 0-32,-10 0-320,10 0-128,-1-9-768,-8 9-320,-1-9-704,-9 9-256,9-10-1407,-9 1-641,0 9 160</inkml:trace>
  <inkml:trace contextRef="#ctx0" brushRef="#br0" timeOffset="5379.4851">1675 401 8320,'0'-9'3168,"0"9"-1728,-10 0-128,10 0 1151,0 0-479,0 0-192,10 9-416,-10 1-128,0 8-704,0-9 96,0 29 96,0-10-96,9-1 0,-9 1-224,0 10 0,0-10-192,9-1-64,-9 1-64,0 10 0,0-20-128,10 10 0,-1 0-192,-9-9 0,9-1-1184,-9-8-480,10-1-1024,-1-9-352,0 0-2463</inkml:trace>
  <inkml:trace contextRef="#ctx0" brushRef="#br0" timeOffset="6120.702">1935 661 9856,'0'-9'3680,"0"9"-1984,0 0-768,0 0 1151,10 9-767,-10-9-256,0 19-416,9-10-96,-9 0-320,0 1 64,9 8 128,-9-9 64,0 10 96,0 0-128,0-10 64,0 10-96,0-10 0,0 0-160,0-9 0,0 10-96,0-20 0,0 10-96,0-9-64,0 0 32,0-1-32,0-8 0,9 8 64,-9 1-96,0-10-64,10 10 64,-10-9 0,0 8-64,9 1 64,0 0 32,1 9 0,-1 0-96,0 0 0,1 0 64,-1 9 0,0-9-64,0 19 64,-9-10 32,10 0 0,-1 0 64,0 1 96,-9-1 0,10 10 64,-10-10-128,9 0 0,-9-9-32,0 10 32,9-10 0,-9 0 32,0 0 0,10 0 0,-10-10-64,9-8-64,-9 8-64,9-8 32,0 8-32,1-8-64,-1 9 96,0-10 64,1 10-64,8-10 0,-8 10 32,8-1 0,-8 1 0,8 9 0,-9-9 64,1 18 96,8-9 64,-18 19 32,10-10-64,-1 0-32,0 1-96,-9 8 32,10-8-64,-10 8 64,0-9-128,9 1 0,-9-1-192,0 0-96,9 1-960,-9-10-416,0 9-1056,0-9-352,0 0-2911</inkml:trace>
  <inkml:trace contextRef="#ctx0" brushRef="#br0" timeOffset="6714.582">2363 299 10112,'0'-9'3872,"0"9"-2112,0-9-1408,0 9 831,0 0-351,9 0-96,-9 0-160,10 0-32,-10 0-288,9-10 128,0 10 96,1 0-96,-1 0-64,0-9 32,1 9 0,-1 0-96,0 9-96,1-9 0,-1 0-32,-9 10-64,9-1 32,-9 0 64,0 0 64,0 1 96,0-1 128,0 0-64,-9 1 32,0-1-160,9 10 0,-10-10 32,10 0 64,-9 1-160,9-10-64,0 9 0,0 0 64,0-9-32,9 0 0,-9 0-96,10 0-64,-1 0 32,9 0-32,-8 0 0,8 0 64,-8 0 32,8 0 96,-8 0-160,8 0-32,-9 0 0,1 0 0,-1 0-512,0 0-128,-9 0-1952,0 0-768,0 0-3263</inkml:trace>
  <inkml:trace contextRef="#ctx0" brushRef="#br0" timeOffset="9511.9532">1378 1545 4736,'0'0'1824,"0"0"-960,-9 0 128,9 0 768,0 0 320,0 0 192,0 9-353,0-9-63,0 0-1024,0 9 160,0-9 0,0 0-96,0 0-64,0 0-192,9 0 0,-9 0-160,19 0 32,-10 0-160,9 0-32,1 0-192,0-9-32,9 9-32,-10 0-64,10-9-64,-9 9-32,-1-10 128,1 10 96,-10 0-32,1 0 0,8 0 32,-9 10 64,-9-10-32,10 9 0,-10 0-32,0 10 64,0-10 32,0 10 32,0-1-128,0 20-32,0-20-32,0 19 32,0-18-64,0 9 64,9-9-64,-9-1-32,0 1-128,0-10-64,9 10-704,-9-19-192,0 9-928,10-9-416,-10 0-1376,9-9-607,0 9-417</inkml:trace>
  <inkml:trace contextRef="#ctx0" brushRef="#br0" timeOffset="10245.1199">1918 1658 13312,'0'0'4927,"0"0"-2687,0 0-2112,0 9 928,0 0-480,0-9-96,0 19-192,0-1-32,0-8-160,0 8 96,0-8 0,0 8 192,0-8 96,0 8-64,0-9 64,0-9-128,0 10-32,0-10-128,0 0 32,0 0-128,0-19 0,0 10-32,0 0 32,0-10-64,0 0-32,0 10-64,9-10 32,-9 10-32,9 0 0,-9-1 64,10 1 0,-1 0 0,0 9 0,1 0 0,-1 9 0,0-9 0,1 19 64,-1-10 32,0 10 32,1-10-64,-1 10 32,-9-1-64,9-8 64,0-1 64,-9 0 64,0 0-32,10 1-32,-10-10-32,0 0 0,0 0-64,9-10-64,-9-8-64,0 9 32,0-10 32,9 0 0,1 10 0,-1-10 64,0 10-96,1-10-64,-1 10-32,9-9 96,1 18 0,-10-10 96,10 1-32,-10 18 64,10-9 0,-10 10 96,1-1 32,8 9 32,-18 1-128,9 0-32,1-1 32,-10 1 0,9-10-64,0 10 32,-9-1-64,0-8-32,0-1-64,10 0 32,-10 1-32,0-10-64,9 9-352,-9-9-160,0 0-928,0-9-352,9 9-1888,-9-10-831,0 10-1089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13:53.77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75 11392,'0'-10'4224,"0"10"-2305,0-9-1119,0 9 1216,10 0-320,-10 0-32,0 0-448,9-9-128,-9 9-608,0 0-160,0 9 32,9-9-32,-9 9 64,0-9-128,10 19 0,-10-10-32,0 19 32,9-9-64,0-1 32,-9 10-64,10 0 0,-10-9-96,9 0 32,0-1-64,0 1-32,-9-10 32,10 10 32,-10-10-32,9 0 64,-9 1 0,9-10 32,1 0-64,-1 0 32,0 0-64,-9-10 64,10 1-128,-1 0 0,-9-10 32,9 0 64,-9 10-96,9-9 0,-9-1 32,10 0 0,-1 1 0,-9-1 64,9 10-32,-9-1-32,10 1-64,-10 0 32,9 0 96,-9 9 96,9 0-128,1 0-32,-10 0 0,9 18 64,0-9-32,1 10-32,-1 0 96,0-1 0,0 1-32,19 0-64,-18-1 32,18 1 32,-10-10-32,10 10-32,-9-10 32,-1 10 32,1-10-32,0 0 64,-10-9 0,9 0 32,-8 0-64,8 0-64,1 0 32,-10-9 32,1 0 32,-1-10 32,0 0-160,0-18 32,1 9 0,-1-9 64,0 9-96,-9 0 0,10 10 32,-1-10 0,-9 9-96,9 0 64,-9 10-32,10-9 0,-10 8-96,9 1 32,-9 9-352,0-9-96,0 9-832,0-10-320,-9 10-2464,-1 10-1120,1-10-959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13:52.14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9 6784,'0'-9'2624,"0"9"-1408,0 0-288,0 0 960,9 0-128,-9 0-1,0 0-191,0-10-128,0 10-768,0 0 160,0 0 64,9 10-224,-9-10 32,0 9-128,0 0 0,0 10-160,0 9 0,10 0-64,-10-1 32,0 11 0,0-10 0,0 9-64,0-9 32,0 0-64,0 9 0,9-9-96,-9 0 32,0 0 0,0-10 96,9 1-32,-9-1 0,0-8-160,0-1-96,0 0 128,10 1 32,-10-10 0,0 0 32,0 0-192,9 0-96,0 0 96,-9 0 32,19 0 0,-10-10-64,19 1-64,0 9-32,9-9 64,10 9 64,-19-10 0,9 10-32,-9 0-64,-10-9 32,-8 9 96,8 0 32,1 0-32,-10 0-64,0 0-64,1 0 32,-1 0-32,0 0-64,1 0-544,-10-9-224,0 9-928,9 0-448,-9 0-1760,0-10-703,9 1-1025</inkml:trace>
  <inkml:trace contextRef="#ctx0" brushRef="#br0" timeOffset="405.4105">763 94 11392,'-9'-19'4288,"9"19"-2305,0 9-1247,9-9 1120,-9 10-320,0-10-32,10 9-416,-1 0-192,0 10-512,1-10-32,8 10 64,1-1 64,-1 1 0,1 0-224,9-1-160,-10-9 0,10 10 0,0 0-32,-9-10-64,9 10 96,-10-10 0,1 0-32,-10 0-64,10 1-480,-10-1-224,1 0-800,-10-9-288,9 0-832,-9 0-288,0 0-1471,-9-9-2049,9 0 2112</inkml:trace>
  <inkml:trace contextRef="#ctx0" brushRef="#br0" timeOffset="706.2249">1014 37 13312,'0'-9'4927,"0"9"-2687,-9 9-1984,9 1 1024,0-1-320,0-9 64,-19 28-224,19-9-96,-18 8-384,-1 1 0,0 10 32,1-20-128,-1 19 32,10-18-160,-10 18 0,10-9-32,-10-9-64,10 9-256,0-10-96,0-8-1216,9-1-512,-10 0-1312,20 0-511,-10-9-1441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13:50.81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 29 15104,'-10'-10'5631,"10"10"-3071,10 0-2496,-10 0 1056,9 0-384,-9 0 0,18 0-32,1 0-64,-10 0-320,10 0-128,0 0 0,-1 0 32,1 0 32,9-9-64,0 9-32,-10 0-192,10 0 32,-9-9 0,-1 9 0,-8 0-576,-1 0-256,0 0-1184,1 0-480,-10 0-1504,0 0-671,0 9-481</inkml:trace>
  <inkml:trace contextRef="#ctx0" brushRef="#br0" timeOffset="271.3682">48 224 14208,'9'0'5343,"0"0"-2879,19-9-2080,-28 9 1120,19 0-576,0-10-160,8 10-352,1-9-192,10 0-128,-11 9-96,1-9 96,0-1-64,-9 10-32,-1 0-128,1-9-64,-10 0-1888,1 9-768,-1-10-3775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13:50.45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8 47 10624,'-19'-18'3936,"19"18"-2112,-9 0-865,9 0 1185,0 0-736,9 0-160,1 0-384,-1 0-96,19 0-416,-10 0 0,10 0 64,10-10-224,-11 10-96,11-9-64,-20 9-32,10-9-992,-9 9-448,-1 0-1728,1 0-4223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13:49.83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43 74 27775,'0'19'0,"-9"9"160,-1-10 0,10-8 96,-18 18 0,-1 0-64,0 9-32,1 0-96,-1 0-64,1 10 96,-1-10-64,0 0 64,1-9-64,-1 0 64,10 0-64,0-10 64,-1-8 0,10 8 32,-9-8-64,9-10 32,0-10-576,0 10-128,0-18-832,9-1-288,1 1-1376,-1-10-544,0 0-2527</inkml:trace>
  <inkml:trace contextRef="#ctx0" brushRef="#br0" timeOffset="358.2951">167 38 12416,'0'-37'4639,"0"37"-2495,10 0-1568,-10 0 1088,0 0-512,9 0-96,-9 9-192,9 9-64,1-8-448,-10 18 128,9-10 96,0 10 32,1 0 32,8 0-224,-9 0 0,10 9-64,0 10 96,-1-10-288,1 0-192,0 0 96,-10 1 64,9-11-96,-8 1-32,-1 0 64,-9 0 32,9-9-192,-9-1-64,0-8-512,0-1-128,0 0-640,0-9-224,0 0-864,-9 0-416,9-9-1151,-9 0-545,-1-1 384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13:26.51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47 7424,'9'-19'2816,"-9"1"-1536,9 9-928,-9 9 736,0 0-288,0 0 0,0 9-96,0 0-64,0 0-320,0 10 63,0 0 129,0 9 96,0 0 32,0-1-160,0 1-32,10 0 96,-10 9 32,9 10-160,-9 0 0,9 8-64,-9-8 32,10 9-64,-1 0-32,-9 9-32,0 0 0,9 9-64,-9-9 32,0 0-64,10 10 64,-10-1-64,9 10 64,-9-10 0,0 10 32,9 0 0,-9 9 64,0 0-96,9-9 32,-9 18-160,0 0 0,10-8-32,-10 8 32,0 0 0,0 1 96,0 8-32,0-8 64,0 8-64,9 1 0,-9-10-32,0 19 64,9-19-96,-9 10 0,10 18-32,-10-9-64,9 10 32,-9-20 32,9 1-32,-9 0 64,10-10-64,-10 10 64,0-1 0,0-8 96,0-10-96,0 9-64,-10-9 64,10 9 0,0-9-32,-9 10-64,9-10 32,0 9-32,0-9 64,-9 0 96,9 0-64,0 0 0,-10 0-32,10 0-64,0 0 32,-9 0 32,9 0 32,-9 0 32,9-9-64,-10 0 32,1 9-128,9-9 0,-9-10 96,9 19 32,-9-9-32,9 0-64,0-10 96,0 1 0,-10 8-32,10-8-64,0-1 32,0 1 32,0-1-32,0-18 64,10 18-64,-10-9 64,0 0-64,9-9 64,-9 0 0,0-9 32,9-1-64,-9 1-64,0-1 32,9-18 32,-9 9-32,0-9-32,10-9 96,-10-1 64,0-8-64,0-1-64,0-9-160,0 0-64,-10-19-960,1-18-384,9-9-4000,-9-38-1727,0-18 991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8:02.91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7 15488,'-7'0'5791,"7"0"-3135,7 0-2592,-7 0 1152,0 7-704,0 0-96,0-1-256,0 7-64,7 1-32,-7-8-64,0 14 32,6-7 32,-6 1 32,7-1-32,-1 0 32,8 0-64,-8-13 64,8 7-288,-1-7-96,-7 0-64,14-7 32,-13 1 192,6-8 128,0 1 32,1 0-32,-8 0-64,7-1 32,-6 1 448,0 0 192,-1 0-96,1 0 32,-1 6-192,-6 0-32,7 1-128,-7 6 32,0 0-128,-7 6 0,7 1 32,0 6 64,-6 0-32,-1 7 64,7 0-128,0 20 0,-6-14 32,6 14 0,0-7-64,-7 7-64,7-1 96,0 1 0,0 0-32,-7-1 32,7-6-64,-6-6 64,-1 6 0,1-13 96,-1 0-32,-6-7 0,6 0-96,-6-13-64,0 7-64,-1-7 32,1 0 32,-7-7 0,7 1 0,6-8 0,-6 8 0,7-14 0,-1 7-96,14-7 0,-7 0-96,13 0-32,-7 7-160,14-7 0,-6 0-800,5 0-256,-5 7-1440,-1-7-576,7 0-3167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14:21.79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 56 9472,'-10'-9'3520,"10"9"-1920,0-9-800,0 9 1055,0 0-159,0 0 64,0 0-224,0 0 0,0 0-864,0 0 192,10 0 32,-10 0-224,0 0 32,0 0-224,0 0-32,9 0-128,-9 0 32,0 9-128,0 0-64,0 1 0,9 8 32,1-8-32,-10 18 64,9-10-128,-9 10 0,9-9 32,1 9 0,-1-10 0,-9 10 0,9-9-160,0-10-32,1 10 96,-1-10 96,0 10-96,1-10-32,-10-9 0,9 9 64,0-9 32,1 0 32,-10 0-64,9-18-64,-9 8 32,9-8-32,0-1 0,-9 0 0,10-8 0,-1 8 0,0-9 0,-9 9 0,10 1-96,-1-10 64,-9 9 32,9 10 64,-9-10-32,10 10-32,-10 0-64,9-1-32,-9 10 64,9 0 0,-9 10 32,10-1 64,-1 10-32,-9-1-32,9 1 32,0 9-32,1 0 0,8-10 64,-8 10-32,-1-9 64,0-1-128,10 1 0,-10 0 32,0-10 64,10 10 32,-10-10 32,1-9 0,-10 9 0,9-9-64,0 0-64,1 0 32,-1-9-32,-9 0 0,9-10 64,1 0-32,-10-9-32,9 1 32,-9 8-32,9-9-96,-9 9 64,9-9 32,-9 10 64,10-1-32,-10 1-32,9-1-128,-9 10-64,0-1-352,0 1-32,0 0-1056,0 0-448,0-1-4128,-19 1-1855,10 0 2399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14:20.46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 10 8960,'-9'-9'3328,"9"9"-1792,0 0-512,0 0 1055,0 0-191,0 0 32,0 0-480,0 0-64,0 0-800,0 0 96,0 0 64,9 9-96,-9 0 0,9 10-160,0 0 32,10 9-96,-10 9 64,10 0-64,0-9 0,-1 9-160,1-9 0,-1 0-96,1-9 0,0 8-96,-1-8 32,1 0-64,-10-1 64,10-8-64,-1 8 64,-8-18 0,-10 0 32,9 0-224,0 0-64,-9 0-448,0 0-96,-9-9-544,9 0-224,-9 9-864,-1 0-352,10-10-896,-9 1-383,0 0-961</inkml:trace>
  <inkml:trace contextRef="#ctx0" brushRef="#br0" timeOffset="327.1895">242 28 9472,'0'-19'3520,"0"19"-1920,0 0-256,0 0 1343,0 0-767,0 0-288,0 0-416,0 0-64,0 19-640,-9 0 64,0 9 64,0 18 0,-10-9 0,-9 10-256,9-1-96,-9-8-32,10 8 64,-1-9-224,1 1-64,-1-1 32,10-9 32,-1 0-128,1-10 32,0 1-640,9-10-288,-9 0-1152,9 1-512,9-29-2144,-9 0-927,9 1 735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14:19.00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37 8704,'0'-9'3232,"0"9"-1728,0-9-480,0 9 1119,0 0-351,0 0-64,0 0-288,0 0-128,0 0-704,0 0 128,0 0 32,9 0-32,-9 0-64,0 0-96,10 0 32,-1 9-128,0-9-32,1 0-128,-1 0-32,19 0-96,-10 0-32,10 0-32,0-9 0,9 9-64,-9 0-64,0 0 32,0-10 32,0 10-32,-9 0-32,-10 0 32,10 0-32,-10-9 0,0 9 64,-9 0-96,10 0 0,-1 0 32,-9 0 64,0 0-32,0 0 64,0 0-64,0 9-32,0-9 96,0 10 0,0-1 32,-9 0 0,9 10-64,0 0-64,-10 8 32,10 11-32,-9 8 64,0-9 96,9 1-128,0-1-32,-10 0 192,10-9 128,0 0-256,0 9 0,0-9-64,0-9 64,0 9-32,0-10-32,10 1 32,-10-10 32,0 10-32,0-10-32,0 0-64,0-9 32,0 10-256,0-10-128,0 0-704,0 0-256,0-10-1536,0 10-672,0-9-3135,9 0-1633,0-1 4096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14:12.15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6 38 11136,'-18'0'4128,"18"0"-2241,0 0-1151,0 0 1184,0 0-480,0 0-128,9 0-320,-9 0-96,9 0-480,1 0-32,-1-9 32,0 9-160,10 0 0,0 0-128,-1 0-32,1-10 32,-1 10 0,1 0-64,-10 0-64,10-9 96,-10 9 0,10 0-128,-19 0-32,9-9-1312,0 9-608,-9 0-1184,-9 9-480,0-9-1855</inkml:trace>
  <inkml:trace contextRef="#ctx0" brushRef="#br0" timeOffset="231.6777">0 196 10880,'0'9'4128,"0"-9"-2241,0 0-927,10 9 1248,-1-9-480,0 0-128,10 0-640,-10 0-256,28 0-416,-18-9-64,9 9 0,0 0-192,-10 0 0,10-9-32,-9 9 0,-10 0-1984,10 0-896,-10-9-3679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14:11.76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 47 9600,'-9'-9'3584,"18"0"-1920,-9-1-1376,9 1 800,1 9-417,-1 0-31,0-9-256,10 9 0,-10 0-224,1 0 32,8 0 128,-18 9 0,9 0 64,1 1 0,-10 8 64,-10-8 64,10-1 64,-9 0-128,0 10 0,9-10-128,-9 1-32,9-10-32,0 9 0,0-9 64,0 0 32,9-9-96,0 9-96,10-10-160,-1 10 0,10-9-160,-9 9-32,0-9-1472,8 9-576,-17 9-2367,8-9-993,10 9 1312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14:08.50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05 103 3456,'0'0'1312,"0"0"-704,9 0-160,-9 0 544,0 0 0,0 10 64,9-10 32,-9 0 64,10 0-640,-10 0 256,0 0 128,0-10 576,0 10-576,0 0-256,0-9-257,9 9-31,-9-9 0,0 9 32,0-10-64,0 1 32,0 0-64,0 9 0,-9-9-32,9-1 64,0 10-160,-10-9-32,1 9-64,9-9 32,-9 9 0,0 0 96,-1 0 32,1-10 96,0 10-96,-1 0 32,1 0-160,-10 0 0,10 0-32,-9 0-64,8 10 32,-8-1-32,8 0 64,-8 10 96,8-1 0,1 10 0,0 0-32,0 9 0,9 1 0,-10-10 0,10 0-64,10-1 32,-1-8-64,19 0 64,0-1 0,9-8 32,0-1 0,0-9 0,0 0-64,1-19 32,-10 1-64,-10-1 64,1-18 64,-1 0 128,-8-1-128,-10 1-32,-10 0 0,10 9 64,-18 9-96,9-8 0,-10 17-32,0-8-64,1 8-64,-1 10 32,0-9-1024,1 9-480,9 9-1504,-10 1-543,10 8-1697</inkml:trace>
  <inkml:trace contextRef="#ctx0" brushRef="#br0" timeOffset="570.585">280 410 9216,'0'-9'3520,"0"9"-1920,0 0-1312,0 0 864,0 0-225,0-10 97,-9 10-160,9 0 32,-10 0-512,10-9 0,-9 9 32,9 0 64,-9-9 96,9 9-128,-10 0 0,1 0-192,0 0 0,0 0-160,-1 0 0,1 9-32,-10-9 32,10 9 0,0 1 32,-10 8-64,10 1 32,0 9-224,9 0 32,0 0-32,9 9 64,9-9 320,1 0 128,0-10-256,9 1-32,-1-10-32,1-9 96,-9 0 0,9-9 0,-9 0-32,-1-19 64,1 0 32,-10 0 32,-9 0-128,9 0-32,-18 0 96,9 10 32,-9-10-32,-1 9-32,-8 10-192,-1-10-32,10 10-64,-10 0 96,10 9-704,-10 0-224,10 0-992,9 9-448,0-9-1280,0 9-447,9-9-449</inkml:trace>
  <inkml:trace contextRef="#ctx0" brushRef="#br0" timeOffset="806.7606">541 74 9600,'0'-9'3584,"0"9"-1920,9 0-960,-9 0 1055</inkml:trace>
  <inkml:trace contextRef="#ctx0" brushRef="#br0" timeOffset="1122.232">541 74 19551,'0'10'1600,"0"8"-832,0 1 0,0 9 96,0 9-128,0-9-32,0 0-320,9 0-96,-9 0 32,9-10 32,-9 1-96,10 0 0,-10-10-96,9 0 0,-9 0-32,0 1 0,9-1 0,-9-9 0,10 0-64,-10 9 32,9-9 0,-9 0 32,9-9-160,1 9-32,-1 0 96,9 0 32,1 0-96,-10-9-32,10 9 32,0 0 64,-1 0 0,-8 0-32,8 0 32,-9 0-32,1 0-352,-1 0-160,0-10-672,1 10-1824,-10-9 64,9 0-1183,-9 0-417,0-1 256</inkml:trace>
  <inkml:trace contextRef="#ctx0" brushRef="#br0" timeOffset="1465.4217">755 48 11136,'0'0'4224,"0"0"-2305,9 0-1535,-9 9 1024,0-9-384,9 18 32,-9-8-96,0 8-32,10 10-512,-10 9 96,0 1 64,0-1-128,-10 0 64,10-9-96,0 9 0,-9 0-96,18 1-32,-9-1-96,0 0 32,0 0-128,10-9 0,-10 0-32,0-9 32,0 9-64,9-19-32,-9 0 96,0 1 64,9-1-64,-9-9 0,0 0-384,10 0-1888,-10-9-480,0 9-3520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15:03.20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229 3006 8320,'-9'-19'3072,"9"19"-1664,0 0-448,0 0 1632,0 9-737,0-9-415,0 10-288,0-1-416,0 0-128,0 1-96,0-1 0,0 10-64,-9 9 32,9-1-128,0-8 32,0 18-32,0-9 96,0 0-160,0 0-32,0-9 0,0-1 0,0-8 64,0 8 32,9-18-96,-9 9 0,0 1-96,9-10 64,10 0-64,0 0 0,-1-10-96,10 10-64,0-9-64,0 9 32,9 0 32,-9 0 64,0-9-32,0 9 64,-9 0-64,9-9-32,-10 9 32,-9 0 32,1 0-96,-1 0 0,0 0-192,1 0-96,-10 0-1152,9 0-4864,10 0-2943</inkml:trace>
  <inkml:trace contextRef="#ctx0" brushRef="#br0" timeOffset="945.6882">5193 2066 9856,'0'-19'3680,"0"19"-1984,9 0-992,-9 0 1055,0 0-287,0 0-64,0 10-384,9-10-160,-9 9-480,0 0-32,10 10 0,-10 0 160,0-1 64,9 1-160,-9-1-96,9-8-96,-9 8-64,9 1-32,-9 0 0,10-1 128,-1-9 96,-9 1 0,0-1 96,9 0-96,-9-9-32,10 0-128,-10-9 32,9 0-192,-9-1-32,9 1 0,-9-9 64,10 8-96,-1 1 0,-9-10 32,9 10 0,1-10-96,-1 10 64,0 9-32,-9-9-64,9 9 0,1 9 96,-1-9 0,0 9 32,10 1-96,-10 8 64,1-8 32,8 8 64,-9-8-32,10 8 64,-10 1 64,10-10 128,-10 0 64,1-9 32,8 10-128,-9-20 0,1 10-160,-1-9 0,0 9-32,-9-19-64,10 1 32,-1-1 32,0 1-32,1-10-32,-10 9 32,9 1 32,0-1-96,-9 0-64,10 1-992,-1-1-416,-9 10-3808,-9 18-1631,9-9 863</inkml:trace>
  <inkml:trace contextRef="#ctx0" brushRef="#br0" timeOffset="-3932.6789">1 4086 6528,'0'0'2464,"0"0"-1344,0 0-384,0 0 832,0 0-160,9 0 32,-9 0-320,0 0-129,0 0-543,0-9 128,9 9 96,-9 0-160,0 0 32,10-9-192,-1-1 32,-9 1-32,9 0 32,1 0-128,-10-1-96,9 1 64,0 0 0,0-1-32,1 10 32,-1-9 0,0 0 32,10-1-64,-10 10-32,1-9-32,8 9 0,-9-9 0,10 9 64,-10 0-96,1 0-64,-1 0-96,0 0 32,1 9 32,-1 0 0,0-9 0,-9 10 0,10 8 64,-10-8 32,9 8 32,-9 1 0,0-1-64,0 1-64,0 0 32,-9-1 32,9 1-32,-10-1 64,10-8-64,-9 8 64,0 1-64,-10 0 64,10-1-64,-1 1-32,1-1 32,0 1-32,-10 0 0,10-10 0,-10 10 0,10-10 64,-10 0-32,10 0 64,0 1-64,-1-10 64,10 9 64,-9-9 64,9-9-96,0 9-32,0-10-96,9 10-32,1-9 32,8 0 64,1 9-32,0-9 64,-1 9-128,1-10 0,9 10 96,-10 0 32,1 0-32,0 0-64,-10 0 32,9 0 32,-8 0-32,-1 0-32,0-9-416,1 9-128,-10 0-992,9-9-352,-9 9-1312,0-10-447,0 1-1569</inkml:trace>
  <inkml:trace contextRef="#ctx0" brushRef="#br0" timeOffset="-3359.5711">419 3965 8832,'0'-9'3328,"0"9"-1792,0 0-1024,0 0 864,0 0-193,0 0 97,0 0-288,0 0-64,10 0-512,-1 0 32,0 9 0,10-9-96,-1 0 32,1 0-160,9 0-64,-9 0 0,9 0-32,-10-9-160,10 9 32,-9 0 0,-1 0 64,1-9 32,-10 9 32,0 0 0,1 0 64,-1 0-96,-9 9 0,9-9 32,-9 9 64,10 1-32,-10-1 0,0 10-32,0 9 0,0-10 64,-10 10 96,10 0-64,-9-9-64,9 8 0,-9 1-32,-1 0 0,10 0 0,0-9-64,0 9 32,-9-10-64,9 1-32,0 0 96,0-10 0,0 9-192,0-18 0,0 10-1024,0-10-384,9-10-1344,-9 10-512,0-9-1567,10 0-1249,-1 9 2592</inkml:trace>
  <inkml:trace contextRef="#ctx0" brushRef="#br0" timeOffset="-2896.6001">987 4161 8832,'-9'-10'3328,"9"10"-1792,9-9-1024,-9 9 928,10 0-193,-1 0 33,0-9-352,0 9-96,1 0-480,8-9 64,-8 9 32,8 9-160,-8-9-96,-1 9 32,0 0 0,0 10 32,1-10 64,-10 10-32,0 0 64,0-1 0,0 1 96,-10 9-288,1-10-96,0 1 0,0 0 96,-1-1 0,-8-9 0,8 1-384,-8-10-160,8 0-864,1 0-320,0-10-1312,0 1-479,9 0-1697</inkml:trace>
  <inkml:trace contextRef="#ctx0" brushRef="#br0" timeOffset="-2571.9659">1247 4096 7552,'0'-19'2880,"0"19"-1536,-9-9-224,9 9 1024,0 0-545,0 0-191,-9 0-256,9 9-96,-9 0-576,-1 1 0,1-1-32,0 10 128,-1-1 32,1 1-128,0-1 32,9 1-96,0 9 0,9-9-160,0-1-96,10 1-64,0-10 0,-1 0 0,10 1 32,0-1-704,-9-9-256,8-9-864,-17 9-352,8-10-1664,-8 1-671,-1-10-161</inkml:trace>
  <inkml:trace contextRef="#ctx0" brushRef="#br0" timeOffset="-2141.9674">1330 3704 10496,'10'-9'3936,"-1"-1"-2112,0 10-1920,1 0 767,-1 0-63,0 0 96,10 0-96,-10 10-32,10-10-320,-10 9-96,0 9-32,-9-8 64,10 8 32,-20-8 160,10 8 160,0-8-96,-9-1 64,9 0-160,-9 1-32,9-1-64,0-9 0,0 0 0,9 0 64,0 0-160,10 0-32,0 0-64,-1 0-64,1 0-544,9 0-192,-10 0-1760,-8 0-704,8 9-2431</inkml:trace>
  <inkml:trace contextRef="#ctx0" brushRef="#br0" timeOffset="-1824.1193">1777 4161 13184,'0'-10'4927,"0"10"-2687,9 0-2112,1 0 1024,-10 0-352,18 0 96,-8 0-224,-1 0-96,9 0-320,1 0-96,0 0 32,-1 0-96,1-9-64,0 9 64,-1 0 0,-9 0-672,1-9-320,8 9-1120,-18 0-448,10 0-1535,-10 9-673,-10-9 448</inkml:trace>
  <inkml:trace contextRef="#ctx0" brushRef="#br0" timeOffset="-1537.7092">1806 4299 9088,'0'0'3424,"9"0"-1856,0 0-288,1 0 1215,8 0-639,1 0-288,-1 0-480,10-9-160,0 9-512,0-10-96,9 10-96,-18-9-96,9 9-96,-10 0 0,1 0 32,-10 0-960,1 0-352,-10 0-2336,-10 0-1023,10 9-513</inkml:trace>
  <inkml:trace contextRef="#ctx0" brushRef="#br0" timeOffset="2505.2726">2624 3919 6912,'0'-10'2624,"10"1"-1408,-10 0 0,0 9 1024,9 0-320,-9-10-1,9 10-543,-9-9-192,10 9-672,-10 0-32,0-9 32,0 9-128,0 0-64,0 9 32,0 0 0,0 1-96,0 8 0,0 10-32,0-9 32,0 18 64,0-9 32,0 9-160,0-9-64,9 0 64,-9 0 96,0-10-64,9 1 32,-9 0-32,0-10 96,10 10-96,-1-1 32,-9-8-32,9-1 32,0 0-64,1-9-32,-1 0-32,10 0 0,-1 0-64,1 0-64,0 0 32,18 0-32,-9-9 0,0 9 0,-1 0 0,1 0 0,-9 0 0,0 0 64,-10-9-32,0 9-32,0 0 32,1 0-32,-1 0-224,-9-10-96,9 10-1024,-9 0-480,0 0-1728,0-9-4575</inkml:trace>
  <inkml:trace contextRef="#ctx0" brushRef="#br0" timeOffset="19335.5564">3293 3919 12800,'0'-10'4831,"0"10"-2623,10 10-2016,-10-10 1056,9 9-512,0 0-32,10 10 0,-1-10 32,1 19-384,0 0-64,-1 0 32,10 0-128,0 0-32,-9-10 0,9 1-32,-10-1-64,1-8-64,-1 8 96,-8-8 64,8-1-288,-18-9-128,10 9-928,-10-9-384,9-9-992,-18 9-480,9-19-1823,-10 10-1473,1-10 2688</inkml:trace>
  <inkml:trace contextRef="#ctx0" brushRef="#br0" timeOffset="19336.5564">3563 3872 9728,'-9'-9'3584,"9"9"-1920,0 0-896,0 0 1119,-9 9-543,9 0-32,-10 10-416,1 0-96,-10 18-448,1-9-64,-1 9-64,0 9-96,1-18-32,-1 0 32,1 0 0,-1-9-64,0 9-64,19-19-1120,-9 10-512,18-10-1632,-9 0-735,19 1-705</inkml:trace>
  <inkml:trace contextRef="#ctx0" brushRef="#br0" timeOffset="19337.5564">4149 3826 10880,'-18'0'4032,"18"0"-2177,-19-10-1375,19 10 992,0 0-384,0 0 0,0-9-256,0 9-128,0-9-384,9 9-128,1-10-64,-1 1 0,10 9 0,-10-9-64,9 9-64,-8 0-64,8 0 32,-8 0 32,8 9 0,1 0-96,-19 1 64,9-10 32,-9 18 64,0-8-32,0 8 64,0 1 0,-9-1 32,0 1 64,-10-10 96,10 10 64,-10-10 32,10-9-128,-1 9 0,1-9-160,9 0-64,0 0 0,0-9 32,9 9-32,1-9-32,-1 9-64,10 0 32,-1 0 32,1 0 0,0 9-96,-1 0 64,1 1-32,-1-1 0,1 10 128,0-1 32,-10 1-32,0 9 32,-9-10 0,0 1 96,0 0-32,-9-1 0,0-8-32,-10 8 0,10-9 0,-19 1 0,18-1 0,-17 0 0,8-9-160,0 10 32,-9-10-512,19 0-192,-10 0-1152,19 0-384,0-10-1952,0 10-767,10-9 223</inkml:trace>
  <inkml:trace contextRef="#ctx0" brushRef="#br0" timeOffset="19338.5564">4596 3900 12672,'0'-28'4735,"0"28"-2559,9-9-1984,-9 9 992,9 0-352,1 0 64,-10-10-224,9 10-96,0 0-320,-9 0-32,10 10 0,-1-10-32,0 9-32,1 0 32,-1 10 32,0 0 96,1 8 32,-10-8-32,0 9-32,0-9-96,0 9-32,-10-10-96,1 1 32,0-1-64,-10 1 64,0-10-64,1 10 64,-1-10-480,1 0-224,-1 1-1024,10-10-480,-1 0-1152,10 0-479,0-10-1537</inkml:trace>
  <inkml:trace contextRef="#ctx0" brushRef="#br0" timeOffset="19339.5564">4875 3835 12288,'0'0'4575,"0"0"-2495,0-9-1504,0 9 1088,0 0-512,0 0-32,0 0-448,-9 0-96,-1 9-320,10-9 128,-18 18 32,8-8-64,1 18 32,-9-10-96,8 10 0,1 0-96,0 9 32,-1-18 0,20 18 96,-10-18-32,9-1 0,19 10-96,9-9 32,0-1-128,1-8 0,-1 8-32,0-18-64,-9 10-64,-10-10-32,1 0-864,0-10-320,-19 10-2880,0 0-1216,-10-9-799</inkml:trace>
  <inkml:trace contextRef="#ctx0" brushRef="#br0" timeOffset="19340.5564">167 5063 8320,'0'-9'3168,"0"9"-1728,0 0-704,0 0 928,0 0-225,0 0 1,0-10-256,9 10-64,-9 0-640,0 0 64,0-9 96,10 9-160,-10-9 64,9 9-128,0-10 0,1 10-160,8-9 0,-8 9-160,8-9 0,1 0-32,-1 9 32,1 0-128,0 0 0,-10 9-32,10-9-64,-10 9 96,0 0 0,-9 10-64,0 0 64,0 9 160,0-1 64,-9 1 64,0 0 0,-1 0-64,-8 0 32,8 0 0,-8 0 32,8-9-64,1-10 32,0 9-64,9-8 0,0-1-192,0-9 32,9 9 64,0-9 96,10-9-64,0 9-64,-1 0 0,10-9 32,0 9-96,0-10 0,0 10 32,-10-9 64,10 9-256,-18-9-96,8 9-832,-8 0-384,-1 0-736,-9-9-256,9 9-1471,1 0-673</inkml:trace>
  <inkml:trace contextRef="#ctx0" brushRef="#br0" timeOffset="19341.5564">586 4961 10624,'-9'-10'4032,"9"10"-2177,0 0-1183,0 0 1056,0 0-640,0 0-160,18 0-352,-9 0-32,1 0-320,8 0 0,10 0 0,0 0-32,0 0 32,0 0-128,0 0 0,9-9-32,-18 9-64,9 0 32,-10 0 32,1 0 160,-10 0 192,0 0-160,-9 9 0,0 1-64,0-1 32,0 0-64,0 10 0,-9-1 96,0 10 96,0 10-128,-1-11-64,1 11-64,9-1-96,-9 0 96,9-9 0,-10 0-32,10 0-64,0-10 32,0 1 32,-9 0-1152,9-10-544,0-9-3040,9-9-1023,-9 9-1377,10-10 3040</inkml:trace>
  <inkml:trace contextRef="#ctx0" brushRef="#br0" timeOffset="19342.5564">1023 5082 9088,'-18'-19'3424,"18"10"-1856,0 9-480,9-10 1087,-9 10-927,9 0-352,0 0-192,10 10-96,-10-10-320,10 9 96,0 10 128,-1-10 32,-9 19 32,10-10-160,-10 10-96,1-9 32,-10 9 0,0 0-96,0 0-96,-10 0 0,1-10-32,-10 1 0,1-1 64,-1-8-160,1-1-32,-1 0-864,10-9-288,-10 0-832,10 0-288,0-9-1535,9 0-609,18-10 224</inkml:trace>
  <inkml:trace contextRef="#ctx0" brushRef="#br0" timeOffset="19343.5564">1302 5044 8192,'-9'-18'3072,"0"18"-1664,-1 0-224,10 0 1088,-9 0-545,0 0-127,-1 0-576,1 9-160,0-9-512,0 19 64,-1-1 32,1 1-32,-10 9 0,19 0-96,-9 0 32,9 9-192,9-9-32,-9-10 0,10 10 64,8-9-96,1-10 0,-1 0 32,10 1 0,0-10-704,-9 0-256,9-10-928,-10 10-384,1-18-1567,0 9-673,-1-19 0</inkml:trace>
  <inkml:trace contextRef="#ctx0" brushRef="#br0" timeOffset="19344.5564">1433 4663 10624,'18'-9'3936,"-18"-1"-2112,9 10-1920,-9 0 767,10 0-287,-1 0 32,10 0-32,-10 10 64,0-10-224,1 18 0,-1-8 96,-9 8 96,0 10 128,-9-9 0,-1 9-32,10-1 0,-9-8 0,0 0-64,-1-1-32,10-8-32,0-1 0,10-9 0,-1 9 0,0-9-192,10 0-128,-1-9-32,10 9 32,0-9-32,0-1-32,0 10-320,-9 0-128,-1 0-1120,-8 10-480,-1-10-1760,-9 9-799,0 10-1</inkml:trace>
  <inkml:trace contextRef="#ctx0" brushRef="#br0" timeOffset="19345.5564">270 5575 9216,'-10'-10'3520,"1"10"-1920,9 0-1152,0 0 896,9 0-97,1 0 129,-1 0-224,9 10-32,10-10-640,19 0 352,-1 0 128,19 9-224,10-9 0,9 0-160,18 0-64,0-9-192,1 9-128,-1-10-32,-9 1-32,0 0 64,-18-1 96,-10 1-128,-9 0-32,-10 0-64,-9-1-64,-9 1 96,-9 9 0,-10 0-736,0 0-288,-18 9-1472,0 1-512,-10-1-2015,-9 9-865,-9 10 1504</inkml:trace>
  <inkml:trace contextRef="#ctx0" brushRef="#br0" timeOffset="19346.5564">651 5826 11776,'0'-9'4384,"9"9"-2369,1 0-2079,-1 0 864,9-10-64,1 10 96,0 0-160,9 0-64,0 0-352,-1 0-160,1 0 0,-9 10-128,-10-1 0,10 0 96,-19 1 32,-9 8-32,-1 10-64,1-9 96,-10-1 64,-9 10-128,10-9-32,-1-1 0,1 1 64,-1-10-32,10-9-32,-1 10 32,10-20 32,0 10-96,10-9 0,8 0 32,1-1 64,9 10 32,9-9 96,-9 9-32,9 0 0,-9 9-192,0 1 32,0 8 0,-9 1 64,-10 9 160,0 0 192,-9-10-160,0 1 0,-9 9 0,0-10 0,-10 1-128,0 0-32,1-1-32,-1-8 32,-9-1 0,10 0 32,-1-9-512,0 0-128,1 0-1152,-1 0-448,1-9-1664,8 9-639,10-19-289</inkml:trace>
  <inkml:trace contextRef="#ctx0" brushRef="#br0" timeOffset="19347.5564">1144 5891 11136,'9'-19'4224,"10"10"-2305,0 0-1247,-10 9 1120,0 0-736,1 0-224,8 0-128,10 9 0,-9-9-384,-1 19 160,1-1 96,-1 1-192,-8 9-64,-1 0-32,0 0-32,-9 9-128,-9-9-32,0 0 32,-10 0 0,1-10-64,-10 1 32,9-1-128,-9-8 0,10 8-896,-10-8-320,9-10-864,0 9-288,10-9-1055,0 0-353,9 0-608</inkml:trace>
  <inkml:trace contextRef="#ctx0" brushRef="#br0" timeOffset="19348.5564">1451 5835 11520,'0'-9'4288,"0"9"-2305,-9 0-1663,9 0 960,0 0-224,-9 0 96,-1 0-288,10 9-64,-9 1-448,0-1 64,9 19 96,-10-10-128,10 10-64,0 9-96,0-9-64,10 10-32,-1-10 0,0-1-64,19-8-64,0-10-192,0 1-32,0-10-1184,9 0-480,10-10-1728,-10-18-735,9 1-737</inkml:trace>
  <inkml:trace contextRef="#ctx0" brushRef="#br0" timeOffset="19349.5564">1963 5296 13312,'0'-10'4991,"0"10"-2687,0 0-2400,0 0 864,9 10-288,-9-10 128,19 0-224,-19 0 32,18 0-256,1 0-32,9 0 0,-10 0-64,1 9-64,0-9 96,9 0 0,-19 0-1088,10 0-448,-10 0-1568,0 0-607,0 0-1441</inkml:trace>
  <inkml:trace contextRef="#ctx0" brushRef="#br0" timeOffset="19350.5564">1972 5463 8960,'0'9'3424,"0"-9"-1856,19 10-480,-19-10 1151,9 0-863,0 0-288,19 0-672,-9 0-192,9 0-160,-10 0-64,20-10 96,-20 10-1280,10 0-512,0-9-2847,-9 9-1985,9 0 2624</inkml:trace>
  <inkml:trace contextRef="#ctx0" brushRef="#br0" timeOffset="19351.5564">2837 5044 12288,'0'-9'4639,"0"9"-2495,0-9-1664,0 9 1184,0 0-736,0 0-128,0 0-128,0 9-32,0-9-352,0 9 32,0 1 96,0 8-32,-9 1 96,9-1-64,0 10 64,-9 0-192,9 10-96,0-11-32,-9-8 32,9 9-32,0 0 0,-10-10 32,10 1 32,0 0-32,10-1 32,-10 1 0,0-10 32,0 10-64,9-10-32,-9 0-32,9 1 0,0-1 0,10-9 0,0 9-64,9 1-64,-10-10 32,10 9 32,0-9-96,9 9 0,-9-9 96,0 0 96,0 0-64,9 10-64,-9-10 64,0 0 64,0 0-128,0 9-32,-10-9 0,10 0 0,-9 0 0,-10 9 64,10-9-96,-10 0-64,0 0-384,-9 0-64,10 0-1088,-20 0-448,10 9-3712,-9-9-1663,0 0 1887</inkml:trace>
  <inkml:trace contextRef="#ctx0" brushRef="#br0" timeOffset="20695.8603">1601 6644 8960,'10'-10'3328,"-10"10"-1792,9 0-1152,-9 0 768,0 0-65,0-9 161,9 9-288,-9-19-32,0 10-512,0 0 96,0 0 128,0-1-160,-9 1 0,9 0-160,-9-1 32,-1 1-192,1 0-32,-10-1 0,10 10 64,-10 0-160,1 0-32,-1 0 0,1 0 0,-10 10 0,9-1 64,-9 0 96,0 1 64,10 8-96,-1-8-96,0 8-96,10 1 32,0-1 32,9 1 0,9 0 64,0-1 32,1 1-32,8-10-64,10 10 96,-9-19 0,9 0-32,-10 0-64,10-10 96,-9 1 64,0-10-64,-10 10-64,9-9 0,-8-1 32,-1 10-96,0-10 0,-9 10 160,10-1 160,-10-8-32,0 9 32,0 9-96,0-10 32,0 1-64,0 9 64,0 0-128,0 0-64,0 0 0,0 9-32,0 1 64,0-1 96,0 19 0,0-10 64,0 20-64,0-1 0,0 9-32,-10 1 64,10-10-32,0 0 64,0 0-128,0-9 0,0 10 32,10-10 0,-10-10-160,0 10 32,0-9 64,0-10 32,0 0-256,0-9-64,0 0-800,0 0-288,0-9-1024,0 0-352,9-1-1984,-9 1-831,9-10 991</inkml:trace>
  <inkml:trace contextRef="#ctx0" brushRef="#br0" timeOffset="21035.3071">1871 6728 12160,'-9'-10'4575,"18"1"-2495,-9 0-1728,9 9 1088,1-10-704,-1 10-128,0 0-128,10 0 96,0 0-320,-1 19 64,1-10 96,-1 10-32,1 9 32,-10 0-32,1 0 64,-10 0-96,0 0-32,-10-1-128,1 1 32,0-9-64,-10 0 0,0-1-96,-8-8-64,8-1-480,0 0-160,1-9-800,-1 0-384,0 0-1120,19-9-479,0 0-1985</inkml:trace>
  <inkml:trace contextRef="#ctx0" brushRef="#br0" timeOffset="21343.328">2169 6607 12800,'0'-10'4831,"-10"10"-2623,1 0-1856,9 0 1024,-9 10-384,9-10 64,-19 9-192,10 0-64,-1 10-416,1 9-96,9 0 32,-9 9-128,9-9 64,9 9-160,0-9-64,10 9 0,0-18 32,-1-1-192,10 1 32,9-10-1024,-9 1-448,9-10-1184,10-10-512,-10 10-2559</inkml:trace>
  <inkml:trace contextRef="#ctx0" brushRef="#br0" timeOffset="21636.3638">2718 6672 15488,'0'-9'5791,"9"9"-3135,-9 0-3008,9 0 928,10 0-352,0 0 32,-1 0-128,10 0-96,0 0 0,0 0-32,0 0 64,0 0-896,-10 0-352,-8 0-1632,-1 0-640,-9 0-2015</inkml:trace>
  <inkml:trace contextRef="#ctx0" brushRef="#br0" timeOffset="21908.1599">2755 6868 13440,'9'0'5087,"10"0"-2751,9 0-2592,-19 0 928,19 0-544,0 0 0,9 0-64,-9 0-64,0 0 32,0 0-1440,-1 0-576,1-9-2335</inkml:trace>
  <inkml:trace contextRef="#ctx0" brushRef="#br0" timeOffset="22462.6125">3387 6309 10496,'0'-9'3936,"0"9"-2112,0-10-801,0 10 1217,0 0-832,0 0-256,0 0-256,0 10-32,10-10-480,-10 9 192,0 10 96,0-10-96,9 19 0,-9-10-64,0 10 0,9 0-128,-9 0 0,0-9-160,0 18 32,0-18-32,0 9 96,0-1-32,10 1 0,-10-9-96,0 0 32,9-1-64,-9 10 0,0-19-32,0 10 0,9 0-64,-9-1-64,9-8 32,1-1 32,-10 0-32,18 0 64,-8 1-64,8-10-32,1 0-64,18 0 32,-18 0 32,27-10 64,-18 10-32,9-9-32,1 9 32,-1 0-32,-9-9-96,0 9 64,0 0 32,-1-9 64,-8 9-192,0 0 32,-1 0-480,-8-10-96,-1 10-1216,-9 0-448,0 0-3424,0-9-1471,-9 9 1823</inkml:trace>
  <inkml:trace contextRef="#ctx0" brushRef="#br0" timeOffset="23680.8345">903 6366 6528,'-9'-9'2464,"18"9"-1344,-9 0-832,9 0 608,1 0 32,-1-10 64,10 10 32,-1-9 0,1 9-544,18 0 287,-9-19 97,19 10-96,-1 0 0,10-1-128,0 1-96,0 9-96,18-9-32,0-1-96,1 1 32,-1 0 96,1 0 32,-1-1-128,10 10 32,-10-9-32,10 0 32,-10 9-64,10-10 32,0 1-128,0 0 32,-1 9-96,1 0 0,0-10-32,9 10 64,-9-9-32,9 9 64,0 0-64,-10-9 64,11 9-192,-1 9-32,0-9 64,0 0 32,9 0 32,-9 9 0,0-9 0,-9 0 0,0 10-64,-10-10-64,0 0 32,-8 0-32,8 9 64,-18-9 32,-10 0-32,1 0 32,-19 0 0,0 0 96,0 0-96,-19 0-64,9 0 0,-8 0-32,-1 9 0,-9-9 0,9 0 0,-9 10 0,10-1-96,-10 10 0,9-1 64,0 10 64,-9 9 0,10 1 64,-10 8-128,9 1 0,-9 8 32,0 1 64,9 0 32,-9 9 96,0 0-32,10 0 0,-10-9-32,0-9 64,9-1-32,-9 1 64,9-1-128,-9-8-64,0-11 64,9 1 0,-9-9 32,0 0 0,-9-10-576,0 0-160,0 1-1632,-29-10-608,1 0-4448</inkml:trace>
  <inkml:trace contextRef="#ctx0" brushRef="#br0" timeOffset="24328.8827">1034 6384 7424,'9'-18'2816,"-9"18"-1536,9 0-576,-9 0 832,0 0-256,0 0 64,0 0-225,0 0-31,0 9-608,0 0 192,0 1 96,0 18 32,-9-10 64,9 10-128,0 9 0,0-9-32,9 10-64,-9-1-64,0 0-32,10 0-160,-1 10 0,0-1-224,1-9-32,-10 1-64,9-10 32,0-1-64,0 1-32,1 0 32,-10-9 32,9 9-448,-9 0-160,9-10-1760,1 1-736,-10 0-3583</inkml:trace>
  <inkml:trace contextRef="#ctx0" brushRef="#br0" timeOffset="43321.2465">6113 10 4992,'-19'-9'1824,"19"9"-960,0 0-928,0 0 288,0 0 192,0 0 96,0 9-32,0-9 32,9 9-288,-9 0 288,10 1 192,-10 8 128,0 1 64,0 0-128,0 9-32,0-10-96,0 10-32,0 9 96,0-9 95,0 9-127,0 10-32,0-1-64,9 1-64,-9-1 0,0 10 0,-9-9-64,9 18-32,0 0-160,-10 0 0,10 10-96,-9-10 64,9 9-64,-9 10 64,0-10 0,-1 19 32,1-9-64,9 9 32,-9 0 0,-1 0 96,10 10-96,-9-1-64,9 10 0,-9-10 32,-1 10-32,1-1 64,0 1 0,-10 9 32,1 0-64,-1 0-32,0 0 96,1 0 96,-10 0-192,9 37-32,1-19 0,-1-8 0,0 8 0,10-9 0,-10 1 0,10-1 0,0 0 0,0-9 0,-1 0-64,10 9-64,-9-9 96,0 0 0,-1 0-32,10 9 32,0-9-64,-9 10 64,9-10 0,0 9 32,0-9-160,0 0-32,0 0 96,0 0 96,-9-10-32,9 1-64,0 0 0,-10-10 32,10 10-32,0-19 64,-9 9-64,9-28-32,0 10 32,0-19 32,0 0-32,0 1 64,0-20-64,9-9 64,-9 1-64,0-11 64,10-8-224,-10 0 32,9-1-480,-9-8-96,9-10-1408,10 0-576,0 0-4543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14:11.32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0 6400,'0'0'2368,"0"-10"-1280,0 10-224,0 0 928,0 0-352,0 10-128,9-10-384,-9 9-193,0-9-415,9 9 0,-9 10 32,10-10 0,-1 10 32,-9-1-128,9 1-96,-9 0 0,0-10-32,9 9 64,-9-8 96,0-10 160,0 9 32,0-9-192,0-9-32,0-1-128,0 1-32,0 0-96,0-10-32,0 1 32,10 8 64,-10 1-96,9 0-64,-9-10 64,9 10 64,1 9-64,-1-10 0,0 10-32,1 0 0,8 0 0,-9 10 0,10-1 64,-10 0 64,1 1-32,-1 8 64,10-8 64,-19 8 128,9-8-64,0-1 32,-9 0 32,9-9 160,-9 0-64,0 0 32,0-9-224,10 0-128,-10-1-32,0 1-32,0 0 0,9-10 64,0 10-96,-9-1 0,19-8-32,-10 8 0,1 10 64,-1-9 0,0 9-96,10 0 0,-10 0 64,0 9 64,1-9 64,-1 10 96,0-1-96,1 10 0,-10-10-32,9 10 32,-9-1-64,0-8 64,0 8-288,9-9-32,-9-9-864,0 10-320,0-10-1120,0 0-415,0-10-2241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16:13.72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6 56 9088,'-9'-9'3424,"9"9"-1856,0 0-352,0 0 1183,0 0-703,0 0-160,0-9-480,9 9-128,-9 0-512,9 0 160,1 0 96,8-9-160,-8 9 32,8-10-128,1 10 0,9-9-160,-10 0-96,1 9 0,9 0-32,-9 0-160,8 9 32,-8 0 0,-10 1 0,10-1 0,-10 0 64,1 10 32,-10-10 32,9 10 0,-18-1 0,9 1-160,-10-10 32,-8 10 0,-1-1 64,0 1-32,1 0 64,-10-1-64,9 10-32,-9-9 32,10-10 32,-10 10-32,0-10-32,0 0 32,9-9-32,1 0 64,-1 0 32,10-9-32,-10 0-64,19 9 32,0-19-32,0 19 0,10-9 0,-1-1 0,10 1 0,8 9 192,1-9 128,0 9 192,10 0 64,8 0-224,-9 0-64,0 9-96,1-9 32,-1 9-128,-9-9 0,-10 0-32,10 0-64,10 0 96,-11 0 0,-8-9-128,0 9 32,-1-9-512,1 9-192,-10-9-2208,-9 9-864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16:12.96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 10 10240,'-9'0'3872,"9"0"-2112,0 0-1216,0 0 959,9 0-319,1 0 32,-1 0-224,19 10 32,0-10-576,9 0 224,10 9 96,-1-9-192,19 0 0,10 9-224,8-9 32,10 0-96,10 0 0,-1 0-96,-37 0-32,-9 0 32,9 0 96,47-9 64,-28 0 96,-10 9-160,-27 0-32,-10-10-64,-9 10-32,0 0-96,0 0-64,-1-9-64,-8 9 32,0 0-608,-10 9-224,10-9-1312,-19 0-608,-10 10-2752,1-1-1183,-19 9 2047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7:44.60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0 13312,'0'0'4991,"0"0"-2687,7 0-1760,-7 7 1216,0-7-416,7 6 0,-7 8-416,0-8-160,0 8-448,0-1 64,0 7 128,0-1-192,0 8-96,0-7-128,-7 6 0,7-6-64,0 7 64,0-8-576,0-5-192,0 5-1248,0-12-448,0 6-1920,7-13-799,-1 7-289</inkml:trace>
  <inkml:trace contextRef="#ctx0" brushRef="#br0" timeOffset="366.4662">113 213 9600,'0'0'3584,"0"0"-1920,7 7-736,-7-7 1151,6 0-1119,1 0-320,-1 0-384,1 0-96,0 0-96,-1-7-64,1 7 96,-1-7-64,-6 1-32,7-1 160,-7 0 32,7 1 288,-7-1 64,0 1 0,-7 6 0,0-7-160,1 14-64,-1-7 64,-6 6 96,0 1-64,6 6 64,1 0 32,6 7-32,-7-7-96,14 7 0,-7-7-96,13 1 0,-7-1-160,1-7-32,6 1-32,0 0-64,1-1-608,-1-6-256,0 0-1376,-6-6-576,6 6-3455,-6-7-1825,-1 0 4000</inkml:trace>
  <inkml:trace contextRef="#ctx0" brushRef="#br0" timeOffset="799.6576">504 81 14592,'0'-7'5439,"0"7"-2943,-6 0-2208,6 0 1216,0 0-768,0 0-128,-7 0-480,0 0-64,-6 7-64,7-1 0,-8 1 64,1-7-96,6 13 0,1-13 96,6 13 32,0-13-128,0 14 32,6-8-64,1 7 0,0 1-96,-1-1-32,1 0 96,6 0 32,-6 1 128,-7 5 32,6-5 384,-6-1 224,0-7-160,-6 8 32,-1-8-352,-6 1-64,6-1-32,-13 1 0,14 0-352,-14-7-160,0 0-1088,7 0-416,-7 0-2688,0-7-1183,7 0 319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16:12.50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7 10 9984,'0'-9'3776,"0"9"-2048,0 0-1184,0 0 1055,0 0-319,0 0-32,-10 9-288,10-9-128,-9 9-448,0 0 32,-1 10 32,1-10-96,9 10-32,-9-10-64,18 19 64,-9-9-32,9-1 64,1-8-128,8 8-64,-8 1 0,17-10 32,-8-9-96,9 10-64,-9-10-96,8-10-32,-8 10-1344,0 0-640,-10 0-2624,-9 0-1055,0 0 959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15:58.04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26 19 3328,'0'0'1312,"0"0"-704,0 0 128,0 0 672,0 0-128,0 0 32,0 0-96,0 0 0,0 0-640,0 0 96,0 0 64,0 0 96,0 0 64,9 0-129,-9 0-95,0-9 64,0 9 0,0 0-192,0-9-64,0 9-32,0 0 128,0 0-256,0 0-96,0 0-128,0 0 0,0 0-64,0 0-32,0 9 32,0 0 32,0-9 32,0 10 32,0-1-64,0 10 32,0-10 64,10 10 64,-10 8-96,0 1-32,0 0 32,9 9 64,-9-9-32,9 10 64,-9-1-128,0-9 0,0-10 32,10 10 64,-10-9-96,0-1 0,9 1-96,-9 0-32,0-10 32,0 0 64,0 1 96,9-1 64,-9 0-32,0-9-32,0 0-32,0-9 0,0 9-64,0-9 32,0-1-64,-9 1-32,9 9 32,0-9-32,0-1 0,0-8 0,0 8 0,0 1 64,0-9-96,9 8 0,0 1 32,-9-10 0,10 10-96,-1 0 64,0-1-32,1 1 0,8 0 64,-8 0 0,8 9-96,10 0 0,-9 9-32,-1 0 96,1 0 0,0 1 32,-1-1 0,-9 10 0,1-1-96,-10-8 0,9 8 192,-9 1 96,-9-10-32,9 0 0,-10 10 32,-8-10 32,-10 10 96,9-10 32,-9 1-32,10-1-32,-1 0-96,-9 0-32,10-9-96,-1 0 32,10-9-64,-10 9 64,10 0-64,0-9-32,-1 9 32,1-9 32,9 9-96,-9-10 0,9 10-1024,9 0-416,-9-9-2304,9 9-928,10 0-1119</inkml:trace>
  <inkml:trace contextRef="#ctx0" brushRef="#br0" timeOffset="7132.2314">782 289 12672,'0'-19'4735,"0"19"-2559,0 9-2048,0-9 1024,0 0-480,10 10-64,-10-10 0,9 9 0,-9 0-320,9 10 32,-9-10 96,9 1 64,1 8 0,8-9-96,1 10-64,0-10-64,-1 10 0,10-10-64,-9 1 32,-1 8-64,1-18 0,-10 9-96,10 1 32,-10-10-64,0 9-32,10-9 32,-19 9 32,9-9 32,1 0 32,-10 0-704,0 0-320,0 0-896,0 0-384,0 0-1472,0 0-607</inkml:trace>
  <inkml:trace contextRef="#ctx0" brushRef="#br0" timeOffset="7133.2314">1015 242 9856,'0'-9'3680,"0"9"-1984,0 0-1056,0 0 1023,0 9-479,9-9-32,-9 9-192,0 10 32,-9 0-544,0-1 96,-1 10 96,-8 0-224,-1 0-64,0-9-64,1 9-32,8-10-128,-8 1-96,9-1 0,-1 1-32,10-10 0,-9 1 64,9-1-320,9 0-128,-9 1-1152,10-10-512,8-10-2272,-9 1-959,10-10 767</inkml:trace>
  <inkml:trace contextRef="#ctx0" brushRef="#br0" timeOffset="7134.2314">1247 140 12288,'0'-9'4639,"0"9"-2495,0 0-2208,0 0 800,0 0-256,10 0 32,-10 0 0,0 9 96,0 9-352,9-8 64,-9 8 32,0 1 0,9 0 96,-9 8-160,10 1-32,-10-9-64,0 9 32,9 0-64,-9-10 64,0 1-64,0-10 0,0 10-32,0-10 0,0 1-64,0 8-64,0-18 96,0 9 64,0 1 64,-9-10 32,9 0-224,0-10-64,0 1 64,0 0 32,0-10 0,9 1-64,0 8-64,1-8-32,-10 8-32,9 1 96,9-9 0,1 8 32,0-8-96,-10 18 64,0-10 32,1 10 0,-1 0 64,0 10 96,1 8 0,8 1 64,-9-1 0,1-8 96,-10 8-96,9-8 32,-9 8-96,9-8 64,-9 17 0,10-17 32,-10 8-128,9-8-96,-9-1 0,0 10 32,0-10 32,9 0 32,-9 1-288,0-10-128,10 9-704,-10-9-224,0 0-1792,0 0-768,-10 0-2591</inkml:trace>
  <inkml:trace contextRef="#ctx0" brushRef="#br0" timeOffset="7135.2314">298 847 10368,'-18'0'3872,"18"0"-2112,0 0-929,0 0 1153,0 0-576,18 0-160,1 0-160,9 0 0,9 0-576,10-9 128,8 9 96,11 0-96,8 0 0,10 0-224,9-10-96,-9 10-96,9-9 0,0 0 0,-10-1 96,-8 1 32,-10 0 32,0-1-128,-28 1 0,-9 9-160,9-9 0,-9 9 32,-9-9 0,0 9-64,-1-10-64,1 10-608,-10 0-256,0 10-1024,-9-10-416,0 9-2304,-18 0-959,-10 0 95</inkml:trace>
  <inkml:trace contextRef="#ctx0" brushRef="#br0" timeOffset="7136.2314">847 996 11392,'-18'0'4224,"18"-10"-2305,0 10-1247,0 0 1056,0 0-448,9 0-96,-9-9-192,9 0-64,1 9-512,-1-9-32,10-1 32,-1 1 64,1 9 0,-1-9-96,10 9-64,-9-10-128,0 10-32,-1 0-32,1 0 64,-1 0-96,1 0 0,0 10-32,-10-10 32,9 9-64,-8 10-32,-1-10 32,-9 19 32,0-10 32,0 1 32,-9 0 0,-1-1 0,1 10 0,0-9 0,-10 9 0,10-10 64,-10 1-96,10-1 0,0-8 32,-1-1 0,1 0 0,0 1 0,9-1 0,0-9 64,9 9-32,0-9 0,1 0-32,18-9 0,-10 9-64,19-9 32,-9-1 0,19 1 32,-10 0 0,10-1 0,-10 10 0,-9-9 0,0 9-64,0 0 32,-10-9 0,1 9 32,-1 0-160,1 0 32,-10 0 0,10 0 64,-19 0-32,9 0-32,1 0-416,-10-9-128,0 9-1536,9-19-7424</inkml:trace>
  <inkml:trace contextRef="#ctx0" brushRef="#br0" timeOffset="7137.2314">2010 531 8320,'-18'-10'3168,"18"10"-1728,0 0-704,0 0 992</inkml:trace>
  <inkml:trace contextRef="#ctx0" brushRef="#br0" timeOffset="7138.2314">2001 521 18207,'9'0'1920,"1"0"-960,8 0-256,1 0-64,-1 0-64,10 0 32,0-9-256,0 9-128,-9 0-128,-1 0 0,10 0-64,-18-9 64,8 9-64,-8 0 64,-1 0-704,-9 0-224,0 0-3168,-9 9-383,-1-9-353,-8 9 736</inkml:trace>
  <inkml:trace contextRef="#ctx0" brushRef="#br0" timeOffset="7139.2314">2048 652 10112,'0'0'3872,"0"9"-2112,0-9-929,0 9 1153,9-9-480,0 0-160,10 0-576,9 0-160,0 0-352,0 0-160,-1-9 0,1 9-64,0-9 64,0 9-288,-9-10-32,9 10-1440,-10-9-640,1 9-1855,0-9-737,8 9 896</inkml:trace>
  <inkml:trace contextRef="#ctx0" brushRef="#br0" timeOffset="7140.2314">2634 754 10752,'0'0'4032,"0"0"-2177,0 0-1247,0 0 1088,0 0-448,0 0 0,9 9-288,-9-9-64,0 0-480,0-9 96,9 9 64,-9-19-128,0 10 0,10-10-128,-10 1-32,0-1-96,9-9-32,-9 0-32,9 0 0,-9 1-64,10-11-64,-10 1 32,9-9-32,-9 8 0,9 1 64,-9 0 32,9 0 96,-9-1-32,10 11 0,-10 8-32,9 0 64,0 1-96,-9 8 0,10 1-96,-1 0-32,0 9 32,-9 0 64,10 9-32,-1 10-32,0-1 96,0 1 0,10 18 96,-10-9 32,1 9-96,8 1-32,-8-11-32,-1 1 32,10 0-64,-10 0-32,9 0 32,1-9-32,-10 9 64,1-10 32,8 1-32,-18-1-64,10-8-256,-1-1-96,-9 0-448,9-9-192,-9 0-1056,-9 0-416,9 0-1472,-9 0-639,-1-9-513</inkml:trace>
  <inkml:trace contextRef="#ctx0" brushRef="#br0" timeOffset="7141.2314">2699 521 12544,'-9'-9'4639,"9"9"-2495,9 0-1856,-9 0 960,9 0-416,0 0-32,10 0-256,0 0 0,-1 0-320,1 0-64,-1 0-32,1 0-64,9 0-64,-9 0 96,-10 0 0,10 0-1088,-10 0-544,0 0-2464,0 9-1023,-9-18 159</inkml:trace>
  <inkml:trace contextRef="#ctx0" brushRef="#br0" timeOffset="8099.0668">2633 1340 5632,'9'0'2112,"-9"0"-1152,0 0-288,0 0 800,0 0-128,0 0 0,0 0-32,0 0-32,0 0-705,0 0 225,0 0 160,0 0-96,0 0 32,10 0-128,-10-9-32,0 9-96,0 0-96,0 0-160,0-9-64,0 9 0,0 0 128,0 0-128,0 0 64,9 0-160,-9 0-64,0 0-64,0 0-96,0 0 96,0 9 64,0 10 0,0-1 64,0 10 0,9 0 32,-9 9 0,0 1 0,10-10-128,-10 9-32,0-9 32,0 0 0,9-10-64,-9-9-64,9 10 96,-9-10 0,0 1-32,10-1-64,-10 0-608,0-9-320,0-9-1280,0 0-608,0-1-1600,0 1-735,0-10 543</inkml:trace>
  <inkml:trace contextRef="#ctx0" brushRef="#br0" timeOffset="8519.8299">2801 1322 13056,'0'-9'4831,"0"0"-2623,0 9-2016,0 0 992,9 0-352,-9 0 480,9 9-256,-9 9-544,0 1 64,10 9 0,-10-9-128,0 18 64,0-9-96,0-10 0,9 10-160,-9-9 0,0-1-96,9 1 0,-9 0-32,10-10 0,-10 0-64,9 1-64,10-10 96,-1 0 0,1 0-32,-1 0 32,10 0-128,-9 0 0,9 0 32,-10-10 0,1 10-352,-10-9-160,1 9-544,-1-9-192,0-1-1248,-9 10-544,0-9-1439,0 0-545,-9-19 576</inkml:trace>
  <inkml:trace contextRef="#ctx0" brushRef="#br0" timeOffset="8774.5094">3071 1330 11904,'0'-9'4480,"-10"18"-2433,10-9-2399,10 10 3584,-10-1-1024,0 19-576,0 9-416,9 0-800,-9 1-32,0-1-32,9 9-128,-9-18 32,10 9-160,-1 1-64,-9-10 64,0 0 0,9-1-32,-9-8-64,0 0-832,10-10-384,-10 0-1600,0-9-576,9-9-3039,-9 0-1313,9-1 4096</inkml:trace>
  <inkml:trace contextRef="#ctx0" brushRef="#br0" timeOffset="9066.3877">3238 1518 11392,'9'-19'4224,"1"0"-2305,-1 10-1247,0 9 1120,1 0-544,-1 9-160,10 10-128,-1 0 0,1-1-512,-1 1 96,-8 9 32,-1 0 32,-9-10 32,0 1-160,-9 9 32,-10-10-288,10 1-64,-10 0-32,1-1 0,-1-9-416,0 1-128,1-1-928,8-9-352,1 0-1088,0-9-384,0-1-2015,9-8-1729,0-1 2816</inkml:trace>
  <inkml:trace contextRef="#ctx0" brushRef="#br0" timeOffset="9350.9314">3489 1415 12928,'-9'-9'4831,"9"9"-2623,-10 0-1952,10 0 1088,0 9-288,0-9 32,-9 19-256,0-1-64,-10 1-416,10 9-64,0 0 32,-1 9 0,1-9 128,9-9-160,0 8-96,9-8-96,1 0 0,8-1-128,-8-8 0,17-1-32,-8 0-64,9-9-704,-9 0-224,-10 0-1248,10-9-448,-10 0-2495,0-1-2241,0-8 2880</inkml:trace>
  <inkml:trace contextRef="#ctx0" brushRef="#br0" timeOffset="9746.2141">3619 1210 12032,'0'-18'4575,"0"18"-2495,10-10-1728,-10 10 1024,0 0-512,9 0-96,0 0-320,1 0-128,-1 0-160,0 0 32,0 10 0,1-1 128,-1 9 32,0 1 96,-9-10 128,10 10-128,-20 0 64,10-1-96,0 1 64,0-10-192,0 10-96,0-1 160,0-8 96,0-1-160,19 0-32,-10-9-64,19 0-32,-9 0-192,9 0 32,0 0 0,-10-9 0,10 9-224,-19 0 0,10 0-1952,-10 0-768,-9 0-4319</inkml:trace>
  <inkml:trace contextRef="#ctx0" brushRef="#br0" timeOffset="10461.0792">1898 1704 12288,'0'0'4639,"0"0"-2495,9 0-1920,-9 0 992,10 0-352,-1 0 32,0 0-192,1-10-128,-1 10-320,10 0 128,8 0 32,-8 0-192,0 0-64,-1 0-96,1-9-64,-1 9 96,1 0 0,-10 0-320,1 0-96,-10 0-1184,0 0-448,0 0-928,-10 9-351,1 1-1281,-10-10-1088,1 9 2592</inkml:trace>
  <inkml:trace contextRef="#ctx0" brushRef="#br0" timeOffset="10676.9294">1917 1787 7680,'-9'10'2880,"9"-10"-1536,9 9-96,-9-9 1120,9 9-321,1-9-63,8 0-704,10 0-320,0-9-544,0 9-192,0-9-32,0 9-96,0-10 0,-10 10-448,10-9-192,-18 9-1344,8-9-608,-18 9-3007</inkml:trace>
  <inkml:trace contextRef="#ctx0" brushRef="#br0" timeOffset="12098.0904">19 1564 6400,'0'-10'2464,"-10"-8"-1344,1 9-32,9-1 928,0 1-256,0 0-1,0 9-351,0-10-160,0 10-704,0 0-32,0 0 0,0 0-192,0 0-32,0 0 32,9 10 128,-9-1-192,0 10 0,0-1 0,0 10 0,0 0 0,0-9 64,0 8-96,0-8 32,0 9-96,0-9 64,0 9-64,0-10 0,0 1 32,0-10 32,0 0 32,0 1 64,10-1 32,-10-9 32,0-9-128,0 9 0,0-10-224,0 1-32,9 0 0,-9-1 0,0 1 0,9 0 64,-9 0-96,10-1-64,8 1 128,-8 9 32,17-9-96,-8 9-32,9-10-64,-9 10 96,8 0 0,-8 0 32,0 10 0,-1-10 64,1 9-96,-10 10-64,0-1 64,-9 1 64,0-1 0,0 1-32,-9 0 32,9-1 32,-18 1-32,8-1 64,-8-8-64,-1-10 64,0 9-64,1-9 64,-1 0-64,1 0-32,-1 0 32,0-9 32,1-1-32,9 1-32,-1 0-64,10-1 32,-9 1-320,0 0-160,9 9-800,0-9-352,0-1-1344,0 10-544,9-9-2079</inkml:trace>
  <inkml:trace contextRef="#ctx0" brushRef="#br0" timeOffset="12482.3442">382 1638 10112,'0'-9'3776,"0"9"-2048,18 0-897,-18 0 1089,0 0-544,10 0-64,-1 0-480,-9 0-128,9 9-416,1 0 256,8 1 96,1-1-64,-1 0 0,10 1-192,0 8-64,-9-8-192,0 8-32,-1-8 32,1 8 0,-1 1-64,-8-10 32,8 10-64,-8-10-32,-1-9-64,-9 9 32,9 1-672,-9-10-256,0-10-736,0 10-192,-9-9-992,9 0-319,0-1-1825</inkml:trace>
  <inkml:trace contextRef="#ctx0" brushRef="#br0" timeOffset="12799.9605">671 1536 7936,'0'-19'2976,"-9"19"-1600,9 0-352,0 0 1120,0 0-641,0 0-127,0 10-320,0-10-96,0 18-544,-9 1 96,-1 9 64,1-10-128,-10 10 0,-8-9-128,8 9-32,-9 9-160,9-9-96,10 0 64,-10 0 64,1 0-64,9-1-64,-1-8 0,10 0-32,0-1-224,-9-8 0,9-10-1120,9 9-384,-9-18-1440,10 9-607,-1-10-929</inkml:trace>
  <inkml:trace contextRef="#ctx0" brushRef="#br0" timeOffset="13702.3481">912 1564 6144,'-9'-9'2368,"9"9"-1280,-9 0 0,9 0 928,0 0-192,0 0-32,0 0-385,0 0-63,0 0-768,0 0 32,9 0-32,0 0-128,10 0 0,-1 0-128,1 0-32,9 0-96,-9 0-32,-1 0-96,10 0 32,-9 0 64,-10 0 128,0 0-128,1 0-32,-1 0 0,0 0 64,0 0-32,-9 9 0,0-9-96,0 9 32,0 10 0,0-10 96,0 10 32,-9-1 32,9 1 0,0 9 0,-9 0-64,9 0 32,0 0-64,0-10 0,-9 10-32,9 0 0,0 0-64,0-9-64,0-1 32,0-8 32,0-1-544,0 0-128,0 1-1280,0-10-448,0 0-1600,0-28-3327</inkml:trace>
  <inkml:trace contextRef="#ctx0" brushRef="#br0" timeOffset="14016.8992">1228 1675 11136,'10'-18'4128,"-10"18"-2241,9 0-1791,-9 0 896,9 0-352,0 0 0,1 0-160,-1 9 32,0 0-288,10 1 160,-10-10 96,1 18 128,8-8 32,-18 8-288,9 1-128,-9-10 64,0 10 128,0-1-224,-9 1-32,0 0-32,0-1 64,-1-9-256,-8 10-96,8-10-1120,-8 1-448,8-10-1216,1 0-479,0-10-1633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14:28.80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49 66 6528,'0'0'2464,"0"-9"-1344,0 9-480,0 0 864,9 0-160,-9 0 0,0-10-384,10 10-193,-10-9-447,0 9 288,0-9 224,0-1-96,0 10-32,0-9-192,-10 9-64,10-9-192,-9 9-96,9 0-64,-9 0 0,-10 0-64,10 0-32,-1 9 32,-8 0-32,9-9 0,-10 10 64,10-1-32,-10 19-32,0-9 96,19 8 0,-9 11-32,9-10-64,9 9 96,1-9 64,8 9-64,10-18 0,0-10-32,9 0 32,1 0-64,-1-18 64,0 0 0,-9-10 32,0-9 128,-10 0 96,-8 0-128,-1-9-64,0 19 0,-9-1-32,0-9-160,-9 10 32,0-1 0,-10 10 64,1-10-96,-1 19 0,0-9-32,1-1 0,8 10-800,1 0-352,-10 10-672,19-1-256,-9-9-831,9 9-289,-9 1-768</inkml:trace>
  <inkml:trace contextRef="#ctx0" brushRef="#br0" timeOffset="534.3474">243 317 7552,'-9'-9'2880,"9"0"-1536,0 9-1568,0-10 3328,0 10-961,0-9-543,0 9-480,-9 0-736,-1 0-32,1 9 0,0 1-64,-1 8 64,1 1-192,-9-1-32,8 10-64,1 0-64,9 0 96,0 0 0,9 0 32,1 0 0,8 0 0,1-10 0,9 1 0,0-10 0,9 1-64,-9-10 32,0 0 224,-10-10 160,1-8-32,-1-1 64,-8 0-160,-1 1-32,-9-10-192,0 9-32,0-9-32,-9 10 32,-1-10-128,1 9 0,-9 1-32,8-1 0,-8 10 64,-1 9 64,0-10-1152,10 10-480,0 10-768,0-10-288,-1 0-863,10 9-289</inkml:trace>
  <inkml:trace contextRef="#ctx0" brushRef="#br0" timeOffset="1055.1492">623 121 8320,'-9'-9'3072,"9"9"-1664,0-9-800,0 9 832,0 0-32,0 0 31,0 0-383,0 0-96,0 0-544,0 9 256,0 0 160,0 1-160,0 8 0,0 10-96,0-9-64,0 18-128,0-9 0,9 0-160,-9-9 32,10 8-96,-10-8 0,9 0 32,-9-1 32,9-8-32,1-1 32,-1 0-64,10 0 64,-10-9-64,10 0 64,-10 0-128,9 0-64,1 0 0,-10-9-32,10 9 0,-10 0 0,1-9 0,-1 9 0,0-9-576,10 9-160,-19 0-576,9-10-128,-9 1-640,9 9-288,-9-9-991,0-1-353,0 1-480</inkml:trace>
  <inkml:trace contextRef="#ctx0" brushRef="#br0" timeOffset="1311.2746">828 112 9088,'0'-9'3424,"0"9"-1856,0 0-1184,0 0 832,0 9-1,0 0 65,0 10-96,10 0 0,-10 9-640,0-1 32,0 1 64,0 10-160,0-1 0,9-9-224,-9 0 0,0 0-32,0-1 32,0 1-224,0 0-64,0-9 128,0 9 160,0-10-192,0-8-96,0 8-992,0-8-384,-9-10-1440,9 9-671,0-9-1761</inkml:trace>
  <inkml:trace contextRef="#ctx0" brushRef="#br0" timeOffset="1749.9978">177 801 12032,'-9'0'4479,"9"0"-2431,0 0-1760,0 0 1024,0 0-320,9 0 64,10 0-128,-1 0 0,1 0-512,9 0 96,0 9 64,9-9-192,10-9-64,-1 9-32,10 0-32,0-10-64,9 10-32,-9 0-96,0-9-64,-1 9 32,-8-9 32,-10-1 32,0 10 32,-9-9-64,0 0-64,-9 9 32,-1 0 32,1 0-800,-10 0-384,-9 0-1472,0 0-608,0 9-1535,-18 0-705,-1 1 1280</inkml:trace>
  <inkml:trace contextRef="#ctx0" brushRef="#br0" timeOffset="2338.4559">484 959 10496,'-9'0'3936,"-1"0"-2112,10 0-1281,0 0 1057,0 9-128,10-9 96,-10 0-384,9 9-96,0-9-608,10 0 192,-10 0 96,19 0-256,0 0-128,0-9-96,0 9-32,9-9-128,-9 9-32,0-10-96,0 10-32,0-9 32,-10 9 64,1-9-32,-1 9 64,1 0 0,-10 0 32,1-9-64,-1 9 32,0 0-64,-9 0 64,10 0-128,-10 9-64,0-9 64,0 18 0,0-8 96,0 8 32,0 10-32,0 0 32,0 0-64,0 9-32,0 1 96,0-11 64,0 1-64,9 0-64,-9 0 64,0 0 0,9 0-32,-9 0-64,0-9 32,0-1-32,10-9 64,-10 10 32,9-19 32,-9 9 0,0-18-512,0 9-128,-9-19-2272,9 10-992,0-9-3199</inkml:trace>
  <inkml:trace contextRef="#ctx0" brushRef="#br0" timeOffset="3501.6719">1135 261 7808,'10'-19'2880,"-10"29"-1536,9-1-1216,-9 0 608,0 1-224,0 8 96,9 1 32,-9-1 0,0 1-352,0 0 96,0 9 64,0-19-33,0 9 1,0-8-32,0-1 64,0 0-32,0 1 64,0-10 32,0 0 64,0 0-320,0 0-64,0-10-128,0 1 32,0 0-128,9-10 0,-9 10 32,0 0 64,10-10-96,-1 10-64,-9-1-32,19 1 96,-10 9-64,0 0-32,10 9 0,-10 1 96,10-1 64,-1 10 128,-8-10 0,-1 0 0,0 0-32,1 10 64,-1-10-32,0 1 64,-9-10 0,0 9 96,9-9 32,-9 0 32,0 0-192,0 0-64,0-9 0,10-1 0,-10-8-160,0 8 32,9-8-64,0-1 0,1 10 0,-1-10 0,0 10 64,10 0 0,0-1 0,-1 10 64,-9 0-96,10 10 0,-10-1 32,10 10 64,-19-1-32,9-8-32,1 8 32,-10-9-32,9 10 64,-9-10 32,0 10-32,-9-10-64,9 1-1184,0-1-480,0-9-1216,0 0-447,-10 0-1377</inkml:trace>
  <inkml:trace contextRef="#ctx0" brushRef="#br0" timeOffset="3918.3465">1545 47 9472,'0'-19'3584,"9"10"-1920,0 0-1376,-9 9 864,10 0-289,-1 0-31,0-10-320,10 10-96,-10 0-224,1 10 0,-1-10 128,0 9-64,-9 0 32,0 1 32,0-1 128,0 0-128,0 10 0,-9-10-64,9 10 64,0-10-32,0 0 0,0 1 96,9-1 160,-9 0-160,19-9-64,-10-9-160,10 9-64,9-9-96,-10 9-96,1-10 64,9 10 64,-10 0-1216,-8 0-512,-1 10-2432,0-1-991,1 0 383</inkml:trace>
  <inkml:trace contextRef="#ctx0" brushRef="#br0" timeOffset="4826.4379">1304 1191 7936,'0'-9'2976,"0"9"-1600,0 0-256,0 0 1024,0 0-673,9 9-255,-9 1-480,10-1-64,-1 0-384,-9 10-96,9-10 0,-9 10 32,9-1 96,-9 1-96,10-10-64,-10 10 64,0-10 0,0 1 96,0-10 32,0 0 32,0 0 0,0-10-192,0 1-128,0 0 32,9-10 64,-9 0-128,0 1-96,9-1-64,-9 10 0,10-10 96,-1 10 0,0 0 32,1 9 64,-1 0-32,10 0-32,-10 9 32,9 0-32,-8 1 64,-1-1 32,0 0 32,1 1 64,-1-1-32,0 0 0,1 0-32,-10-9 64,0 10 96,0-10 160,0 0-128,9-10 64,-9 10-288,9-9-128,-9 0 64,9-10 32,-9 10-96,10-10 32,-1 1-64,0 8 0,10 1 0,-10 0 0,10-1 0,-10 10 0,10 0 64,-10 10 64,0-10-32,1 9-32,-1 0 32,0 1 32,1 8-32,-10-8-32,0-1-832,0-9-384,0 9-1248,9 1-3455,10-20-1345</inkml:trace>
  <inkml:trace contextRef="#ctx0" brushRef="#br0" timeOffset="5234.761">2299 605 11392,'-9'-9'4288,"9"9"-2305,0 0-1759,0 0 928,9 0-320,1 0-32,-10 0-160,18 0-64,-9 0-320,1 0-32,8 0 0,1 0-32,-10-9 32,10 9-128,-1 0-64,-8 0-96,8-10 32,-8 10 32,-1 0 64,0 0-1376,1 0-544,-10 0-1600,0 0-703,-10 10-353</inkml:trace>
  <inkml:trace contextRef="#ctx0" brushRef="#br0" timeOffset="5481.223">2299 782 8960,'9'9'3328,"0"-9"-1792,10 0-864,-10 0 896,10 0-417,-1 9-95,10-9-480,-9 0-128,18-9-256,-18 9-128,8 0-32,-8 0 32,0-9 96,-10 9-1984,0-10-895</inkml:trace>
  <inkml:trace contextRef="#ctx0" brushRef="#br0" timeOffset="6521.8292">3145 428 7168,'-9'-18'2720,"9"9"-1472,0 9 96,0 0 1088,0-10-321,0 10-95,0 0-448,0-9-192,0 9-768,9 0 128,-9 0 128,0 0-288,9 9-64,-9 1-96,9-1-32,1 0-128,-1 10 0,-9-1-96,9 10 0,1-9-32,-1 9 0,-9 0-64,9 0 32,1 0-64,-1-10 64,-9 1 64,9-10 128,-9 0-128,10 1-32,-10-10 0,9 0 64,0-10-96,-9 1 0,0-10-32,9 1 32,1-10-64,-10 0 64,0 9-128,9 1-64,-9-1 128,9 1 32,-9 8 0,0 1 32,10-10-64,-10 10-32,9 0 32,-9 9 32,9-10-96,1 10 0,-10 0-32,9 0-64,-9 10 0,9-10 0,0 9 160,-9 0 32,10 10 0,-1 0 32,10-1-64,-10 10-32,10 0 32,-1 0 32,1 0-32,-1-10-32,1 10 32,-10-9 32,1 0 32,8-1 96,-8-8-32,-1-1 64,-9-9 0,9 0 96,0 0-160,-9 0-32,10-19-64,-1-9 32,-9 0 0,9-9 32,-9 9-64,0 0-64,10-9-64,-10 19 32,9-1 32,-9-9 64,9 9-96,-9 1 0,0-1-32,0 10 0,0 0 64,0-10 0,0 10-448,0-1-96,0 1-832,-9 0-352,0-1-2752,-1 10-1216</inkml:trace>
  <inkml:trace contextRef="#ctx0" brushRef="#br0" timeOffset="12182.9799">689 1991 4992,'0'0'1824,"0"0"-960,0 0-224,0 0 672,0 0-64,0 0 32,0 0-160,0 0 32,0 0-640,0 0 352,9 0 159,-9 0-95,0 0-64,0 0-128,0 0-96,9 0-64,-9-9 32,0 9-256,0 0-64,0 0 32,0-9 32,0 9-32,0 0 32,0 0-64,0-10 64,0 10-128,0 0 32,0 0-160,0 0-64,0 0 64,0 10 64,10-1 0,-10 0 0,0 10 32,0-10 96,0 19-64,9-9 32,-9 18-32,0 0 32,0 0-64,0 1-32,9-1-96,-9-9-64,9 0 96,-9-1 64,10-8-64,-10 0 0,0-10 96,9 10 32,-9-10-96,0 0-32,0-9-256,0 0-128,0-9-896,0 9-384,9 0-1088,1-9-384,-10-1-1439,18 1-577,-8 9 1120</inkml:trace>
  <inkml:trace contextRef="#ctx0" brushRef="#br0" timeOffset="12845.658">1062 2075 10752,'0'-9'4032,"0"9"-2177,0 0-1471,9-10 1024,-9 10-384,9 0-32,-9-9-128,10 9 0,-10-9-480,9-1 128,0 10 64,1-9-128,-1 9 0,0-9-128,-9 9-32,19-9-32,-10 9 0,0-10-128,10 10-96,-10 0 0,10 0-32,-10 10 0,1-10 64,8 9-192,-18 0 32,9 0 96,1 1 128,-10-1 32,0 10 0,0-1-32,0 10 0,-10 0-64,1 0-64,-9 0 96,8 0 64,-8 0-64,8 0 0,1-10 96,0 1 96,-1-10-64,1 10 32,0-10-160,9 0-64,0 1 128,0-10 32,0 0 64,0 0 0,9 0-128,10 0-32,-10 0-32,19-10 32,-9 10 0,8 0 32,1 0-160,-9-9-32,0 9 96,-1 0 32,1 0 0,-1-9 32,1 9-64,-10 0-32,1 0 96,-1 0 0,0 0-256,-9 0-128,10-10-992,-10 10-352,0-9-2848,0 9-1215</inkml:trace>
  <inkml:trace contextRef="#ctx0" brushRef="#br0" timeOffset="13988.4132">1712 2028 11776,'0'0'4384,"0"0"-2369,0 10-2143,0-10 768,0 9-288,0 0 32,0 1 0,10 18 0,-10-10-192,9 10 0,-9-9 32,9 18 32,-9-18 64,0-1 128,10 1 96,-10-1 128,0-8 128,0-10-128,0 0-96,0 0-256,0-10-64,0-8-128,-10-1-32,10 1-32,0-1-64,10-9-64,-10 9 32,0 10 32,9-10 64,0 10-192,0 0 32,10 0-32,-10-1 64,10 1-32,0 9 32,-1 0 64,1 0 0,-10 9-96,10 1 0,-10 8 64,0 1 64,1-1 0,-10-8 64,9 8 0,-9-8 32,0-1 0,0 0 0,0 1 0,0-10 64,0 0-32,0-19 0,9 10-96,-9-10-64,10 0 32,-1 1-32,0-1-96,0 1 64,10 8-32,-10-8 0,10 8 0,-10 1 0,10 0 0,0 9 0,-1 0 64,-9 0 0,10 9 0,-10 0 0,10 1 128,-10 8 64,1 1-64,-10-1-96,9 1 64,0 0 0,-9 9-32,0 0 32,9-10-768,-9 1-256,10-10-1376,-10 0-544,9 1-1375,10-1-577,-10-18 544</inkml:trace>
  <inkml:trace contextRef="#ctx0" brushRef="#br0" timeOffset="14316.3842">2735 2075 14464,'-9'0'5343,"9"-9"-2879,9 9-2784,-9 0 864,10 0-320,-1 0 96,0 9-160,1-9-96,8 0-32,1 0-32,0 0 64,-1 0-32,-9 0-32,10 0-1120,-10 0-512,1 0-2336,8 0-1055,-18 9 511</inkml:trace>
  <inkml:trace contextRef="#ctx0" brushRef="#br0" timeOffset="14554.6675">2773 2224 13696,'-10'0'5183,"20"19"-2815,-10-10-2272,9-9 1088,0 0-608,1 0 0,8 0-256,1 0-128,-1 0-96,10-9-96,-9-1 32,9 1-832,-10 0-320,10 0-1984,0-10-767,-9 10-1409</inkml:trace>
  <inkml:trace contextRef="#ctx0" brushRef="#br0" timeOffset="15246.0291">3415 1814 13952,'-10'-9'5183,"10"9"-2815,0 0-2464,0 0 928,0 0-288,10 0-32,-10 0 96,0 0 0,0 9-320,9 1 32,-9-1 96,9 0-32,-9 19 96,10-9-128,-10 0 32,9 8-160,0-8-64,-9 0 0,10-1-32,-1 1 0,-9-1 0,9 1-64,0-10-64,-9 10 224,10-10 160,-10-9-64,9 10 0,-9-10-192,9 0-32,1-10 32,-10 10 64,9-9-160,0-10-32,-9 10 0,10-10 0,-10 10-96,9-19 0,-9 19 64,9-10 0,0 1-64,-9 8 64,10-8-32,-1 18-64,-9-9 0,9 9 96,1 9 0,-10 0 32,18 0 0,-8 10 0,-1-10 0,0 10 64,0-10 32,10 10 96,-10-10-96,1 10-64,-1-10 64,0 0 0,1 1 96,-1-1 96,0-9-128,1 9-32,-1-9-64,-9-9 32,9 9-64,0-9-32,-9-1 32,10-18 32,-10 10-96,9-10 0,0 0-32,1-9 0,-1 9 0,0 0-64,1 0-128,-1 0 0,0 10-736,0-1-288,1 0-2656,-1 1-1120,0-1-1407</inkml:trace>
  <inkml:trace contextRef="#ctx0" brushRef="#br0" timeOffset="16603.3933">372 1657 7936,'-37'-19'2976,"37"19"-1600,-19 0-1056,10 0 800,9 0 96,-9 0 128,9 0-97,0 0-31,18 0-672,-8 0 160,27-9 64,-9 9-192,37 0 0,-9-10-160,37 1 64,-9 0-192,46-1-32,-28 1 64,66 0 32,-38 0-256,47-10-32,-19 10 64,28-1 160,-19 1-96,29 0-32,-29-1 0,19 1-32,-18 9 64,9 0 32,-19-9-96,9 9-96,-27 0 0,9 0-32,-28 0 0,18 0 64,-27 0-32,-10-9-32,-9 9 160,-9 0 32,-10 0 0,1 0 32,-19 0-64,-10-10 64,1 10-192,-10 0-96,-9 10-64,0-10 96,0 9-64,-10 9 32,1 1 64,-1 9 0,-8 0 0,-1 18 0,10 1 0,-10 9 0,0-10 128,1 29 64,-1-19-64,0 27-96,1-18 0,-1 0 32,0-9-32,0 9-32,1-9-64,-10 9 32,0-18 96,0 9 96,0-19-64,0 0 0,0 0-32,-10-9 32,1 0-64,-9 0 64,8-9-64,-18-1 64,10 1-64,-20-10-32,1 1 32,-19 8-32,1-9 0,-29-9 0,19 10 0,-38-10 64,10 0-96,-28 9-64,10-9 128,-38 0 32,19 0 0,-47 0-64,28 0 32,-37 0-32,28 0 0,-38 0 64,38 0-96,-37 0 0,27 0 96,-18 0 96,28 0 0,-9 0 0,18 0-32,9 0 0,10 0 0,9 0 0,28 0 0,0 0 64,9 0-32,19 0 64,9 0-64,10 0 0,8-9-32,1 9 64,9 0-32,0-10 0,1 10-32,8-9 64,0-9-32,-9-10 0,10 0-96,-10-9 32,0-1-64,9-36 64,-9 9-64,10-19 64,9 0-128,-1-9-64,10 9-512,0 10-224,10 9-2752,17 9-1184,-8 10-2623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16:35.63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187 38 8320,'-10'-10'3168,"10"10"-1728,-9 0-64,9 0 1279,0 0-735,9 0-288,-9 0-480,19 0-96,0 0-608,-1 0 96,10 0 96,0 0-224,9 0-64,1-9-192,-11 9-64,11 0-32,-1-9 32,0 9-128,-18 0-64,9 0 320,-19-10 160,10 10-160,-10 0-128,0 0-64,-9 10 32,9-10 32,-18 18 32,9 10 0,-9 0 0,0 9 64,9-9 32,-10 9-96,1-9-96,9 0 0,-9 0-32,-1 0 0,10 0 64,0-9-736,0-10-352,-9 10-1088,9-10-512,0 0-1632,0 0-671,9 1 351</inkml:trace>
  <inkml:trace contextRef="#ctx0" brushRef="#br0" timeOffset="313.8517">4801 131 12544,'9'-19'4639,"-9"10"-2495,19 9-1920,-19 0 928,19 0-320,-10 0 64,0 9-160,1 0 0,8 1-384,1 8 64,-10 10 32,-9 0 32,9 0 128,-18-9-224,0 8 32,-1 1-256,-8-9-32,-1 9-64,1-19 32,-1 10-64,0-10 64,1 0-704,-1-9-288,1 10-832,8-10-352,10-10-4447,0 1 639</inkml:trace>
  <inkml:trace contextRef="#ctx0" brushRef="#br0" timeOffset="746.9902">5071 66 13696,'9'-9'5087,"-9"9"-2751,-9-9-1952,9 18 1184,0-9-480,-10 9-64,1 10-224,-10 9-64,1 0-384,-1 9-64,1 0-64,8 1-32,10-11 32,10 1-64,-1 0 0,9-9-32,10 0 64,-9-1-96,18-9 0,-9 1-448,-9-10-256,-1 0-1440,1 0-608,0 0-4415</inkml:trace>
  <inkml:trace contextRef="#ctx0" brushRef="#br0" timeOffset="4749.6061">1033 400 6784,'0'-18'2528,"0"18"-1344,-9-19-256,9 29 896,0-20-160,0 10-33,0 0-415,0 0-192,0 0-576,0 0 128,9 10 96,0-1-160,-9 0 32,0 19-128,10 0 64,-10 9-128,9 19 32,0-9-224,-9-1-32,9-9-128,1 10-32,-10-10 96,9 0 96,-9-9-64,9 9-64,-9-18 0,0 0 32,0-1 96,0-18 128,0 0-64,0 0 32,0-9-160,0-10 0,0 10-32,0-10-64,0 10-64,10-10 32,-10 1 32,9-1 0,0 1-160,10 8 32,0-8 64,8 8 32,1 1-64,0 9 64,9 0 32,-9 9 0,0 10-96,0-10 0,-9 10 64,-10 9 0,0 0 96,1 0 32,-20 0-32,1-1 32,-9 11 0,-1-20 96,-9 10-32,9-9 0,-9-1-32,1-8 0,-1-1-64,0 0-64,0-9 32,9 0-32,1 0-640,-1-9-224,19 9-1024,-9-9-480,18-1-1919,-9-8-865,9-1 960</inkml:trace>
  <inkml:trace contextRef="#ctx0" brushRef="#br0" timeOffset="5044.1821">1637 764 12160,'-19'0'4575,"19"-9"-2495,0 18-1312,9-18 1280,-9 9-768,10 0-224,-1 0-512,0 0-128,19 0-224,0 0-128,-9 0 32,9 0-64,0 9 64,0-9-576,-10 0-128,1 0-1536,-10 0-704,10 0-1823,-19 10-737,9-1 1472</inkml:trace>
  <inkml:trace contextRef="#ctx0" brushRef="#br0" timeOffset="5310.4678">1684 912 9088,'-9'9'3424,"9"-9"-1856,0 0-480,0 0 1087,9 10-639,1-10-224,8 0-640,10 0-256,0 0-256,0 0-416,0-10-128,0 10-3424,0-9-1503</inkml:trace>
  <inkml:trace contextRef="#ctx0" brushRef="#br0" timeOffset="5914.1811">2698 354 8960,'0'-19'3424,"-9"19"-1856,-1-9-480,10 9 1151,0 0-575,0 0-192,0 0-288,0 9-96,0 1-608,0-1 288,0 10 160,0-10-128,0 19 0,0-10-160,0 10-96,0 0-96,-9 0-32,9 9-160,0-9 0,0-9-96,0 9 64,0-10-64,0-8 64,0 8-128,0-18-64,9 10 0,-9-1 32,19 0-32,-10-9-32,10 9 32,9-9 32,0 0-32,0 0-32,9-9 32,-9 9-32,9 0 0,-18 0 64,9 0-32,-10 0-32,-8 0-416,-1 0-192,-9-9-832,0 9-256,0 0-1248,-9-9-448,9-1-2239</inkml:trace>
  <inkml:trace contextRef="#ctx0" brushRef="#br0" timeOffset="6248.6635">2959 364 13056,'-9'-18'4831,"9"18"-2623,0 9-1856,0 0 1088,0-9-192,0 10 32,0 8-256,0 10-96,-10 0-512,10 18-96,0 1 0,0 9-64,0-19 96,0 0-128,0 10 32,10-1-160,-1-8 0,0-1-32,1-9-64,-1 0-128,0-10-64,0-9-1056,1 1-352,-10-10-1472,9 0-576,0-10-2527</inkml:trace>
  <inkml:trace contextRef="#ctx0" brushRef="#br0" timeOffset="6639.7972">3182 652 14080,'10'-10'5279,"-1"1"-2879,9 18-2304,-8-9 992,8 10-352,-8-10 0,8 18-96,1-8-96,-1 8-288,-8 1 128,-1-1 32,-9-8 0,-9 8 64,-1 1-192,1 0-96,0-1-96,-10 1 0,1-10-288,-1 0-32,10 1-992,-10-10-480,10 0-1120,0 0-384,9-10-1535,0 10-1953,18-18 2304</inkml:trace>
  <inkml:trace contextRef="#ctx0" brushRef="#br0" timeOffset="6926.9876">3471 549 13184,'0'-9'4927,"0"9"-2687,0 0-1824,0 0 1056,0 0-352,-10 9 64,1 1-256,0 8-96,-1 10-448,-8 0-96,-1 0-64,1 9-32,8-9-32,1 0-96,18 0 32,1 0 0,8 0 32,10 0-64,0-10 32,9 1-288,0-19-96,10 0-640,-10 0-192,-9-9-1120,0-1-416,-19-8-2463,-9-1-2305,-18-9 2656</inkml:trace>
  <inkml:trace contextRef="#ctx0" brushRef="#br0" timeOffset="8544.5401">772 262 9728,'-27'-19'3584,"27"1"-1920,-10 8-800,1 10 1087,9-9-671,-9 9-160,9 0-320,0-9-64,0 9-384,0 0 64,9 9 96,0-9 160,10 0 64,9 0-32,9 0-64,19 0-128,9 0 0,19-9-160,9 9 32,9 0-32,10 0 32,18-10-192,-9 10-128,9 0 96,0-9 32,1 9 0,-1 0-32,0-9 32,-9 9 96,0 0-128,0-9-32,-9 9-64,9 0-64,-19 0 32,10 0 32,-10 0-32,0 0-32,-9 0 32,0 0-32,10 0 0,-20 0 64,-8 0 32,-29 9 32,-8-9-224,8 0 0,-18 0 96,9 0 128,-9 0-32,0 0-64,0 0 0,-9 0 32,-1 0-32,1 0 64,-10 9-128,10-9 0,-10 0 32,0 9 0,-9-9 0,10 10 0,-1-10-96,-9 18 0,9-8 64,-9 8 64,10 1 0,-10-1-32,0 1-64,0 18 32,9 1 32,-9 8 64,0 1 32,0-1 96,0 1-96,0 8 0,0-8-32,-9 18-64,9-18 32,-10-1 32,10 1-32,0-1 64,-9-9-64,9 1 64,0-1-128,0-9 0,-9 0 32,9 0 64,0-10 32,-10 10 32,10-9-64,0-1-64,0 1 96,0-1 0,0 1-32,0-10-64,0 1-64,-9-1-32,0-9-32,-10 9 0,-18-9 0,-10 0 0,-18 0 96,0 0 0,-9 0-64,-1 0 64,1 0-32,-19-9 0,0 9 64,0 0 0,0 0-96,-10 9 0,1-9 128,0 0 32,-10 0-96,0 0 32,1 10 0,-1-10 64,-9 0-32,10 0-32,8 0-64,-18-10 32,10 10 32,-1 0 64,19 0-96,-9 0 0,8 0 32,11 0 64,8 0-96,1 0 0,18 10 32,-9-10 64,0 9-32,0-9-32,0 9 96,-1-9 0,11 10-32,-11-10-64,1 0 32,-9 0 32,9 0-32,9 0-32,0 0 96,10 0 0,8 0-32,10 0 32,10-10-128,-1 10 0,1 0 96,18-9 32,-10 9 32,10-9 0,0-1-64,0-8 32,10 8-64,-10-8 64,9 8-128,-9-8 0,0-1 32,0-9 64,0-9-96,-9-19 0,-1-9 32,-8 9 64,8-9-32,-17 0-32,-1-9 32,0-1-32,-10 10 0,11 9 0,8 19 0,-9-9 0,19 8-96,-10 1 64,10 9-32,0 0 0,9 0 64,-10 10 64,10-10-96,0 9-64,0 10 64,0-10 64,10 10 0,-10 0-32,9-1-64,9 1 32,20 0 32,8 0 0,10-1-96,9 1 64,47 0 32,9-1 64,37 1-32,0 0-32,10-10-64,-1 10 32,-9-1-736,0 1-384,-9 9-4128,-19-9-1792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16:22.48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 215 5120,'0'-10'1920,"0"10"-1024,0 0 64,0 0 832,0 0 0,0-9 128,0 9-224,0-9-1,0 9-959,0 0 224,0-10 96,0 1-192,0 9-32,0 0-192,0-9-32,0 9-192,0 0-96,0 0-96,-9 0-64,9 0-32,0 9 0,0 0 0,0 1 0,0 8 0,9 10 64,-9-9-32,0 9 64,10 0-64,-10 9 0,9-9-96,0 0 32,-9-10-64,9 10 64,-9 0-64,10 0 64,-1-9-64,-9 9 64,0-10-64,9 1-32,-9-1 32,0-8 32,0-1 32,0 0 96,-9-9 96,9 0 64,0-9-160,0 0-64,-9-10-64,9 10-64,0-10-64,0 10 32,0-10 32,0 10 64,9-10-96,0 10 0,1-10-32,-1 10 0,10-9 64,-1 8 0,-9 1 0,19 9 0,-9-9-96,0 9 64,-1 0-32,10 0 0,-9 0 0,-1 9 0,1 0 64,-10 1 64,10 8-96,-10-9-64,0 10 64,-9 0 0,0 9 96,0-10 96,0 10-64,-9-9-64,0-1 64,-10 1 0,1 0 96,-1-1 32,-9-9-32,0 1-32,0-10-96,0 9 32,0-9-64,1-9 64,-1 9-64,9 0-32,10 0-64,-10-10 32,10 10-320,9-9-96,0 9-1056,0-9-384,9 0-2048,10-1-831,-10 1-897</inkml:trace>
  <inkml:trace contextRef="#ctx0" brushRef="#br0" timeOffset="6348.5087">624 429 8704,'0'0'3328,"0"0"-1792,-9 0-384,9 0 1919,0 0-927,9 0-448,-9 9-288,10-9-832,-10 0 96,9 9 0,0-9-96,10 10 0,-10-10-192,0 9-64,10 0-128,-10 0-32,10 1-96,-10-1-64,1 0 32,-1-9 32,0 10-32,0-1-32,1-9 32,-10 9 32,9-9-192,-9 10 32,0-10-736,0 0-352,9-10-768,-9 10-320,0 0-832,0 0-287,-9-9-1505</inkml:trace>
  <inkml:trace contextRef="#ctx0" brushRef="#br0" timeOffset="6349.5087">773 373 8704,'0'0'3328,"0"0"-1792,-9 0-672,9 0 1088,0 0-321,0 9 1,0 0-512,-9 1-192,9 8-544,-10-8 32,1 8 96,0 1-128,9-1-64,-10 10-96,1 0-64,0-9-32,-1 9 0,10-10-64,-9-8-64,0 8-256,9-8-160,0-10-1056,-10 9-416,10-18-1408,10 9-639,-10-10-705</inkml:trace>
  <inkml:trace contextRef="#ctx0" brushRef="#br0" timeOffset="6350.5087">987 215 10240,'-18'-10'3872,"18"1"-2112,0 9-993,0 0 1057,0 0-512,0 0-96,9 0-288,-9 0-128,9 0-416,0 0 32,1 9 32,8-9-32,1 0 0,0 0-224,8 0-64,-8 0-64,9-9 32,0 9-64,0-9 64,0 9-64,0-10-32,-10 10 32,1-9 32,-1 9 32,-8 0 32,8 0 0,-18 0 0,10 9-64,-10 1 32,0 8 0,0 10 32,0 0 64,-10 0 32,10 9 32,-9-9 0,0 9-128,-1-9-32,1 0-32,9 9-64,-9-9 32,9 0-32,0 0 0,-9-9 64,9-1 32,0 1 32,0-10-704,0 1-256,0-10-1152,0-10-384,9 10-1824,-9-18-735,9 8 31</inkml:trace>
  <inkml:trace contextRef="#ctx0" brushRef="#br0" timeOffset="6351.5087">1397 373 10880,'18'0'4032,"-9"-10"-2177,1 10-1375,-1 0 928,0 0-352,10 10-64,-10-10-128,1 0-64,-1 18-448,0-8 224,0-1 64,1 10 96,-1-10 32,0 10-160,-9-1-32,0 1-256,-9 9-64,0 9-128,-1-9-32,-8-10-32,9 10 32,-10-9-416,0-10-96,1 1-1024,8-10-320,1-10-1152,0 1-416,0 0-2303</inkml:trace>
  <inkml:trace contextRef="#ctx0" brushRef="#br0" timeOffset="6352.5087">1657 336 12288,'0'-10'4639,"0"10"-2495,-9 0-1856,9 0 1024,0 10-384,-10-10 0,10 9-320,-9 0-128,0 10-256,-1-10 128,1 10 64,0-1-192,0 10-64,9-9-32,0 9 0,-10-10-64,20 10 32,-10-9 0,18-1 32,-9-8-64,10-1 32,0 0-1056,9-9-384,-10 0-1664,1 0-704,9 0-1855</inkml:trace>
  <inkml:trace contextRef="#ctx0" brushRef="#br0" timeOffset="6353.5087">2048 410 11776,'-10'0'4384,"10"0"-2369,-9 0-1215,9 0 1216,9 0-736,-9 0-224,0 0-576,10 0-224,-1 0-160,10 0 0,-10 0 0,10 0 32,-1 0 0,-8 0-160,8-9 32,1 9-2048,-10 0-928,0 0-3231</inkml:trace>
  <inkml:trace contextRef="#ctx0" brushRef="#br0" timeOffset="6354.5087">2038 540 12032,'10'-9'4575,"-10"9"-2495,28 0-2144,-28 0 864,18 0-480,-8 0-96,18 0-64,-19 0-32,19 0-64,-19 0-1376,10 0-576,-10 0-3327</inkml:trace>
  <inkml:trace contextRef="#ctx0" brushRef="#br0" timeOffset="6355.5087">2894 215 9472,'0'-19'3520,"0"10"-1920,10-1-672,-1 1 1055,0 9-831,1-9-224,8 0-288,10-1-64,-9 10-288,9 0-32,-10 0-32,10 0-32,-9 19-32,-1-10-192,1 19 32,-10 9 128,1-9 160,-1 9-32,-18 1 32,-1-11-160,1 1-96,-10 0 64,-8 0 0,8-9-32,-18-1 32,9 1-64,0-10 64,0 1 0,0-1 96,9-9-96,1-9-64,9 9 0,-1-10 32,1 1-32,9 0-32,9-1 32,1 1 32,8 0 160,1 0 192,9-1 64,-10 1 0,19 9-96,-9 9 0,0-9-224,0 10-96,0-10 32,0 9 0,0 0-32,-9-9-64,8 9-256,1-9-160,0 0-1056,0 10-416,-9-20-992,-1 1-416,10 0-2207</inkml:trace>
  <inkml:trace contextRef="#ctx0" brushRef="#br0" timeOffset="6356.5087">3602 103 11648,'-10'-19'4384,"1"19"-2369,0-9-1727,9 9 1024,0 0-384,-10 0-64,1 0-288,0 0-32,-1 0-320,-8 9-64,-1 1-32,1 8 0,-1 1 0,10 9-64,-1 0 32,10 0 0,0 0 96,10-1-96,-1-8-64,19 0 64,-9-10 0,8 0-32,-8-9 32,9-9 0,0-10 96,-10 1-32,-8-10 0,-1 0-96,0 9-64,-9-9 32,-9 10 32,9-1-96,-19 1 0,10-1 32,-9 19 0,-1-9-96,0 9 0,10 0-1088,-10 0-480,10 9-1184,0 0-479,9 10-1889</inkml:trace>
  <inkml:trace contextRef="#ctx0" brushRef="#br0" timeOffset="6357.5087">3667 336 11776,'-10'-10'4480,"1"-8"-2433,9 8-1599,-9 10 1056,-1 0-480,10 10-96,-18-1-416,9 0-160,-10 10-192,10-1 32,-10 1 0,0 9 0,10-9-32,0-1-32,0 10 64,9 0-32,0-9 0,9 9-96,9-10 32,1 1 0,0-19 32,9 9-64,-1-18 32,1-1 0,0-8 32,0 9 128,-9-10 96,-10 0-128,10-9-64,-19 1-64,0-1 0,-10-10-128,1 20 0,-9-10-32,-1 9 0,0 1 64,10 8 0,-10 1-864,10 9-352,0 0-960,-1 9-384,10 1-1663,0-1-673,10 0 768</inkml:trace>
  <inkml:trace contextRef="#ctx0" brushRef="#br0" timeOffset="6358.5087">4048 270 11136,'-18'-27'4128,"18"27"-2241,0-10-863,0 10 1216,9 0-896,-9 0-288,9-9-448,-9 9-64,19 9-320,-19-9 0,18 10 0,1-10 96,-10 18 32,10 1 32,-10 9 64,0-10-32,1 10 0,-10-9-96,0-1 32,0 1-192,-19 9-32,10-9-64,-10-1-64,10-9 32,-10 10 32,1-10-384,-1 1-96,1-1-672,8-9-224,-8 0-896,8 0-288,10-9-1280,0-1-479,0 1-193</inkml:trace>
  <inkml:trace contextRef="#ctx0" brushRef="#br0" timeOffset="6359.5087">4290 215 11392,'0'-10'4224,"0"10"-2305,0-9-1311,0 9 1024,0 0-480,0 0-32,-9 0-352,9 0-160,-10 0-352,10 9 192,-18 1 96,9-1-32,-10 19 32,0-10-32,10 10 0,-10 0-192,10 0-128,0-9-96,9-1-96,-10 1 96,20 0 0,-1-1-32,0 1 32,10-10 0,0 0 32,-1 1-768,1-10-384,-1 0-1312,1 0-576,-10 0-1855,10-10-801,0 1 1184</inkml:trace>
  <inkml:trace contextRef="#ctx0" brushRef="#br0" timeOffset="6360.5087">4458 19 11136,'-10'-9'4224,"10"9"-2305,0 0-1471,0 0 992,10 0-608,-10 0-64,9 0-160,-9-9-32,9 9-288,0 0-32,1 0 64,-1 0-64,10 0 32,-10 0-160,0 0-96,1 9 128,-1 0 128,0 1 32,0-10 64,-9 9-64,0 0 32,0 0-64,-9 10 64,0-10 0,0 1 32,-1-1 0,1 0 0,0 1-64,9-1-32,-10 0-96,10-9 32,0 10-64,10-10 64,8 9-64,-8-9 0,8 0-32,-9 9 0,10-9-64,0 0-64,-10 0-64,0 9 32,10-9-32,-10 0 0,1 0-160,-1 10 0,0-10-1024,-9 0-384,9 0-3104,-9 0-1407,0 0 383</inkml:trace>
  <inkml:trace contextRef="#ctx0" brushRef="#br0" timeOffset="8281.9298">75 996 5632,'-9'-18'2176,"18"18"-1152,-9-10 0,0 1 864,0 0-96,9 9-32,1-10-257,-10 1-95,0 0-768,9 9 64,-9-10 32,0 10-320,0 0-64,9 10-96,-9-1 64,0 19-32,0 0 64,10 0-128,-1 9 32,-9 10-96,9-10 64,-9-9 0,9 9 96,-9-9-96,10 0 32,-10 0-160,9-10 0,-9 1 96,0-1 32,0-8 96,0-1 128,0-9-128,-9 0 64,9-9-160,0-1-64,-10 1-64,10 0 0,0 0-128,0-1 0,0 1 32,10 0 0,-1-10-96,0 10 64,10-10-32,0 10 0,8-1 64,1 1 0,10 9-96,-10 0 0,-1 0-32,11 9 96,-20 1-64,10-1 32,-19 10 128,1-10 32,-1 10-32,-18-1-64,-1 10 32,-8-9-32,9 9 64,-10-10 32,-9-8-32,9-1 32,1 0-64,-10 0 64,9-9-64,1 0 64,-1-9-64,10 0-32,-1 9-256,1-9-96,0-1-1088,18 1-416,-9 0-1312,19-1-479,-1 10-1729</inkml:trace>
  <inkml:trace contextRef="#ctx0" brushRef="#br0" timeOffset="8685.0284">1331 1182 12288,'-9'-9'4575,"-1"9"-2495,10-9-1440,0 9 1184,0 0-864,0 0-256,0 0-320,10 0-96,8 9-160,1-9-32,-10 0 96,19 0 32,-9 9 96,9-9-160,0 0-96,0 0-32,-1-9 32,1 9-96,0 0 0,-9-9 96,9 9 32,-19 0-192,10 0 0,-10 0-1248,-9 0-512,0 0-1472,0 0-607,-9 9-1089</inkml:trace>
  <inkml:trace contextRef="#ctx0" brushRef="#br0" timeOffset="8924.7802">1451 1294 9984,'0'0'3776,"0"0"-2048,19 0-1184,-10 0 1055,10 0-479,-1 0-64,10 0-416,10-9-160,8 9-256,-9 0-96,-9 0 0,0 0-64,-9 0-64,-1 0-480,-8 0-224,8 9-2560,-18-9-1087,0 0-353</inkml:trace>
  <inkml:trace contextRef="#ctx0" brushRef="#br0" timeOffset="9634.3784">2801 875 8704,'0'-9'3328,"0"0"-1792,19-10-864,-19 19 960,9-9-385,0-1-63,10 1-256,0 0-32,8-1-512,-8 10-64,9 0 0,0 10-128,-10-1-32,10 10 0,-9-10-32,9 19 0,-19 0 64,1 9 32,-10 0 32,0 0-64,-10 1-32,1-1-96,-10 0-64,-9-9 32,0 0 32,1-9 32,-1-1 32,9-9 64,-9 1 32,10-10-192,-1 0 0,10-10 32,-1 1 32,10 0-192,0 0 0,0-1 96,10-8 128,18 8 160,-1 1 160,11 0 32,-10 9 0,9 0-224,0 9-160,0 0 0,-9-9 0,0 10-32,0-1-64,0-9-480,0 9-224,-10-9-1152,10 0-384,-9 0-1472,0-9-575,-1 0-417</inkml:trace>
  <inkml:trace contextRef="#ctx0" brushRef="#br0" timeOffset="10018.2704">3666 801 12928,'0'-19'4831,"0"10"-2623,-9 0-1952,9 9 1088,0 0-640,-9 0-64,-1 0-256,1 9 0,-9 0-224,-10 10 128,9-10 32,0 10-160,1-1-96,-1 10 32,19-9 0,0 18-32,0-9 32,19-9 0,9-1 32,-10 1 0,20-10 0,-1-9-64,0 0 32,-9-19 0,0 10 32,0-9-64,-10-1-64,-8 0 96,-1 1 64,-9-1-64,-9 1-64,-1-1-96,-8 10 32,-1-1-960,-9 10-384,10 0-992,-1 10-352,0-1-1599,10 0-673,-10 10 1088</inkml:trace>
  <inkml:trace contextRef="#ctx0" brushRef="#br0" timeOffset="10394.4084">3732 1015 13696,'-10'0'5183,"1"0"-2815,-10 0-2464,10 0 928,0 9-288,-1 0-32,-8 10-128,8 9-64,-8 0-192,-1 9-96,1-9 64,8 0-64,10-10 64,0 1 64,10 0 128,8-1-128,10 1-32,9-10 0,1-9 0,-1 0-64,-9 0 32,9-9 0,-18 9 32,8-19 192,-17 1 192,8-10-256,-18 0-64,0 0-128,0 0-64,-9 0-64,0 10 32,-1-1-256,1 10-64,-9 9-1024,8-10-352,1 10-1312,-10 0-575,19 19-1793</inkml:trace>
  <inkml:trace contextRef="#ctx0" brushRef="#br0" timeOffset="10730.876">4169 987 13312,'0'-19'4927,"0"19"-2687,9-9-2336,-9 9 864,10 9-416,-1-9 32,0 10 64,1-1 32,-1 0-256,0 10 0,-9-1 96,10 10 160,-1-9 96,-9 9-160,9-10-96,-9 10 32,0-9 0,-9 0-160,0-10-128,-1 9 32,-8-8 0,-1-1-480,0 0-128,10 1-864,-10-10-416,10 0-1728,0-10-767,9 10-865</inkml:trace>
  <inkml:trace contextRef="#ctx0" brushRef="#br0" timeOffset="11028.9915">4430 921 12032,'0'-10'4479,"0"10"-2431,-19-9-1760,19 9 960,-9 0-416,9 0-32,-10 0-96,1 9-64,-10 1-320,10-1 64,-9 10 128,8-1-128,-8 10 32,8 0-128,1 0 0,9 0-32,0 0 0,-9 0-128,18-10-32,0 1 32,10 0 0,0-10-512,-1 0-128,1 0-1088,9-9-416,0 0-1472,-10-9-671,1 0-897</inkml:trace>
  <inkml:trace contextRef="#ctx0" brushRef="#br0" timeOffset="11438.9753">4615 726 11520,'-10'-37'4288,"10"37"-2305,10-9-1535,-10 9 992,9-9-736,0 9-224,1 0-224,-1 9-96,0-9-96,1 9-64,-1 10 96,0-10 128,0 10 192,-9-10-32,10 19 96,-10-19 96,-10 10 32,10-10-192,0 0 0,0 1-128,0-1 0,0-9-32,10 9 64,-1-9-96,10 10-64,-1-10-64,1 0 0,-1 0-480,10 0-224,-9 0-1536,-10 0-672,1 0-2495</inkml:trace>
  <inkml:trace contextRef="#ctx0" brushRef="#br0" timeOffset="12014.5784">2978 1424 9216,'-38'-9'3424,"29"9"-1856,-10 9-768,19-9 991,-9 0-319,9 9 0,9 1-64,19-10 0,0 18-768,9-8 320,19-1 224,28 0-288,9 1-128,0-1-224,37 0-32,-9-9-224,-37 0-96,-19 0-32,38 0-32,-29 0 64,19 0 96,-19 0-192,10-9-64,-19 9 256,0-9 96,-9 9-160,-9-10-128,-1 10-160,-8-9 32,-11 9-544,-8-9-256,0 9-1600,-10 0-736,0 0-4095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18:23.86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1 70 8832,'0'-16'3328,"0"16"-1792,5-5-1088,-5 5 896,0 0-257,6 0 33,-6-6-160,0 6-32,0-5-512,0 5 96,0-5 64,0 5-64,0-6 32,-6 6-96,6 0-32,0-5-160,-5 5-96,5 0-64,-5 0 0,-1 0 0,1 0 96,0 0-32,-1 0 64,-5 0 0,6 5 32,0 1-128,-6-1-32,6 0 32,-1 6 0,1-5 0,0 4 0,5 1 0,0 5 64,5-5-96,0 5 0,6-5 32,0 5 0,5-6 0,0-4 64,0-1-160,5-5-96,-5 0 96,1-5 32,-1-1 0,-6 1 32,6-6 0,-10-5 32,-1 5-64,0-5 32,1 6-64,-12-6 64,1 0 0,0-1 32,-1 7-224,-4-1 0,4 0-128,-4 6 64,-1 0-832,0 5-352,0 5-896,1 0-352,-1-5-1343,0 11-641,6-6 256</inkml:trace>
  <inkml:trace contextRef="#ctx0" brushRef="#br0" timeOffset="509.1549">145 182 9728,'-5'-6'3680,"5"6"-1984,-11-5-1216,11 5 927,0 0-223,0 0 32,-5 0-192,5 0-64,-6 5-544,1-5 160,0 6 96,-6-6-96,6 10 0,-1-4-128,-4 10-32,4-5-96,1 5-32,5-6-160,-5 7-32,5-1-32,5 0-64,0 0 32,1 0-32,4-5 64,6-1 96,0 1 0,1-6 0,-1-5-32,0 0 0,0-5 0,-6 0 64,1-1-96,0-4-64,0-1 64,-6-5 0,0 5 32,-5-5 64,0 0-160,-5 0-32,5 5-64,-11 0-64,6 1-192,0 4-64,-6 1-704,0 5-256,6-5-928,-1 10-320,1-5-1087,5 5-417,0-5-192</inkml:trace>
  <inkml:trace contextRef="#ctx0" brushRef="#br0" timeOffset="912.6951">547 140 10496,'0'-11'3936,"0"11"-2112,0-5-1345,0 5 993,0 0-224,0 0-32,0-6-192,-5 6-64,5 0-544,-6-5 160,1 5 96,0 0 0,-1-5 64,1 5-224,-6 0-32,6 5-160,-6 0-32,0-5-32,1 11 64,-1 0-32,-5 10 0,5-5-32,1 0 64,-1 6-96,5-1 32,1-5-224,10 6-96,1-6 288,5 5 256,-6-5-192,16-5-64,-10 0-64,10 0-32,1-6-64,-1 0 32,-5 1-64,6-6-32,-1 0-256,-5 0-160,0 0-704,-5 0-256,0 0-2240,-6 0-992,1 0-2047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17:52.36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8 940 4096,'0'0'1568,"0"0"-832,0 0-32,0 0 736,0 0-160,0 0-32,0 0-96,0 0 96,0 0-704,0 0 320,0 0 192,0 0-129,0-9-63,0 9-128,0 0 0,0-10-224,0 1 32,0 0-192,9 9-32,-9-9 64,0-1 96,9 10-64,-9-18 0,10 18-96,-10-10 32,9 1 0,0-10 32,-9 10-128,10 0 0,-1-1-96,-9 1 64,9 0-64,1-10 64,-10 19-64,9-18 64,-9 18-64,9-19 0,0 0-32,1 10 0,-10-9-64,18 8 32,-8-8-64,-1 8 64,0 1 0,10 0 32,-10-10-64,0 10 32,10-1-64,-10 1-32,1 0-64,-1 0 32,0-1 32,1 1 0,8 0 0,-8 9 64,8-10-32,-9 10-32,10-9 32,-10 9 32,1 0-96,-1-9-64,10 9 128,-10 0 96,0 0-96,0 0-32,1 0 0,-10 9 0,9-9 0,0 9 0,1-9 0,-1 10 64,0-1-32,-9 0-32,10 1 32,-10-1-32,9 0 0,-9 0 0,9 1 0,-9-1 64,10 0 32,-10 1 32,0 8-160,0-8 32,9-1 0,-9 10 64,0-10-32,0 0 64,0 0-64,0 1-32,9 8 32,-9-8 32,0-1-32,0 0 64,0 1-64,0-1-32,0 0 32,0 0 32,0 1-96,0-1 0,0 0 160,0-9 64,0 10-160,0-1 0,0-9-32,0 9 64,0 1-32,0-1 64,0 0-64,0-9-32,0 10 32,0-1-32,0 0 0,0 0 64,0 1-32,0-1-32,0 0 96,0 1 0,0-1-32,0 10-64,0-19 32,0 9 32,0 0 32,0-9 32,0 9-160,0-9-32,0 0 96,0 0 96,0 0-32,0 0 0,0-9 32,-9 9 0,9-9-64,0 9-64,-9-9-64,9-1 32,0 1 32,-10 0 64,10-1-32,-9 1-32,9 0 32,-9-1-32,-1 1-96,10 0 64,-9 0-32,0-1 0,9 10 128,-10-9 32,1 0-128,9-1 32,-9 10 0,9-9 0,0 9 0,0-9 64,-10 9-32,10-10-32,0 10-128,0 0 0,-9-9 64,9 9 32,0 0 32,0 0 64,0 0-96,0 9 0,9-9 32,-9 0 0,0 10-96,10-10 64,-10 9 32,0-9 64,9 9-32,-9 1 64,9-1-64,-9 0-32,10 1 32,-10-1-32,9 0-96,0 0 64,-9 1 32,10-1 64,-10 0 32,9 1 32,-9-1-64,0 0-64,9 1 32,1-10 32,-10 9 96,9-9 64,-9 0-96,9 0-32,0 0-32,1 0 32,-1-9 0,0-1 32,10 1-64,-10 0-64,1-1 32,8 1-32,-9 9 0,10-9 0,-10-1 0,1 1 0,-1 0 0,0 9 64,1 0-32,-1-9 64,0 9-64,-9-10-32,10 10-64,-10 0-32,0 0-512,0 0-1024,0 0-384,-10 10-2080,10-10-864,0 9-1279</inkml:trace>
  <inkml:trace contextRef="#ctx0" brushRef="#br0" timeOffset="3464.1444">28 968 3968,'0'0'1472,"0"0"-768,0 0 96,0 0 640,0 0 0,0 0 96,0 0-160,10 0 0,-10 0-736,0-10 128,9 1 96,-9 0-193,0-1 1,9 1-32,1 0 0,-10 0-224,9-1 0,0 1-128,1-10 64,-1 10 0,0-10 96,1 1-96,8 8 32,-9-8-160,1-1 32,8 1-32,1-10 32,9 9-64,-10-9 32,1 10 0,0-10 96,9 9-160,-10-9-32,10 10 0,-9-1 0,-1 0-64,10 1-64,-9-1 32,9 1-32,-10-1 64,1 10 32,9-10-32,0 0 32,9 1-64,-9 9-32,0-19 32,0 9-32,9 0 0,-9 10 64,0-10-32,9 10-32,-9 0 32,0 0-32,0-1 0,0 1 0,9 0 0,-9 9 0,9-10 64,-9 10 32,0 0-32,-10 0 32,10 0-128,-9 10 0,9-10 32,-10 9 0,1 0 0,0 10 64,9-10-32,-19 0-32,10 10 32,-1-10 32,-9 1-32,1 8-32,8-8 32,-8-1 32,-1 10 32,0-1 32,1-9-64,-1 1-64,0-1 96,0 0 0,1 1 32,-1-1 64,-9 10-32,9-10 0,-9 0-96,10 10 32,-1-10 0,-9 10 32,0-1-64,9 1-64,-9-10 96,10 10 0,-10-1 32,0 1 0,0 0-64,0-1 32,0 1-64,0-10 64,0 10 0,0-1 96,0 1-160,0-10-32,0 10 0,0-10 0,0 10 64,0-10 32,0 10-32,0-10-64,0 0 32,0 1 32,0 8-32,0-8-32,0-1 32,0 9 32,0-8 32,0-1 32,0 0-64,-10-9-64,10 10 32,0-10-32,-9 9 0,9-9 64,0-9 32,0 9 32,-9-10-160,-1-8 32,10 8 64,-9-8 32,0 9-32,-1-1-64,1 1 32,9 0 32,-9-1-96,0 1 0,-1 0-32,1-1 0,9-8 64,-9 18 0,9-10 0,-10 1 64,10 0-32,0 0-32,0-1-64,-9 10 32,9 0-32,0 0 0,0 0 64,0 0 0,0 0-96,0 0 64,0 10-32,0-10 0,9 9 0,-9 0 0,0 0 64,0 1 64,10-1-32,-1 0-32,-9 1 32,9-1 32,1 0 32,-1-9 96,0 10-96,10-10-64,-10 9 192,10-9 96,-1-9-96,1 9-64,0 0 0,-1-10-32,-9 10-64,10-9 32,0 9-128,-1-9 0,-8 9 32,8-10 0,-9 10 64,1 0 32,-1-9-128,0 9-32,1 0 32,-1-9 64,10 9-512,-10-10-192,0 10-1376,1 0-512,-20 0-10815,10-9 6719</inkml:trace>
  <inkml:trace contextRef="#ctx0" brushRef="#br0" timeOffset="6695.8236">1 968 5120,'0'0'2016,"0"0"-1088,0 0-384,0 0 704,0 0 128,0 0 128,0-10-192,9 10-64,-9 0-704,0-9 223,9 0 193,-9 9-224,9-10-32,-9-8-224,10 18 32,-1-19 0,0 10-32,1 0-96,8-10 0,-8 0-160,8 1 32,-8-1-32,8 1 96,1-10-96,9 0 32,-10 0-96,10 0 64,0 0-64,0 0 64,0 0 64,-9 10 64,8-10-96,1 9-96,0 0 0,0 1-32,-9-1-64,9 1 32,0-1 0,9-9 32,0 10 0,0-10 0,-9 0-64,9 9 32,1-9 0,-1 10 32,0-10-160,-9 9 32,0-9 64,9 10 32,0-1 32,10 0 0,-10 1-64,-9 8-64,9 1 32,0 0-32,1-10 0,-11 10 64,11 0-32,-10-1-32,9 1 32,0 9 32,0-9-32,0-1 64,-9 10-128,10 0-64,-1 0 128,-9-9 32,0 9-96,9 0 32,-9 0 0,0 0 0,0 0-96,0 9 64,-1-9 96,1 0 32,0 0-128,9 10 32,-18-1-64,9-9 0,0 0 0,-9 9 0,-1 1 64,10-1 64,-9 0-32,-1-9-32,-8 9 32,8 1-32,-9-1 0,10 0 0,-10 10 0,10-10 0,-10 1 0,1 8 64,8 1-32,-8-10 64,-1 0-128,0 10 0,0 0 96,10-1 32,-19 1-128,19-1 32,-19 1-64,18-10 0,-18 10 128,10 0 32,-1-10-32,0 10-64,0-10 32,1 0 32,-10 0-32,9 10-32,0-10 32,1 1-32,-10-1 64,9 0 96,-9 10-64,9-10-64,-9 10 0,0-10-32,10 10 0,-10-1 0,0-8 0,0 8 64,0 1-32,0-1 64,0-8-64,0 8 64,0-8-64,0 8-32,0 1 96,-10-10 0,10 10-32,0-10-64,0 10 32,-9-10-32,9 0 0,0 10 64,0-10-32,0 0-32,0-9 32,0 10 32,0-1-32,0 0 64,0 1-64,0-1 64,0-9-128,0 9 0,0 1 32,0-1 0,0 0 0,0 1 0,0-1 64,0-9 96,0 0 0,0 0 0,0 0-96,-9 0-64,9 0 96,-10-9 64,1-1-128,0 10-96,-1-9-64,1 0 96,0-1 64,0 1 64,-1 0-128,1-1 32,0 1 0,-1 0 0,1-1 0,0-8 0,-1 9 0,1-1 0,0 1-96,9 0 64,-9-1 32,9 1 0,-10 9 0,10-9 64,0 9-96,0-10-64,-9 10-32,9 0 96,0 0 0,9 0 96,-9 10-96,0-10-64,0 9 64,10 0 64,-10 1-64,0-10 0,9 9 96,-9 0 32,9 10-32,-9-10-64,9 0 32,1 1 32,-1-10-32,0 9-32,1 0 32,-1 1 32,0-1 32,1 0 32,-1 1 0,0-10 64,-9 9-32,19 0 0,-19-9-96,18 0-64,-18 10 96,19-10 64,-19 0-64,19-10 0,-19 10-32,18 0 32,-18-9-64,19 0 64,-10 9-64,0-10-32,10 10-64,0-9 32,-10 9 32,10-9 64,-10 9-32,9-10-32,-8 10-64,-1-9 32,10 0-128,-10 9-32,0-10-1056,1 10-352,-1-9-3072,0 9-1344,0-9-351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18:22.94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18 5120,'0'-10'1920,"0"10"-1024,0 10 224,0-10 864,0 6 64,0-6 32,0 0-289,0 0-159,0 5-896,0-5 128,0 0 96,0 0-160,5 5 0,1-5-96,4 0 32,1 0-288,0 0-32,-1-5-160,12 5-96,-6-5 0,5 5 32,-5-6-32,6 6 0,-1-5-96,-10 5-64,5 0 32,-5 0 32,0 0-32,-1-5-32,-4 5-608,-1 0-320,0-6-800,1 6-288,-6-5-832,0-1-287,0 6-833,0-5-1376,-6 0 1952</inkml:trace>
  <inkml:trace contextRef="#ctx0" brushRef="#br0" timeOffset="269.7614">167 5 9856,'0'-5'3680,"0"5"-1984,0 0-864,0 0 1151,0 0-351,0 0 0,0 0-384,0 0-32,5 5-704,-5 6 128,0 0 96,0 5-192,0 5-64,0 1-256,0-1-160,0-5-32,0 6 32,0-6-32,6 5 64,-1-5-224,-5 0-32,5 0-928,6-5-416,-6-5-768,6-1-256,-5-5-1535,10 0-705,-6 0 576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18:18.78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97 6144,'0'-6'2272,"0"6"-1216,0-5 256,0 5 992,0 0-256,0-5-65,0 5-511,5 0-96,-5 0-800,0-6 96,0 6 0,0 0 128,0 6 64,0-6-96,0 5-96,0 0-160,0 6 0,0 0-96,0 10 64,0-5-192,0 11-32,0-11-64,0 6 32,0-1-128,0 1 0,0-1 32,6 0 0,-6-5-64,5 1 32,-5-1-64,5 0 64,-5-6-64,6 1-32,-6-6-768,0 1-288,5-6-1088,-5 0-384,5-6-1856,1 1-735,-6 0 319</inkml:trace>
  <inkml:trace contextRef="#ctx0" brushRef="#br0" timeOffset="553.808">230 167 10880,'-5'-10'4032,"5"10"-2177,5 0-1471,1 0 1024,-6 0-384,0 0 32,0-6-384,0 6-96,-6 0-320,6 0 128,-5 0 96,5 0 128,-11 0 32,11 0-160,-10 6-32,4-6-192,-4 5 0,4 0-224,-5 6-96,6 0 96,0 5 96,-6-5-32,11 5 0,-5-6-32,-1 7 32,6-1-64,6 0 64,-1 0 0,6 0 96,-1-5-96,7 5 0,-7-11 32,6 0 0,0 1-64,0-6 32,1 0 0,-1-11 32,-6 6-64,1-6-64,0 0 32,-6-5-32,0 0 0,1-5 0,-6 5 64,0-6 32,-6 6 32,1 0 0,5 5-160,-11-5 32,6 5-64,-6 6 0,6-6-96,-6 11 32,6-5-640,-6 5-288,6 0-864,-1 5-384,6-5-832,0 6-351,0-6-1505</inkml:trace>
  <inkml:trace contextRef="#ctx0" brushRef="#br0" timeOffset="1076.3507">612 172 10752,'0'0'4032,"0"0"-2177,0-6-1375,0 6 928,0 0-288,0 0 64,0-5-192,0 5-32,-6-5-544,6-1 160,-5 6 96,0-5-96,-1 5 64,1-5-160,0 5-32,-6 0-64,6 0 0,-6 0-128,0 0-96,0 0-64,1 5 0,-1 0 64,0 1 64,6 4-96,-6 1-96,1 0 0,-1 5 32,5 0-32,1 0-32,0-5 32,5 5 32,0-5 32,5 5 32,-5-6-160,11 1 32,-6 0 64,6 0 32,0-6-192,-1 0-64,1-5-384,5 0-32,0 0-640,-5-5-256,5 0-704,0-12-288,-11 12-1024,6-16-415,0 5-673</inkml:trace>
  <inkml:trace contextRef="#ctx0" brushRef="#br0" timeOffset="1445.8326">589 6 12672,'0'-6'4735,"0"6"-2559,0 0-1696,0 0 1184,0 0-320,0 0 0,0 6-256,0-1-32,0 0-608,0 1 96,0 4 32,0-4-64,0 10 96,0-5-128,6 10-32,-6-5-192,0 11-96,0-6 0,0 6 32,0-5-160,0-1-32,0 0 64,0 1 32,0-1-32,-6 1 32,6-6-64,0 5-32,0-5 96,0 0 64,0 0-224,0-5 0,0 0-288,0-6-32,0 1-544,0-6-288,0-6-1696,6 6-672,-6-5-3423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18:11.03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1 22 9216,'0'-6'3520,"0"6"-1920,5 0-1088,-5 0 864,0-5-97,0 5 1,0 0 32,0 0-32,0 0-704,0 0 224,0 0 160,0 0-224,0 0-32,0 0-224,-5 5-32,5 1 0,0 5 64,-6-6-96,6 11 0,0 0-96,0 0-32,0 0-32,0 0 64,-5 0 32,5 0 32,0 1-128,0-7 0,0 1-160,0 0 0,5-1 32,-5-4 64,0-1-96,6 0 0,-1-5 32,-5 0 0,11 0 0,-6 0 0,6 0-64,5 0-64,-5-5 32,5 5-32,0 0-96,-5-5 64,-1 5 32,6 0 0,-5 0 0,5 0 64,-5 0-32,0 0-32,-1 0 96,1 0 0,0 0-128,-6 0 32,1 0-224,-1 0-96,0 0-448,-5 0-160,6 0-1152,-6-6-416,0 6-1568,0-10-703</inkml:trace>
  <inkml:trace contextRef="#ctx0" brushRef="#br0" timeOffset="355.838">225 6 14208,'0'-6'5279,"0"6"-2879,0 0-2016,0 0 1120,0 6-384,0-6 0,6 5-224,-6 0-96,0 12-416,0-1 32,0 5 32,0 0-32,0 6 64,0-5-128,0 10-32,0-5-128,0 10 32,0-10-128,5 5 0,-5-5-32,5 0-64,-5-6 32,0 1-32,6-1-160,-6-10 32,5 5-576,0-11-256,-5 1-1248,6-6-512,-6 5-2048,5-10-863,-5-1 287</inkml:trace>
  <inkml:trace contextRef="#ctx0" brushRef="#br0" timeOffset="1164.9341">526 247 13056,'6'-11'4831,"-6"11"-2623,5 0-2016,-5 0 1056,0-5-160,5 5 32,-5-6-160,0 1-64,0 0-480,0-1 32,-5 1 64,5 0-64,-5-1 0,-1 1-128,6 0-32,-5-1-160,0 1-96,-6 5 0,5-5-32,1 5 0,-6 0 64,6 0 32,-6 5 32,6-5-64,-6 5 32,1 6 0,-1-6 96,0 1-32,0 10 0,6-6-96,0 1 32,-1 5-64,1 0 64,5 6-64,0-6 64,0 0-64,5 0-32,1-5 96,4-1 64,-4 1 0,4-6 0,1 1-96,0-6-64,0 0 96,5 0 0,-6-6-32,1 1-64,-6 0 32,6-11-32,-5 10 0,4-10 64,-4 6-96,-1-1 0,0 0 32,1-5 64,-1 5-32,0 6 64,-5 0-128,6-1-64,-6 1 128,0 0 32,5-1 0,-5 6-64,0 0 96,0 6 0,0-1 32,0 6 64,0-1-32,0 6 0,5-5-96,-5 11-64,6-12-64,-6 6 32,5 0 96,6-5 32,-6 0-32,1 0 32,4-1-64,1-4 64,0-1-64,0 0-32,-1 1 32,1-6-32,-6 0-224,6 0 0,-6-6-416,6 6-64,-6 0-1376,1-5-576,-6 5-5248</inkml:trace>
  <inkml:trace contextRef="#ctx0" brushRef="#br0" timeOffset="6307.8409">934 252 5632,'-6'-5'2112,"6"5"-1152,0 5-288,0-5 800,0 0 0,0 0 160,0 0-64,0 0-1,-5 0-863,5 0 224,0 6 128,-6-6-128,6 0 0,0 0-224,-5 5-64,5-5-224,0 5 0,-5-5 96,5 6 64,0-6-32,5 0 0,-5 0-96,5 5 32,1-5-128,-1 0-32,1 0-64,4 5 64,6-5-96,0 0-64,0 0-64,1 6 0,4-6-64,-5 0-32,0 0 32,6 0-32,-12 0 0,6 0 64,-5 0 32,0 0 32,-6 0-64,1 0-64,-1 0 96,-5 0 64,0 0-128,-5 0-96,-6 0 96,0 5 32,-5-5 0,0 0-64,0 0 32,-6 5-32,1-5 64,0 6 96,4-6-224,1 5-96,6-5 0,-1 6 96,0-6 96,6 0 64,5 0 32,0 0-64,0 0 32,11 0-64,5 0 64,0-6-64,0 6-32,5 0 96,1-5 0,-1 5-128,1 0 32,-1 0 0,-5-6 0,0 6 0,0 0 64,-5-5 32,0 5 32,-1 0-160,1 0 32,-6 0 0,1 0 0,-1 0 0,1 0 0,-1 0-352,-5-5-96,5 5-768,-5-6-320,0 6-1760,-5 0-736,5-5-2399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7:44.32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7 0 11392,'-13'0'4224,"13"0"-2305,-7 7-1407,7-1 1120,-6 1-352,6 0-32,0 6-640,0 0-224,0 7-224,0-7 32,0 14 0,0-8-64,6 8-96,-6-7 256,0 0 128,0-1-64,0-5-32,0-1 0,0-7 32,0 1-160,0 0-128,0-7-32,0 0 32,0 0-32,0-14-32,7 8 32,-7-14-32,0 7-288,7 0-128,-1-1-128,1 1 0,-1 7 288,8-1 128,-1 0 32,0 7 0,0 0-32,-6 14 0,6-8 448,-6 14 160,-1-13 128,-6 12 32,0-5-160,0-1-32,-6-7-192,-1 8 0,1-8-160,-8 1-64,8 0-224,-7-7-32,-1 0-896,1-7-288,0 0-1216,6-6-480,7 0-2847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18:04.73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 29 8064,'-9'0'2976,"9"0"-1600,0 0-704,0 0 960,9 0-288,1 0-1,-1 0-415,10 0-160,-1-9-448,19 9-64,1 0-32,-1 0-32,0-10-32,-9 10-96,0 0 32,0-9-64,0 9-32,-10 0 96,-8 0 64,8 0-1472,-8 0-640,-1 0-3391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18:04.43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 28 4480,'-9'0'1760,"9"0"-960,0 10-32,0-10 768,0 0 64,0 0 96,0 0-96,0 0-32,0 0-865,0 0 161,9 0 32,-9 9-128,19-9 0,-10 0-224,10 0 0,-10-9-192,19 9-32,0 0-64,0-10 64,9 10-96,0-9-64,-9 9 0,-9 0-32,9-9-64,-10 9 32,-9 0-64,10 0-32,-10 0 32,1 0 32,-1-10-32,-9 10 64,9 0-64,-9 0-32,0 0-832,-9 0-320,9 10-1184,-9-10-511,-1 9-897,-8-9-384,-1 9 832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19:02.42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30 205 8576,'5'-6'3232,"-5"6"-1728,5 0-704,-5 0 992,0 0-321,0 0-63,6 0-448,-6-5-128,0 5-480,0 0 0,0 0 64,-6-5-32,6 5 96,0 0-128,-5 0-32,0 0-192,-1 5-32,1-5 96,-1 0 32,1 0-192,0 5-64,-6-5 64,0 11 96,6-11 32,-6 11 64,6-6-128,-6 11 0,6-5 32,-6 5 0,6 0-64,-6 0-64,6 6 32,-1-6 32,6 0 32,-5 5 32,5-5-64,5 6-64,1-6 96,4 5 0,1-5 32,5 0 64,0 0-96,0-10-64,6 4 64,-6-10 0,-5 0 32,-1-5 0,1 0 0,0-6 0,-6 6 0,-5-6 0,5 0 0,-10 6 0,0 0 0,-6-1 0,6 1-160,-11-1 32,10 1 0,-5 5 0,1 0 0,-6 0 0,10 0-224,-4 0-96,4 0-864,1 0-448,5 5-992,0-5-416,0 6-2175,5-6-1633,1 0 3072</inkml:trace>
  <inkml:trace contextRef="#ctx0" brushRef="#br0" timeOffset="375.2284">300 355 11520,'0'-11'4288,"0"11"-2305,11 0-1407,-11 0 1088,5-5-576,0 5-64,1 0-320,5 0-128,-1 0-320,-4 0 128,4 5 32,1 0 0,0 6 0,-6-6-32,0 6 64,1-6-32,-1 12 0,-5-7-224,-5 6-64,5-5 0,-11 5 0,6-5 0,-6-6 0,0 6-160,1-6 32,-1 1-640,0-1-288,6-5-800,-6 0-288,0 0-1312,11-5-607,-5-1-1281</inkml:trace>
  <inkml:trace contextRef="#ctx0" brushRef="#br0" timeOffset="686.4913">521 258 11904,'5'-5'4480,"-5"5"-2433,-5 0-1695,5 0 1088,0 0-352,0 0 96,-6 0-320,1 0-64,0 5-448,-1 1 128,-10 4 96,11 1 32,-11 5 32,5 0-160,0 0-32,1 0-128,4 0-32,1 0-96,5 6 32,-5-6-128,10 0 0,0 0-32,6 0-64,0-5 96,10 0 0,-10-6-384,10 0-224,-5-5-704,0-5-352,1 5-1984,-7-16-832,1 5-1663</inkml:trace>
  <inkml:trace contextRef="#ctx0" brushRef="#br0" timeOffset="1218.0148">595 43 10752,'-6'-11'4032,"6"11"-2177,0-11-959,6 11 1216,-6 0-800,5-5-256,0 5-480,1-5-160,-1-1-224,6 6 96,-6 0 96,6-5-64,0 10 64,-6-5-96,0 6 0,6-1-96,-11 11 32,5-5 64,-5 5 64,0-5-96,0 5 0,0-6-32,-5 1 32,5 0 0,0 0 0,0-1 0,0-4 0,0-1-64,0 0-32,5-5-32,12 6 0,-7-6-64,12 0 32,-12 0-64,12 0-32,-1 0 32,1-6 32,-6 6-96,0-5-64,0 5-800,-5-5-352,-1 5-2400,-4-6-992,-6 6-1695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18:41.99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2 627 5376,'-6'0'2112,"6"0"-1152,0 0-416,0 0 640,0 0-128,6 0 32,-6-5-192,0 0 0,5 5-512,-5-6 288,6 1 160,-1 0-97,0-6 33,1 5-288,4-4-128,-4-1-64,4-5 32,1 5-96,0 1 32,0-1-96,-1 0 64,1 0-64,5 1 0,-5-6-32,5 5 64,0 0-32,0 0 64,0 1-128,6 4 0,4 1 32,-4 0 64,-1-1-32,1 1 0,-1 0-96,0-1 32,1 1-64,-1-1-32,1 1 32,-1 5 32,1 0-32,-1 0-32,-5 0 32,0 0-32,-5 5 0,5 1 0,-5-6-96,-6 5 64,6 1 32,0-1 64,-1 0-32,-4 6-32,4-6 160,-4 1 32,-1 4 0,0-4 32,1 5-64,-1-6 64,0 6-64,1-1 0,-6 1-96,5 5 32,-5-5 0,6 5 96,-6-5-96,0-1 0,0 1 32,0-6 0,0 6 0,0-6 64,0 6-32,5-5 64,-5-6-64,0 5 64,0 0 64,0-5 160,0 0-192,0 0-64,-5 0-96,-1 0-96,1-5 32,-6 0-32,0-1 0,6 1 0,-6 5-96,6-6 0,0 6-96,-1 0 32,6 0 96,0 6 32,6-6 32,-1 5 0,0-5 0,6 6 64,0-6-32,-1 0 64,1 0-64,11-6 64,-12 6 0,6-5 32,-5-1-64,0 1-64,-6 0-960,-5-1-480,6 1-2016,-12 0-832,-4 5-1439</inkml:trace>
  <inkml:trace contextRef="#ctx0" brushRef="#br0" timeOffset="986.8936">21 611 7808,'0'-16'2880,"6"16"-1536,4-5-992,-10-1 672,11 1-64,0-6 64,0 1-128,-1-6-97,6 0-415,6-1 192,-1 1 64,-5-5-128,6 5 32,-1 5-192,1-5-32,4 0 0,7 0 128,-1 0-256,5 0-32,-5-6-32,6 1 0,5-1 0,0 1 64,0 5-96,-1 0-64,-4 0 0,-11 10 32,-6-4-32,17 4-32,-12 1 32,12 0-32,-11-1 0,10 1 64,-5 5-96,6 0-64,-6-5 128,6 10 32,-6-5 0,5 0-64,-10 0 32,11 5 32,-12 1-32,7-1 64,-7 6-64,6-1 64,-10 1-64,5 5 64,-11-5 0,5 5 32,-5-5-64,0 5-64,0-5 96,1 5 64,-7-6 0,1 12 64,0-12-64,-1 7 64,1-1-128,0 5 0,-6 1 32,1-1 64,-1-5-96,6 5 0,-6-4 32,0-1 0,-5-6-64,6 1 32,-1 0 0,-5-1 32,5-4-64,-5-1 32,6 1 64,-6-1 64,0 0-32,-6-5-32,6 6-96,-5-6 32,5 0-64,-5-6 64,-1 6-128,1-5 0,0 5-32,-6-5-64,6 5 96,-6-6 64,5 6-160,6 0-32,0 6 64,6-6 96,-1 0 32,6 5 64,0-5-64,10 0 64,-5 0-64,0 0 64,0-5 0,0 5 32,-5-6-64,0 1 32,-6 5-1536,1-11-704,-6 6-4831</inkml:trace>
  <inkml:trace contextRef="#ctx0" brushRef="#br0" timeOffset="2462.704">12 590 6272,'-11'-6'2368,"11"1"-1280,0-6-576,0 11 768,0-5-256,0-6 32,5 1 64,-5-6 0,6-1-608,4 1 63,1 0 1,5 0 32,0 0 32,6 0-160,5 0 32,-1-5 0,6 4-32,1-9-160,-1 4-128,11-5 32,-6 6 64,11 0-64,-5-1 32,11 6-160,-1 0 0,6 0 96,-10 0 32,15 0-32,-11-6 32,6 1 0,-5 5 32,5-6-64,-5 6 32,-1 6-128,1-6 0,-1 5 32,1 0 64,-1 6-96,-15-1 0,-6 6-32,6 0-64,-1 0 32,6 6-32,-5-1 0,4 0 0,-4 1 0,10 5 64,-10-1-32,10 6 64,-5-5-64,5 0 64,-11-1-64,6 1 64,-5 0-64,5 0-32,-11-1 32,5 1 32,-4 0 32,9 5 32,-15-5-64,5 5-64,-5-6 32,0 12 32,-6-6-32,1 5 64,-1-5-128,1 0 0,-6 1 96,0-1 96,-5 0-64,5 0 0,-6 0 96,1 5 32,0-5-96,-6 6-96,1-1 64,4 1 0,-10-6-32,6 0 32,-1 0-64,0 0 64,-5-5 0,6-1 32,-6 1-64,0 0-64,5-6 96,-5 1 0,0-1 32,5 0 0,-5 1 64,0-6 32,0 5-32,0-5-32,0 0-96,0 0-64,0-5 32,0 5 32,-5-6-96,0 1 0,-6 0 32,0-6 64,6 0-32,-6-5-32,0 5-64,1 1 32,-1-6 32,-5 5 64,5 0-96,6 0 0,-6 1 32,0 4 0,6-4-96,0 4 0,-1 6-32,6 0 0,-5 0 96,10 0 0,-5 6 32,6 4 0,-1-4 0,6 4 0,-6 1-96,0 5 0,1-5 256,5 0 128,-6-1 0,6 1 0,-1-6 32,1 1 32,0 4-96,5-10 0,0 6-96,0-6 0,0 0-96,6 0 32,-6-6-64,0 1 64,-6 0-64,1-1-32,0-4 32,0 4-32,-1 1-224,1 0 0,-6-1-1120,1 6-384,-1 0-3744,0 6-1631,-5-1 1023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19:08.10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1 22 12160,'-5'-5'4575,"5"5"-2495,-6-6-1856,6 6 992,0 6-352,0-1-32,0 6-32,0 5-32,0 11-416,0-1-128,0 1-32,0 0 32,6-6 32,-6 6-64,0-5 32,5 4-192,-5-4-32,5-6 0,1 0 64,-1-5-1376,0-1-608,6-4-1664,-6-12-671,1 1-801</inkml:trace>
  <inkml:trace contextRef="#ctx0" brushRef="#br0" timeOffset="267.0976">177 33 13952,'0'-6'5183,"0"6"-2815,5-5-2464,-5 5 928,6 0-448,-1 0-64,6 0 96,-6-5 128,11 5-288,-5 0-64,5 0-64,-5-6 0,5 6 64,-5 0-96,-1 0-64,1-5-288,-6 5-160,6 0-1888,-11 0-896,5 0-2655,-10-6-1281,5 6 3616</inkml:trace>
  <inkml:trace contextRef="#ctx0" brushRef="#br0" timeOffset="786.2835">173 11 12416,'-6'0'4639,"6"0"-2495,-5 0-1856,5 6 1024,0-6-448,-5 5-32,5 6-192,0-1-32,-6 1-320,6 5-96,0-5 0,-5 5 32,5-5 32,5-1 64,-5 1 32,0-6-96,6-5 0,-1 6-96,0-12 0,1 6-192,4 0 32,1-5-64,5 5 0,0 0 64,0 5 64,0-5-96,0 11-64,-5-5 64,5 10 0,-5-6 32,0 1 64,-6 0 32,0-1 32,1 1 64,-6 5 32,0-5-32,-6 5 32,1-5-128,-6 0-64,1-1 64,-1-4 64,0-1-64,-5 0 0,5-5-256,1 0-128,-1 0-832,0 0-384,6 0-1344,0-5-512,-1 5-2623</inkml:trace>
  <inkml:trace contextRef="#ctx0" brushRef="#br0" timeOffset="1021.4311">466 145 13952,'6'-27'5279,"-6"27"-2879,10 0-2528,-4 0 992,-1 0-480,1 0-64,4 6 96,1-1 128,0 6-288,-1-6 128,-4 11 128,4-5 96,-10 0 32,6-1-224,-6 1-96,0 0-160,-6 5-64,1-5-32,-11-1 32,5 1-64,1 0 64,4 0-704,-10-6-288,11 0-1056,-6-5-352,6 6-1664,-1-12-703,1 6-193</inkml:trace>
  <inkml:trace contextRef="#ctx0" brushRef="#br0" timeOffset="1335.0871">682 86 11136,'0'-10'4128,"0"10"-2241,-6-6-991,6 6 1120,0 6-512,-5-6-64,0 5-480,-6 0-128,0 6-480,6 0 64,-6 10 96,0-5-64,6 0 64,-6 0-224,11 0-32,-5 0-128,5 6-32,0-6 32,11 0 0,-6-5-64,6 0-64,0-1 32,10-4 32,-5-6-960,0 0-352,0 0-2688,0 0-1120,0 0-959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19:07.79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7 22 7552,'-11'-6'2880,"6"6"-1536,-1 0-96,6 0 1184,-5 0-481,5 0-159,0 0-608,5 0-256,1 0-544,5 0 96,-1 0 160,12 0-224,-1 0 0,6-5-288,-6 5-96,6 0-32,-5 0 0,-6 0 64,0 0 32,-6 0-672,1 0-320,0-5-1472,-11-1-608,5 6-2495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18:49.85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 472 7424,'-5'0'2816,"5"0"-1536,0 0-512,0 0 928,0 0 64,0 5 95,0-5-447,0 0-128,0 6-736,5-6 32,1 5 0,5-5 96,-1 0 64,6 0-128,6 0-32,-1 0-256,1 0-64,-1-5-128,1 5-32,-1 0-32,-5 0-64,0-6 32,-5 6 32,0 0-32,-6 0-32,0-5-192,1 5-32,-1 0-1120,-5 0-384,0-5-2144,0 5-927,5 0-193</inkml:trace>
  <inkml:trace contextRef="#ctx0" brushRef="#br0" timeOffset="615.6738">392 311 11008,'-5'-16'4128,"5"5"-2241,0 6-1343,5 0 960,1-1-800,-1 6-224,6-5-320,5-6-128,0 6 0,0 5 96,5-5 160,-5 5-96,6 5 64,-6 0-160,0 6-64,-5 5 0,-6 0-32,-5 0 64,0 6 32,-5-6 32,-6 0 0,-5-6 128,0 7 96,0-7-64,0 1 64,5-6-64,-5 1 64,5-1-192,6-5-96,0 5-32,-1-5-32,12 0 0,-1-5 0,6 5-160,5 0-32,0 0 160,5 0 160,1 0-224,-1 5 32,0 6 0,1-5 32,-6 10 96,-5 0 32,-1 0 96,-4 5 96,-1-5 160,-10 6 32,5-6-64,-11 0 0,6-5-96,-11-1-32,-6 1-160,6-6-32,-5 1-32,-1 4 32,1-10-128,5 0-64,0 0-800,0 0-288,10-5-1216,1 0-480,0-1-1823,15 1-673,-4-6 1376</inkml:trace>
  <inkml:trace contextRef="#ctx0" brushRef="#br0" timeOffset="966.3576">745 418 11776,'0'-5'4384,"5"0"-2369,1-1-1375,-6 6 1120,5 0-960,0 0-352,6 0-224,0 0-32,0 6-96,-1-6 160,1 10 64,-6 1 96,6 0 160,-11-6 32,5 11 96,1 11-96,-6-6-64,-6 1-224,1-6-128,-6 0-32,1 0 32,-1-5-96,-5 0-64,0-6-864,5 0-384,-5-5-1024,5 0-352,6 0-1727,0-5-673,5-6 576</inkml:trace>
  <inkml:trace contextRef="#ctx0" brushRef="#br0" timeOffset="1253.9604">943 370 11904,'0'-5'4480,"0"5"-2433,-5 0-1759,5 0 960,0 0-352,0 5-64,-5 0-96,-1 1-96,1 5-320,-6-6 224,6 16 96,-6 6-128,6-5-32,-1-6-160,6 5 32,0 1-128,6-6-64,4 0-64,1-6-96,0 6-192,10-10-32,-5-1-1120,0 1-384,6-6-1984,-6-6-831</inkml:trace>
  <inkml:trace contextRef="#ctx0" brushRef="#br0" timeOffset="2204.7685">1030 33 6784,'0'-6'2624,"0"6"-1408,0 0-288,0 0 896,0 0-160,0 0 31,0 0-223,0 0-128,0 0-736,0 0 128,0 0 32,0 0-128,5-5-32,-5-1-224,0 6 0,6 0-224,-6-5-32,5 0-128,0 5-32,1 0 32,-1 0 0,0-6 64,6 6 96,-5 0-128,4 0-96,-4 0-64,-1 6 96,0-1 0,1 0 96,-6 1-32,0 5 64,0-1 0,0-4 96,0 4 32,-6 1 32,1-6 0,0 6 0,-1-6-64,6 1-32,-5-1-96,0-5 32,5 6-64,0-6 64,-6 5-128,12-5 0,-6 0 32,5 0 0,-5 0-96,11 0 64,-6 5-32,0 1 0,1-6 64,4 5 0,-10 0 0,6 1 64,-1 4-96,-5-4-64,0-1 192,0 0 160,-5 1 0,-1-1 32,1 1-32,0-1 64,-6 0-96,0-5 32,1 6-160,4-6 0,-5 5-32,6-5 32,-6 0-64,6 0 64,0 0-128,-1-5 0,1 5 32,0 0 0,5 0-704,-6 0-256,6 0-1696,-5 0-704,5 0-3103</inkml:trace>
  <inkml:trace contextRef="#ctx0" brushRef="#br0" timeOffset="11117.4361">1281 418 6784,'0'0'2528,"0"0"-1344,-11 6-608,16-6 800,-5 0 128,0 0 224,-5 0-129,5 0 1,0 0-896,0 0 224,0 0 128,0 0-64,0 0-32,0 0-96,0 0-64,5 0-320,-5 5-128,6-5 64,-1 0 128,6 0-160,0 0-64,-1 0-32,6 0 32,6 0-96,-1-5 32,6 5-96,-5-6 0,-1 6-96,0 0 32,1 0 64,-6 0 128,0-5-192,-5 5-128,-1 0 0,6 0 64,-10 0 64,-1 0-256,1 0-64,-1 0-512,-5 0-256,0 0-864,-5 0-448,5-5-1312,-6 5-575,1 0-1217</inkml:trace>
  <inkml:trace contextRef="#ctx0" brushRef="#br0" timeOffset="11581.9146">1464 327 8704,'-5'-5'3232,"5"-6"-1728,0 6-352,0 5 1151,0 0-575,5-6-192,-5 6-288,5 0 0,-5 0-672,0 0 160,0 6 480,6-1-320,-6 1-224,0-1-192,5 6-160,-5-1 32,0 6-64,0-5 64,0 5-128,5 0 32,-5 0-32,0 6 32,6-1-128,-6 1-32,0-1 32,0-5 0,5 0 0,-5 6 0,0-12-64,6 6 32,-6-5-64,0-5-32,0 4 32,5-4 32,-5-1-32,5-5 64,-5 5-64,0-5-32,0 0-480,0-5-160,0 5-1312,0-5-480,-5-1-3264,5-4-1439,0-1 1823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18:48.90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6 11136,'0'5'4128,"6"-10"-2241,-1 5-1503,6 0 960,-1 0-768,7 0-160,-1-5-672,5 5-320,6 0-4799,0 0-2145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18:48.60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 11392,'0'0'4288,"0"0"-2305,0 0-1759,5 0 928,1 0-544,4 0-96,7 0-288,-1 0-96,0 0-64,5 0-64,1 0 96,-1 0-576,0 0-128,-5 0-1632,-5 0-607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19:19.35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45 252 4992,'5'-5'1824,"-5"0"-960,11 5 128,-11-6 768,5 6-32,1 0 32,-1 0-448,-5-5-160,5 5-641,-5 0 161,0 0 96,0-5-32,0 5-64,-5 0-160,0 0-64,-1 0-128,-4 5 32,4-5-128,-4 5 32,-1 1-32,-5-1 32,5 6-64,0-1 32,1 7-128,-1-1 0,0 5-32,-5 1 32,5 4 0,-5-4 32,6 5-160,4-1 32,6 6 0,0 1 0,6-12 64,4 6 32,12-6 32,-6-5 0,11-5-160,-6-6-32,6 1 224,-6-6 128,1-6-128,-12-4-32,7-6 64,-12 0 32,0-1-32,-5 1 32,-5 0-64,-6 6 0,0-1-96,-5 0-64,0 6-64,0-1 32,0 1-32,5 5 0,1 0-512,-1 5-160,6-5-1056,-1 6-384,6-1-1312,6-5-511,4 6-513</inkml:trace>
  <inkml:trace contextRef="#ctx0" brushRef="#br0" timeOffset="398.7249">509 408 10752,'0'-16'4032,"0"16"-2177,0-11-1471,0 6 960,-5 5-416,5-6 0,-5 1-160,5 0-32,-6-1-384,1 1 64,-6 5 32,0-5 32,1 10 32,-6 0-192,0 1-128,0 4-32,5 6 32,-5-5-32,5 5 0,0 0-192,1 0 32,4 6 64,6-1 32,6 1 32,-1-6 0,6 0-64,5 0-64,0-5-256,5-6-96,1 0-672,-1-5-192,1-5-736,-6-6-224,0-5-991,-6-5-417,7 5-608</inkml:trace>
  <inkml:trace contextRef="#ctx0" brushRef="#br0" timeOffset="680.826">537 226 9600,'-5'-6'3584,"5"1"-1920,0 5-800,0 0 1023,0 0-351,0 0-32,5 5-224,-5 1-96,0 4-640,6 6 96,-6 6 32,0 5-96,0-1 0,0 1-128,5 5-32,-5-5-160,5 5-96,-5 0-64,6-5-96,-1 0-64,-5 0 32,5-11 96,1 0 96,-6-5-640,5-1-224,0-10-1216,1 0-448,-1-5-1984,-5-11-831,11-5 319</inkml:trace>
  <inkml:trace contextRef="#ctx0" brushRef="#br0" timeOffset="1235.6367">654 49 9216,'-5'-16'3520,"10"16"-1920,0-11-736,-5 11 1023,6-5-703,-1 5-288,0-6-256,6 6-96,0-5-288,0 0 32,-1 5 64,1 0-64,0 5 0,-6 0-96,0 1 32,1-1-64,-1 6 0,-5 10 96,0 1 96,-5-1 0,5-5 96,-6 0 64,1-5-32,5 0-96,0-6 0,0 0-32,0 1 32,5-1-64,1-5-32,5 0-160,-1-5-32,-4 5-96,10-6-96,0 6 64,0 0 0,0-5-896,-5 5-416,-1-5-1568,-4 10-608,-1-5-2463</inkml:trace>
  <inkml:trace contextRef="#ctx0" brushRef="#br0" timeOffset="1661.6854">879 461 9984,'-11'-5'3776,"11"5"-2048,6 0-609,-6 0 1281,5 0-864,0 0-288,1 0-320,5 0-64,-1 0-480,1 0 128,5 0 64,-5 0-192,10 0 32,-5 0-128,6 0 64,-6 0-128,5 0-64,6-5-64,-6 5-96,-4 0 96,-1 0 0,-6 0-128,1 0-32,-6 0-320,1 0-96,-6 0-1504,0 0-704,0 0-3967</inkml:trace>
  <inkml:trace contextRef="#ctx0" brushRef="#br0" timeOffset="2540.8477">1490 258 7296,'5'-11'2816,"1"6"-1536,-1-1 192,0 6 1184,1-5-641,-6 5-287,5-5-576,-5-6-256,0 6-512,0-1 96,-5-5 96,-1 6-192,1 0-64,-6-1-96,1 6-64,-6 0-96,5 0 32,-11 6-128,1 4 0,0 1 32,-1 0 0,6 10-160,0 1 32,11-1 128,-1-5 64,12 6 64,4-1 0,1-10-64,10 0-64,-4-6 96,4 0 64,0-10 0,1 0 64,-6-6-128,-5 0-64,-1-5 0,1 0 32,-6 0-96,6 0 0,-11 5 32,5 6 64,-5-6 32,6 6 32,-6-1-64,0 6-64,-6 6 160,6-1 32,0 11 128,-5 6 128,5 4-64,0 7 32,0-1-224,0 0-64,0 5 0,0 1 64,5-1-96,1-5 0,-6-5-32,5-5 32,-5-1 0,6-5 32,-1-5-160,-5 0-32,5-6-896,-5 0-320,0-5-2336,0-10-992,-5-1-1471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7:43.87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9 7 12672,'0'-7'4735,"0"7"-2559,-13 0-1888,13 0 960,-6 0-512,-1 0-96,0 7-288,-6-7-96,0 13-128,6 0-32,-6 1 32,0-1-64,13 7-64,-7-7 32,7 7-32,0-7 0,7-6 0,-1-1-224,1 1 0,6-1-64,0-12 96,-6 6 192,0-7 64,6 1 0,-6-8-64,-1 1 32,1 7-32,-1-8 192,1 8 128,-7-7 32,7 13 32,-7-7-192,0 14-64,6-7-64,-6 13-64,0-7 32,7 8-32,-7-1-352,0 0-96,6 0-896,1-6-352,0-1-1024,-1 1-351,1 0-1825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19:15.34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6 590 4736,'-21'-6'1760,"21"6"-960,0 0-384,5 0 608,1 0-32,-6-5 64,5 5 32,0-5 64,6-1-640,0-5 192,5 1 160,0-6-64,5 0-1,1 0-159,-1-6-64,6 6-128,0-5-32,5 4-160,0 7 0,6-6-160,-1 0 0,6 0 32,5-1 64,-5 1-96,5 0 0,1 0 96,-7 0 32,7 0 32,-6 0 0,-1 5-128,-4 1-32,5 4 32,-11-4 64,0 4-96,0 6-64,-5 6 0,5-1 32,-10 11-32,-1 0 64,-5 5 0,0-4 32,0 4 0,0 0 0,-5 1 128,5 5 96,-5-1-128,0 1 32,-6 0-160,6-6-64,-6 1 64,0-6 0,1 0-32,-1-5-64,-5-1 96,5-4 64,-5-1 0,6 1 0,-12-6 96,6 5-64,-5-10-32,0 5-64,-1-6-96,1 1 32,-6-6-32,1 0 0,4 1 0,1 4-96,-6 1 64,11 5-128,-5 0-32,-1 0 0,6 5 128,0 1 32,11-6 96,0 5 96,0-5 64,10 0 32,0-5 0,6-6-64,-5 6 32,-1-6-64,-5 0 0,-5 6-256,-6-6 0,-5 6-3008,-5 5-1248,-6 0-1919</inkml:trace>
  <inkml:trace contextRef="#ctx0" brushRef="#br0" timeOffset="1200.2835">16 611 7552,'-10'-11'2816,"4"11"-1536,6-5-864,0 5 704,0-5-160,6-1 0,-1 1-64,0-6-1,6 0-479,0-10 160,5 5 96,0-5 0,11-1 64,-6 1-224,6-1 32,5 6-128,0-5 0,6-1-96,5 1 32,10-1-128,-4-4-64,15-7 0,-5 7 32,5-1-96,6 5 0,-6 1 160,6-6 96,-6 6-64,6-6 64,-11 6-192,5-1-32,-5 6 0,5 0 64,-5 5-160,-5 1-32,-6 4 0,0 6 0,0 6 0,-5 4 0,-5 6 0,-1 0 0,-10 0 0,5 1 64,-10 4-32,-1 6-32,-5-6 32,6 11 32,-6 1 32,0-1 32,5-6 64,1 7 32,-6-12-96,5 6-32,-10-6 32,0 6 64,-1-6-96,1 6-64,-6-5 0,6-1 32,-6 1-32,1-6-32,5 0 32,-6-6 32,0 1-96,1 0 0,-6 0 32,5-6 64,-5 0 32,0 1 32,5-6 64,-5 0 96,0 0 0,-5-6 64,5 1-256,-5 0-64,-1-1-32,1 1 64,0-6-32,-1-5-32,1 5-64,-6-5 32,0 6 32,1-1 0,-1 0-96,-5 6 0,0-1 64,0 1 64,5 0-64,0 5 0,6 0-32,0 5-64,-1 0 0,6 6 0,0-5 96,6 4 0,-1 1 96,6 0 96,5-6-128,0 0-32,0 1 64,0-1 32,0 0 160,0-10 96,6 5-128,-6-11-64,0 1 64,-6-6 64,6 5-192,-5-5-128,0 5 64,0 0 96,-6 1-320,0 4-96,-5-4-1632,6 4-672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19:17.11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2 38 11008,'-11'-11'4128,"16"5"-2241,-5 1-991,6 5 1120,-6 0-864,10-5-224,-4 5-448,10 0-160,5-6-160,1 6-128,4 0 0,1-5 32,0 5 32,0 0-1792,-6 0-864,-5 0-6879,-10 11 4031</inkml:trace>
  <inkml:trace contextRef="#ctx0" brushRef="#br0" timeOffset="338.8854">65 107 9216,'-5'6'3424,"5"-6"-1856,5 0-1120,1 0 832,4 5-705,12-10-159,-1 5-1023,6 0-417,5 0-3424,0-6-1568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19:43.96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1 215 5248,'-5'0'2016,"5"0"-1088,0 0-384,0 0 640</inkml:trace>
  <inkml:trace contextRef="#ctx0" brushRef="#br0" timeOffset="1078.414">6 215 12448,'0'-6'1760,"0"6"-896,0 0-96,-6-5-97,6 5 1,0-5 64,6-1-128,-6 6 0,0-5-128,0 0-32,5-1-128,0 6 32,1-5-64,-1-6 0,0 6-96,6-1-32,-5 1-32,4-6 0,1 6 0,-6 0 64,6-6-32,0 0 64,-1 6-64,7-6 0,-1 6-96,0-1 32,-6 6-64,6-5 64,-5 5-64,5 0 64,0 0-64,-5 5 64,5-5 0,0 6 32,-5-1-64,5 0-64,0-5 160,0 6 128,6-1-96,-1 1-32,-5-6 0,6 5-32,-6 0 0,0-5 64,11 6-32,-11-6 0,5 0-32,-5 0 64,6 0-160,-1 0-32,0 0 64,1-6 96,-6 6-64,0-5 0,0 0-32,0-1 32,-5-5 0,0 6 96,-1-6-96,1 6 0,-6 0-32,6-1-64,-6 1 96,1-6 0,-1 6-32,1 0 32,-1-1-128,0-5 0,1 6-32,-6 0 0,5 5 0,-5-6-64,5 6 0,1 0 96,-6 0 0,0 0 32,5 6 0,-5-6 64,5 5-96,1 0 0,-6 6 32,10-5 0,-4-1 0,5 6 0,-1-6 0,1 6 0,0-6 0,-1 0 64,1 1-32,5-1 64,0 0 0,0 1 32,0-6-64,0 0 32,-5 0-64,11 0-32,-6 0 32,5-6 32,-5 6-32,6-5-32,-6 5 32,0-5 32,0 5-32,0-6-32,5 6 32,-5 0-32,1-5-96,-1 5 64,0 0-32,5 0 0,1 0 64,-1 0 64,-5 0-32,0 0 64,0 5-128,0 1 0,0-6 32,-5 10 0,5-4 0,0-1 0,-5 1-96,0 4 64,-1-4 32,1 4 0,-6-4 0,6-1 64,-5 0-32,-1 1 64,0-1-64,6 0-32,-11 1 32,5-1-32,1-5 64,-1 6 32,0-6-384,-5 5-128,6-5-2272,-6 5-1024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19:43.31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 134 3200,'-5'0'1216,"5"0"-640,0 0 32,0 0 512,0 0 0,5 0 128,-5 0-192,0 0 0,0-5-608,0 5 224,0 0 96,0 0 32,0-5 64,0 5-192,5-6-32,-5 6-65,0-5 1,6-1-224,-6 1-64,5 5 32,1-5 128,-1-1-192,-5 1 0,11 5-64,-6-5 32,0-1-64,1 1 0,-1 0-32,0 5 64,6-6-96,-6 1 0,6 5-96,-5-5-32,-1 5 32,6 0 64,-1 0-96,-4 0-64,4 5 64,1-5 64,0 0 64,0 5 32,-1-5 64,1 6 96,5-6-128,0 5-32,0-5-64,0 5 32,-5-5-64,5 6 64,-5-1 0,5-5 96,-5 5-96,5-5-64,-6 6 0,1-6 32,5 0 32,-5 5 32,5-5 0,0 0 64,6 5-32,-6-5 0,5 0-96,-5 0-64,0 0 96,6 0 0,-1 0-32,-5 0-64,6 0 32,-1-5 32,0 5-32,1-5 64,-1 5-64,1-6 64,-6 6 0,0-5 96,0 0 96,0-1 160,-5-4-192,5 4-64,-5-4-32,-6-1-32,6 5-160,-6-4 32,0 4 0,1 1 64,-1 0-96,-5 5 0,5-6-32,1 6-64,-1 0 0,0 0 96,1 0 0,-1 6 32,-5-1 0,11 0 0,-6 1-96,1-1 64,4 0 32,1 6 64,5-5-96,-5-1 0,5 0 32,-5 1 64,-1-1-32,6 0-32,-5-5 32,5 0-32,0 6 64,-5-6 32,5 0-32,0 0-64,-5-6 32,5 6 32,0 0-32,0 0 64,0-5-64,0 5 64,0-5-64,-5 5-32,5 0-64,-5-6 32,0 6 32,5 0 0,-6-5 0,1 5 64,0 0-32,5-5-32,-5 5 32,-1 0-32,1 0 0,0-6 0,5 6 0,0 0 0,0 0-96,0-5 64,-5 5 32,5 0 64,-5 0-96,-6 0 0,6 5 32,-6-5 64,6 0-96,-6 6 0,0-1-32,6 6 0,-11-6 64,11 0 0,-11 6 0,5-6 64,1-5 32,-6 6 96,5-1-96,0 0 0,-5-5 32,6 6 0,-1-6-64,-5 5-64,5-5 96,1 6 0,-6-6-32,5 0-64,-5 5-1600,0-5-672,0 0-3456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0:35.868"/>
    </inkml:context>
    <inkml:brush xml:id="br0">
      <inkml:brushProperty name="width" value="0.3" units="cm"/>
      <inkml:brushProperty name="height" value="0.6" units="cm"/>
      <inkml:brushProperty name="color" value="#A9D8FF"/>
      <inkml:brushProperty name="tip" value="rectangle"/>
      <inkml:brushProperty name="rasterOp" value="maskPen"/>
    </inkml:brush>
  </inkml:definitions>
  <inkml:trace contextRef="#ctx0" brushRef="#br0">442 46 2048,'0'-4'864,"-4"1"-448,4 3-128,-4 0 352,4-4 128,-3 4 96,-1-4-192,0 4-64,0-4-224,-4 4 0,4-4-224,-3 4 32,-1-4 32,4 1-32,-3-1 32,-1 4 64,0-4 64,1 4-32,-1-4 32,-4 4-128,5-4-64,-5 4 0,5 0 32,-1 0 32,-4 0 32,1 0-64,3 0 32,-3 0-64,3 0 0,-3 4-96,-1-4-64,4 4 32,-3-4 32,3 4-32,-3-4-32,-1 4 32,1-4-32,3 3 64,-4 1 32,1 0-128,3 0 32,-3 0 0,3 3 0,0-3 128,-3 4 160,3 0-96,1-1-32,-1 1-64,4 0 0,-4-1-64,5 5 64,-5-4 0,0 3 32,4-3 0,0-1 0,1 1-64,-1 0-64,0-1-64,0-3-32,4 4 128,-4-4 32,0 3 64,1 1 0,-1 0-64,4-1-64,0 1 160,0 4 32,0-5 0,0 5 32,4-5-64,-1 5 0,-3-1 32,4-3 32,0 4-32,0-5 32,0 1-65,3 0 1,-3-1-32,4-3 0,-4 4 0,4-4 0,-1 3 0,1-3 64,0 4-96,-1-4 0,5 0 256,-1-1 64,1 1-192,-1 0-64,1 0-32,-1 0 64,1 0-32,-1-4 0,1 3-32,-1-3 0,1 0-64,-1 0-64,1 0 96,-1 0 64,1-3-64,7 3-64,-4 0 128,1-4 128,-5 4-160,1-4-64,-1 4 32,1-4 0,3 4-32,-7-4-64,3 0 96,1 1 64,-5-1-64,5 0-64,3 0 64,-3 0 0,-1 4 32,1-7 64,-1 3-32,-3-4 0,0 0-96,-1 1 32,-3-1 0,0-3 96,0-1-96,-4 0-64,4 1-96,-4-1 32,-4 1 32,0-1 0,0 5 0,0-1 64,-3 0-320,-1 5-64,-3-1-1536,3 4-672,-7 0-3103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0:34.257"/>
    </inkml:context>
    <inkml:brush xml:id="br0">
      <inkml:brushProperty name="width" value="0.3" units="cm"/>
      <inkml:brushProperty name="height" value="0.6" units="cm"/>
      <inkml:brushProperty name="color" value="#A9D8FF"/>
      <inkml:brushProperty name="tip" value="rectangle"/>
      <inkml:brushProperty name="rasterOp" value="maskPen"/>
    </inkml:brush>
  </inkml:definitions>
  <inkml:trace contextRef="#ctx0" brushRef="#br0">565 66 1664,'-4'0'608,"4"-4"-320,0 4 64,0 0 384,0 0-96,0 0 0,0-4-224,0 4 0,-4-3 32,4 3 32,-4-4-64,4 4 64,-4-4 32,1 4-32,-1-4-224,0 0-32,0 4 96,0-4-128,0 4 64,-3-3-96,-1-1 64,4 4-64,0-4 0,-3 4-32,3 0 64,-4-4-32,4 4 64,1 0-128,-1-4 0,-4 4 32,4 0 64,-3-4-96,-1 4 0,4 0 32,0 0 0,-3-3 0,-1 3 64,0 0-32,4 0 0,-3-4-192,-1 4 32,4 0 128,-4-4 64,1 4-224,3 0-128,0 0 0,-4 0 96,5 0 160,-1 0 192,-4 0-224,4 0-32,-3 0-32,3 0 64,0 0-96,0 0 0,-4 0 32,5 0 0,-1 0 0,0 0 0,0 0 0,0 0 0,0 4 0,1-4 64,-1 0-96,0 0 0,0 0 32,0 4 0,0-4-160,-3 0 32,3 0 64,0 3 32,0-3 96,0 0 96,-3 0-128,3 4-96,-4-4 96,4 0 32,-3 4 0,-1-4-64,4 4 32,-4 0-32,5 0-96,-5-4 0,4 7 64,-4-3 0,1 0 32,-1 0 0,4 0 0,-3-1 64,-1 1-32,4 0-32,-4 0-64,1 4 32,3-5 32,0 5 0,-4-4 0,5 4 0,-1-4 0,-4 3 64,4-3-96,0 4 0,1-4 96,-1-1 32,0 5-128,-4-4 32,4 4-64,1-5-64,-1 1 96,0 4 64,-4-4 0,4 0-32,0-1 32,1 1-32,-1 4-96,0-4 64,0 3 160,0 1 64,4 0 0,-4-1 32,1 1-128,3 4 0,-4-5-96,4 5-32,0-5 32,0 5 64,0-4 32,4-1 32,-4 5 64,0-4 32,3-5-32,1 5-32,0-4 32,0 4 32,4-1-32,3-3-32,-3 4 32,3-4 96,1 3 0,-1 1-1,-3 0-95,7-5-32,-7 5-32,4-4 64,-1 4-32,1-5 0,-1 5 32,4-4 32,1 0-32,-1 3 32,0-7-128,1 4 0,-5 0 96,5-4 96,-1 4 0,0-4 0,1 0-96,-5 0 32,5 0-64,-1 0 64,0 0-128,-3-4 0,3 4-32,-3-4-64,-1 0-64,5 1 32,-5-1 96,1-4 32,-1 4 32,1-3 64,-5-1-32,5 0 0,-5 1-96,1-1 32,0 0 0,-1 4 96,1-3-96,-4-1 0,4-3-96,-5 3-32,5 0 32,-4-3 64,-4 3-32,4-3-32,0-1 32,-4 0 32,3 1-32,-3-1-32,-3 1 32,3 3-32,0 1 0,-4-1 0,0 0-96,0 4 64,0 1-1536,-3-1-608,3 4-3487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0:06.89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0 62 10368,'0'-8'3936,"0"8"-2112,0-4-1217,0 0 1025,0 4-352,0 0 64,0 0-480,0 0-160,-4 0-384,4 0 160,0 4 64,0 0-32,-4 4 96,4 3 32,-4 1 64,4 3-192,-4-3-32,4-1-160,0-3 32,-3 11-64,3-4 0,0 1-96,0-5 32,0 1-64,0-1 64,3-3 0,1-1 32,0-3-64,4 0-32,3-4-32,5-4 0,-5 4-160,4-4 32,5 1 0,-9 3 64,-3-4-96,3 4 0,1 0-32,-1-4 0,-3 4-288,4 0-160,-5-4-608,-3 4-224,4 0-1216,-1-4-448,-3 4-1984,0-4-927,-4 4 1471</inkml:trace>
  <inkml:trace contextRef="#ctx0" brushRef="#br0" timeOffset="273.9765">196 50 13952,'0'0'5279,"0"0"-2879,4 4-2080,-4-4 1088,0 4-352,0 4 96,4 3-288,-4-3-64,0 7-448,0 1 0,0 10 64,0-3-96,-4 4 64,4 0-96,0 4 64,0-1-128,-4 1-64,4-4-352,0 0-128,0-4 448,0 4 256,4-8-320,-4-4-128,0 1-704,0-9-320,4 1-2048,-4-8-832,0 0-2879</inkml:trace>
  <inkml:trace contextRef="#ctx0" brushRef="#br0" timeOffset="583.3854">284 273 12800,'4'-12'4735,"-4"12"-2559,8-8-1536,-8 8 1184,8 0-576,-5 0-64,5 4-416,0-4-160,-1 8-352,1 0 128,0 3 32,0-3 64,-5 7 128,-3-3-64,0 3 32,0-3-96,-7 7 32,7-4-352,-8 0-192,0-3 96,1-1 64,3 1-544,-8-4-256,5-5-928,-1 1-352,4-4-2208,0-7-928,0 3-863</inkml:trace>
  <inkml:trace contextRef="#ctx0" brushRef="#br0" timeOffset="878.7623">461 215 11648,'0'-8'4384,"0"8"-2369,0-3-735,0 3 1408,-4 0-800,4 0-288,-4 3-672,4-3-192,-7 12-416,3-8 0,-8 11 32,5-3-64,-5 3 0,4 0-96,1 1-32,-1-1-32,4 4 0,0-7-64,8 7 32,0-8 0,4 1 96,-1-1-160,9-7-96,-5 4-416,5-8-160,-5 0-800,4-4-352,-3 0-1664,3-3-672,-7 3-1855</inkml:trace>
  <inkml:trace contextRef="#ctx0" brushRef="#br0" timeOffset="1390.6245">488 19 14848,'0'-3'5631,"0"3"-3071,4-4-2560,-1 4 1024,1-4-448,-4 4 64,8-4-224,0 4 0,-1 0-256,1-4 32,0 8 32,-1-4-32,1 4-32,0 0-32,-4 3 64,3-3 32,-7 8 96,4-5-32,-8 5 0,4-4-96,0 3 32,0-3 0,0-1 32,0 1 0,0-4 64,4 4-96,4-8-64,-1 4 0,5-4-32,-4 0-160,3 0 32,1-4 0,-1 4 0,4-4 0,-3 4 0,-1-4-448,-3 0-96,0 4-1344,-4-4-608,3 0-4320,-3 4-2687,0-3 4159</inkml:trace>
  <inkml:trace contextRef="#ctx0" brushRef="#br0" timeOffset="5138.6658">687 343 8192,'-4'0'3072,"4"0"-1664,-7 0-576,7 0 928,0 0-289,0 0-63,4 4-448,-4-4-128,0 0-480,3 0 64,1 0 32,-4 0-96,8 0 32,0 0-160,3 0-64,-3 0-64,3 0-96,-3 0 32,0 0 32,-1 0 32,1 0 32,-4 0-64,-4 0-64,0 0 32,-4 0-32,0 0 0,-3 0 0,3 0 0,-8 0 0,5 0 0,3 0 0,-4 0 0,8 0 64,0 0 32,4 0 96,0 0 96,7 0 160,-3 0-128,3 0 0,1 0-192,-1 0-32,-3 0-32,4-4-64,-5 4 32,-3 0-32,4 0-1216,-4 0-448,-1 0-1568,1 0-671,0-4-1185</inkml:trace>
  <inkml:trace contextRef="#ctx0" brushRef="#br0" timeOffset="5515.6876">990 181 9472,'4'-8'3520,"-4"8"-1920,4-4-608,-4 4 1119,4 0-575,-4 0-64,0 0-576,4 0-192,-4 4-384,0 0 160,0 3 64,0-3 64,0 12 32,0-1-224,0 4-96,0-4-96,-4 8-64,4-7-32,0 3 0,0 0-64,4 0-64,-4 1 96,0-5 0,4 0 32,-4-3 0,3-5-768,-3 1-384,0 0-1152,4-12-480,0 4-2175,-4-8-993,4 1 1664</inkml:trace>
  <inkml:trace contextRef="#ctx0" brushRef="#br0" timeOffset="6107.3337">1121 227 9728,'-4'-12'3680,"4"12"-1984,4-8-512,-4 8 1311,0-3-895,4 3-320,-4-4-352,4 4-128,-1-4-448,-3 0-64,8 0 32,-8 4-64,8-4 96,-4 4-128,3-3-64,-3 3-64,4 0 0,-1 0-64,5 3-32,-4-3-128,-1 8 0,-3 0 128,4 7 128,-8-3 32,0 7 0,0-8-32,-4 5 0,0-5 64,-4 5 96,1-5-64,3 1 32,-4-1-96,4 1 0,-3-1-32,7-3 64,-4-1 32,4 1 32,0-4 0,4 0 64,-4-4-224,7 0-64,1 0-32,4 0 0,-5 0-96,5 0 64,-5 0 32,5 0 64,-4-4-32,3 4 64,-3 0-64,0-4 64,-5 4-416,5 0-192,-4 0-864,0-4-320,0 4-1568,-1 0-704,-3 0-2015</inkml:trace>
  <inkml:trace contextRef="#ctx0" brushRef="#br0" timeOffset="6371.7432">1370 238 13312,'0'-8'4927,"0"8"-2687,8-3-2336,-8 3 928,8 0-448,-5 0 32,5 3-64,-4-3 32,4 4-192,-5 0 0,1 8 32,4-5 256,-4 5 64,0-5 96,0 5 64,-1-4-256,-3 3-96,0-3-128,-3 3 0,-1-3-128,-4 4 0,0-5-32,1 1 32,3 0-480,-4-5-224,0 1-1024,5-4-416,-1 4-1600,4-8-703,-4 4-801</inkml:trace>
  <inkml:trace contextRef="#ctx0" brushRef="#br0" timeOffset="6757.1693">1539 204 11776,'0'-8'4480,"0"8"-2433,0-4-1599,0 4 1056,-4 0-608,4 0-128,-4 0-160,4 0-96,-3 4-256,-1-4 192,-4 4 160,4 0-32,-3-1-32,-1 5-160,0 4 0,1-1-32,3 1 96,-4-1-160,4 4-32,4-7-64,0 8 32,0-9-64,8 9 64,-4-9-64,3 5 64,-3-1-64,8-3 0,-1-4-96,1 3 32,-1-3-64,1-4 64,-5 4-128,1-4 0,0 0-832,-4-4-288,-1 4-2112,1 0-832,0 0-2463</inkml:trace>
  <inkml:trace contextRef="#ctx0" brushRef="#br0" timeOffset="15075.3845">1746 266 2944,'0'0'1120,"0"0"-576,0 0 352,0 0 608,4 4 64,-4-4 96,0 0-160,0 0-64,0 4-768,0-1 448,0-3 256,0 0-193,0 0-31,0 4-224,-4-4-32,4 0-160,0 4-64,0-4-96,0 0 32,0 0-192,0 4 0,0-4 32,4 0 96,-4 0-224,0 0-32,4 0 32,0 0 32,3-4-32,1 4-32,-4 0-160,8 0-96,-5-4 0,1 4 32,0 0-96,3-4 0,-3 4-32,-1 0 0,-3 0 128,4 0 96,-4 0-128,0 4-32,-4-4 64,0 4 32,0-4-32,0 0 32,-4 0-64,-4 4-32,4-4 32,-3 0-32,-1 0-96,0 4 64,4-4 32,-3 0 64,3 0-32,-4 4-32,4-4 96,4 0 0,0 0-32,0 0-64,4 0 32,4 0 32,0 0 32,-1 0 32,5 0-64,-1 0 32,1 0 0,-1 0 32,1 0-64,-1 0-64,-7-4 32,4 4-32,-1 0-96,-3 0 64,0 0-672,0 0-256,-4 0-1344,4 0-544,-4-4-1952,0 0-799,4 4 1055</inkml:trace>
  <inkml:trace contextRef="#ctx0" brushRef="#br0" timeOffset="15784.8919">2038 155 11648,'0'-4'4384,"0"4"-2369,0-4-1631,0 4 960,4 0-352,-4 0-32,4-4-256,-1 4-32,1-4-384,0 4 256,0-3 96,0 3-128,3-4 32,-3 4-128,4 0 0,-4-4-160,3 4-96,1 0 0,-4 0-32,4 4 0,-5-4 0,5 4 0,-4-1 0,0 1 0,0 4 64,-1-4 32,-3 3 32,0 1-64,0 4 32,0-5-64,0 5 0,-3-1-32,-1 5 64,0-5-96,0 1 0,0-1 32,-3 1 0,3-1-64,-8-3 32,8 0-128,-7-1 0,7 1 96,-4 0 96,1-5 0,3 1 0,0 0-32,0 0 64,0-4-160,4 0-32,-3 4 0,6-8 64,1 4-96,4 0 0,-4 0 96,3-4 32,1 4-128,0 0 32,-1 0 0,1 0 64,0 0-32,3 0 64,-3 4-64,0-4-32,-1 0 32,5 4-32,-4-4 0,3 0 64,-3 0-32,-1 0-32,1 0-320,0 0-192,-4 0-672,3-4-288,-7 0-1600,4 0-672</inkml:trace>
  <inkml:trace contextRef="#ctx0" brushRef="#br0" timeOffset="16236.1622">2314 192 13440,'4'-4'5087,"-4"4"-2751,4-4-2240,-4 4 1088,4 0-608,-1 0 0,1 0 32,0 0 64,0 0-352,4 0 32,-4 0 0,-1 0-64,5 4 64,-4 0 96,4 4 32,-5-1-64,1 5 64,-4-1-64,4 1 0,-4-1-96,-4 1 32,4-1-128,-7 1-64,7-4-64,-8 3 0,4-3 0,-4 0 32,1-5-288,-1 5-128,0-4-416,1 0-128,3 0-832,-4-4-352,4 0-992,4-4-352,0 4-2239,4-8-1217,-4 0 3232</inkml:trace>
  <inkml:trace contextRef="#ctx0" brushRef="#br0" timeOffset="16642.1644">2475 154 12032,'0'-4'4575,"0"4"-2495,0-4-1568,0 4 1024,0 0-352,0 0 32,-4 0-224,4 0 32,-3 4-576,3-4 160,-4 4 64,0 0-224,-4 3-32,4-3-32,-3 4 0,3 3 64,-4 1 128,4-1-544,1 5-128,3-5 288,0 4 224,0-3-64,3-1-32,1 1-160,4 0-64,0-5-32,3 1 32,1 0 0,-1-5 96,1 1-160,-1 0-32,1 0 0,-1 0 64,1-4-192,-5 4-32,1-4-384,0 0-32,-4 0-416,-1 0-160,1 0-1440,-4 0-576,0 0-3775</inkml:trace>
  <inkml:trace contextRef="#ctx0" brushRef="#br0" timeOffset="19578.7978">2748 219 7808,'0'-4'2880,"0"4"-1536,-4 0-512,4 0 992,0 0-128,0 0 127,0 0-383,0 0-96,4 4-768,-4-4 224,4 0 160,-4 0-96,3 4-32,-3-4-256,8 0-96,-4 0-160,4 4 32,-1-4-192,5 0-96,-1 0 32,1 0 64,-1 0 0,1 0 0,-1 0-96,1 0 32,-5 0-64,1 0 64,0 0-64,0 0 64,-5 0-480,1 0-224,0-4-1088,0 4-448,-4-4-1920,4 4-767,-4-4-321</inkml:trace>
  <inkml:trace contextRef="#ctx0" brushRef="#br0" timeOffset="20393.217">3166 70 9472,'0'-4'3520,"0"4"-1920,4-3-1152,-4 3 832,4 0-65,-4 0 65,0 0-288,3-4-128,-3 4-480,0 0 96,0-4 96,0 4-128,-3 0 0,3 0-64,-4 0 0,0 0-128,0 4-96,0-4 128,0 4 128,1-1-160,-5 1 0,4-4-64,0 8-32,-3-4-32,-1 3 64,0 1 32,1 0 32,-1 0-64,0 3-32,1-3-32,-5 7 64,8-7-96,-3 7-64,3-3 64,-4 3 64,4-4 0,4 9 64,-4-9-128,4 4 0,0 1 32,4-1 0,0-7-64,4 3 32,-1 1 0,5-4 96,-4 3-32,3-3 0,1-4-96,-1-1-64,1 1 96,-1-4 0,1 0-32,-1 0-64,-3 0 96,3 0 64,-3-4-128,0 1-32,-5-1 0,1-4 64,0 4 32,-4-3 32,0-1-64,0 0-64,-4 1 96,0-1 64,1 0-64,-5 0-64,4 5 0,-7-1 32,3 0-32,0 0-32,1 4 32,-5 0 32,1 0-32,3 0-32,-4 0-64,1 4 32,3 0 96,1 0 32,3-1-128,-4-3-32,0 4-608,5 0-224,-1-4-1088,4 4-480,0-4-4064,0 0-2719,0 0 3871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19:56.64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 16 5888,'-4'0'2272,"4"0"-1216,0 4-256,0-4 800,0 0 96,0 0 192,0 0-353,0 0-63,0 0-832,0 0 192,0 0 64,4 3-224,-4-3-32,4 0-128,3 0 96,1-3-352,3 3-64,5 0 0,-5 0 32,1-4 32,3 4 0,-3 0-128,-1-4-96,1 4 64,-1-4 0,-3 4-32,0-4-64,-5 4 32,1-4 32,4 4-32,-8 0-32,4 0-768,-4 0-288,0 0-736,-4 0-320,4 0-895,-4 4-353,0 0-1024</inkml:trace>
  <inkml:trace contextRef="#ctx0" brushRef="#br0" timeOffset="272.109">74 58 7040,'-4'0'2624,"4"0"-1408,0 0-160,0 0 992,4 0-352,0 0-33,-1 0-543,5 0-128,4 0-576,-1 0-96,1 0 0,-1 0-192,5 0-64,-9 0 32,9 0 0,-5-4-32,-3 4 32,-1 0-128,1 4 0,-4-4-544,0 0-160,0 4-2048,-4 0-895,0-1-897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0:46.82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92 8448,'0'-4'3232,"0"0"-1728,0 4-896,0 0 832,0 0-256,0 0 31,0 4-287,0-4-32,4 8-480,-4-1 96,0 1 128,0 4 0,0 3 96,-4-4-64,4 5-32,0-5-128,0-3-64,0 3-128,0-3 32,4 4-128,-4-5 32,0-3-96,4 4 64,-4-4-64,4 0 64,0-4-128,-1 0 0,5 0 32,-4 0 0,7-4-64,1 4 32,-1 0-64,1-4-32,3 4 32,1 0-32,-5 0 0,4 0 64,-3 0-96,-1 0 0,1 0 32,-4-4 0,-1 4 0,-3 0 0,4-4-224,-4 4-96,-4 0-864,4 0-384,-4 0-1088,0 0-448,0-8-6623,-4 1 4863</inkml:trace>
  <inkml:trace contextRef="#ctx0" brushRef="#br0" timeOffset="315.2268">188 92 8064,'-4'-4'2976,"4"4"-1600,0 0-192,0 0 1152,0 0-865,0 0-255,0 4-320,4 0-32,-4 7-480,0 1 288,4-1 64,-4 5 0,0-1-64,0 0 0,0 1-32,0 3-160,0 0 32,4 0-224,-4 4-32,0-4-64,4-3-32,-4-1-96,0 0-64,0-3 32,0-1 32,0 1-32,0-4-32,0-1-320,0-3-192,0 0-960,4 0-384,-4-4-1440,0-4-543,3 0-1505</inkml:trace>
  <inkml:trace contextRef="#ctx0" brushRef="#br0" timeOffset="703.5449">293 257 9472,'0'-8'3584,"0"8"-1920,4-4-544,-4 4 1215,3 0-959,1 0-352,0 0-384,0 0-32,4 0-320,-1 4 32,-3 0 96,4 0 64,-4 7 0,3 1 128,-7-1 64,4 1-64,-4-1 0,0 1-192,0-1 0,-4 1-192,-3-4 32,3 3-224,-4-3-96,-3-1 96,3 1 32,-4 0-448,5-4-128,-1-4-800,0 4-352,5-4-768,-1-4-224,0 0-991,4 0-417,8-4 0</inkml:trace>
  <inkml:trace contextRef="#ctx0" brushRef="#br0" timeOffset="1011.5121">404 226 9728,'0'-8'3680,"0"8"-1984,-4 0-928,4 0 1119,0 0-543,-4 0-96,1 4-320,-1 0-32,0 0-512,0 4 192,0-1 96,0 5 64,1 3 32,-1 1-160,4-5 32,0 4-288,0-3-64,0-1-96,4-3-32,-1 0-32,9-1 64,-4 1-96,3-4 0,1 0-32,-1-4 32,1 4-480,-1-8-160,-3 0-704,-4 4-320,3-4-1216,-3-4-544,0 5-2623</inkml:trace>
  <inkml:trace contextRef="#ctx0" brushRef="#br0" timeOffset="1654.2861">380 20 10112,'0'-4'3776,"4"0"-2048,-4 4-1312,4-4 959,0 4-287,-1 0 96,1 0-544,4-3-192,-4 3-288,3-4-64,1 4 96,-4 4 32,4-4 96,-5 3 32,5 1 32,-8 4-64,4-4-32,-4 0 32,0 3 32,0-3-32,-4 0-32,4 0-32,0 0 0,0 0 0,0-1 0,0-3-64,4 4 32,0-4-128,0 0 0,3 0-32,1 0 32,0 0-64,-1 0-32,-3 0 32,4 0 32,-1-4-32,1 4-32,-4 0-256,0 0-160,0 0-1408,0 0-576,-1 0-2208,-6 0-895,3 4 895</inkml:trace>
  <inkml:trace contextRef="#ctx0" brushRef="#br0" timeOffset="4445.5429">645 269 8320,'-8'0'3168,"4"0"-1728,0 4-480,4-4 1088,0 4-385,0-4-95,0 4-448,4-4-160,0 4-544,4-4 96,3 0 128,5 0-64,-1 0-32,4 0-224,-3 0-64,-1 0-64,0 0-32,-3 0-192,-5 0 32,1 0 0,-4 0 0,0 0-800,0 0-256,-1-4-1376,-3 4-512,4 0-2687</inkml:trace>
  <inkml:trace contextRef="#ctx0" brushRef="#br0" timeOffset="4759.3896">930 131 12928,'0'-7'4831,"0"7"-2623,0 7-2144,4-3 896,-4 0-160,3 4 64,-3 3-96,4 1-32,0-1-384,-4 1-224,4-1 0,-4 4 32,4 5 64,-4-5-96,4 0-96,-1 5-352,1-9-128,0 1-1056,-4-5-384,4-3-1472,0 0-607,0-4-865</inkml:trace>
  <inkml:trace contextRef="#ctx0" brushRef="#br0" timeOffset="5175.5148">1048 150 10240,'0'-3'3872,"0"-1"-2112,0 0-801,0 4 1729,0 4-992,0 3-512,3 1-320,-3 4-512,0-5 128,0 1 160,0 3-160,0-3 0,0 4-96,4-5 64,0 5-224,0-4-128,4-1 0,-1-3 64,1 0 0,0 0 0,3-4-192,1 0 32,-1-4 0,1 4 0,-1-4-352,1 0-160,-5 0-800,1 1-288,-4 3-1216,0-4-448</inkml:trace>
  <inkml:trace contextRef="#ctx0" brushRef="#br0" timeOffset="5438.7435">1155 124 9984,'-4'-8'3776,"0"8"-2048,8 4-673,-4 0 1153,0-1-448,4 9-160,-4-1-416,4 1-192,-4-1-544,4 9-128,-4-1 0,4 8-192,-1-4 0,-3 0 0,4-4 64,0-4-160,-4 1-32,4-1-352,0-7-160,0 3-1440,-1-7-576,1 0-2623,0-4-2305,4-4 2720</inkml:trace>
  <inkml:trace contextRef="#ctx0" brushRef="#br0" timeOffset="5802.7569">1270 216 10368,'4'-8'3872,"4"8"-2112,3 0-865,-7 0 1217,0 4-576,0-4-160,3 4-384,5 3-160,-1 5-448,-3-1 32,-4 5 32,0-1 32,-4-3 128,4-5-288,-8 5-32,-4 3-160,4-3-32,-3-1-32,-1-7 32,0 4-1056,1-5-448,3-3-1056,0-3-480,0-1-1663,8-4-737,-4-7 1344</inkml:trace>
  <inkml:trace contextRef="#ctx0" brushRef="#br0" timeOffset="6040.4027">1397 173 11648,'0'-3'4288,"0"3"-2305,-4 0-1407,4 0 1088,-4 0-448,4 0 0,-4 3-320,0 1-160,1 0-416,-1 4 0,0-1 96,0 1-160,0 7 0,0 1-128,4-1-32,0 4-32,0 1 32,8-5 0,-4-4 32,0-7-160,7 4-32,5-4-1312,-5-4-544,-3 0-2176,-1 0-991,9-4-65</inkml:trace>
  <inkml:trace contextRef="#ctx0" brushRef="#br0" timeOffset="6419.3777">1550 273 14976,'4'0'5631,"-4"0"-3071,15 0-2624,-11 0 992,8 0-608,-8 0-96,7 0-64,1 0-32,-1 0-64,-3 0 96,3 0 128,-3 0-160,-4 0-64,4 0-192,-5-4 0,1 4-1216,-4 0-512,4 0-1472,-4 0-543,0-3-1281</inkml:trace>
  <inkml:trace contextRef="#ctx0" brushRef="#br0" timeOffset="6727.0474">1885 93 11008,'0'-8'4128,"0"8"-2241,4-4-991,-4 4 1216,0 0-736,0 0-128,0-3-384,0 3-160,-4 0-384,4 0-64,-4 3-32,0-3 96,1 8 128,-5-4-128,4 7 64,-4-3-32,1 4 32,-1-1-128,0 4-96,1-7-160,-1 11 0,4-3 64,-3 3 32,3-4-128,0 4 32,4-3 64,0 3 96,4-8-64,3 1-64,-3-1 64,8 1 0,-5-4 32,5-5 0,-1 1-64,1 0-64,-4-4 96,-1-4 64,1 4-64,-4-4-64,0 1 64,-8-5 0,4 4-32,-8 0 32,0 0-128,1 4 0,-1-3 32,-3 3 0,3 0-96,0 0 64,1 0-672,-1 3-256,0-3-1984,1 0-800,3 4-3007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0:45.80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 1 7680,'-4'4'2880,"4"-4"-1536,0 0-800,0 0 800,0 0-160,4 0 32,-4 0-129,4 4-31,-4-4-576,4 0 128,0 0 128,-1 0-192,1 0 32,0 0-160,4 0 0,0 0-160,3 0 0,-3 0-160,3 0-64,1 0 0,-5-4 32,5 4-32,-4 0-32,-1 0 32,1-4-32,-4 4-288,0 0-128,-1 0-1184,-3 0-576,0 0-1247,0 0-513,-3 4-160</inkml:trace>
  <inkml:trace contextRef="#ctx0" brushRef="#br0" timeOffset="263.5361">50 77 9984,'4'0'3680,"-4"0"-1984,4 0-768,0 0 1055,0 0-607,3 0-224,1-4-480,0 4-192,3 0-256,1-4-160,-5 4-32,5-4-32,-5 4 0,1-4-1280,-4 4-480,0 0-3359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7:43.45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 11648,'0'0'4384,"0"0"-2369,0 6-1375,0-6 1184,0 7-576,0-1-160,0 8-480,0-1-224,0 7-224,0-7-64,0 13 32,0-12-288,0 5-128,0-5-992,7-1-352,-7 0-1280,13-6-479,-13-7-1537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19:51.94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8 54 8960,'0'0'3328,"0"0"-1792,0 0-1312,0 0 736,0 5-96,0-5 95,0 6-95,5 5-64,-5-6-416,0 6 96,5-1 96,-5 6-64,0-5 96,6 5-128,-6 0-32,5-5-64,-5 5 0,5 0-64,1 0 32,-1 0-64,0 0 64,-5 0-64,6 1 64,-1-1-128,0 5 32,6-10 32,-5 5 160,4-5-128,1-6 0,0 6-64,5-6 64,-6 0-96,1 1-64,5-1 0,0-5 32,0 0-32,1-5 0,-1-1-32,0 1 64,-6-6-32,6 1 0,1-1-96,4-5 32,-5 0-64,0 0 64,-5 0-64,5-1 64,0 7-64,-5-6 64,-1 0-128,7 5 0,-7-5 32,1 0 0,0-6 0,-6 6 64,6 0 32,-1 5 32,-4-5-160,-1 6 32,1-1 64,-1 6 32,-5-6-32,5 11-64,-5-6-64,-5 6 32,0 6 32,-1-6 0,1 5 0,-6 6 64,0-11-32,1 11 64,-1-6-128,6 0-64,-6 1 128,6-1 32,-1-5 0,1 5 32,-1-5-128,6 0 0,0-5 32,0 5 64,0-5-96,6-1 0,-1 1 32,6 0 0,-6 5 0,6-6 64,0 6-96,-6 0-64,6 0-96,-1 0 32,1 6 224,-5 4 192,4-4-128,-4-1 0,4 6-288,1-1-128,-6 1 224,6 0 96,-6-6-992,1 6-448,-6 0-2816,0-1-1280,-6 1-799</inkml:trace>
  <inkml:trace contextRef="#ctx0" brushRef="#br0" timeOffset="1324.8177">33 17 5632,'-5'-6'2176,"5"6"-1152,0 0-288,0 0 768,0 0-352,-6 0-96,6 0 96,-5 0 32,5 0-608,-6 6 223,1-1 97,5 0-128,0 1 0,-5 4-64,5 6 32,0 6-128,0-6-64,0 5-32,5-5 0,-5 6 0,5 5 96,1-6-160,-1 6 0,1 0-64,4 0 64,1-1-160,0-4-96,-6-1 32,6 1 64,5-6 64,0 5 32,0-5-128,0 0 0,0 0-160,6-5-64,-6 5 64,5-5 64,1 0 64,-6-6 32,5 0-128,-5 1-32,6-6 32,-1 5 0,0-5 0,1 0 64,-1 0-96,1 0-64,-1 0 64,-5 0 64,6-5-64,-6-1-64,0 1 0,5 0 32,1-6 32,-1 5 32,-5-4-64,6 4 32,-6-4-64,5 4 64,-5 1-128,-5 0 0,0-1 32,5 1 64,-6 0-96,7-6 0,-7 0 32,12 0 64,-6 1-32,0-6 64,0 5-64,5-5 64,-10 5-128,5-5-64,0 0 64,0 0 64,-5 5 0,5 0 64,0 1-128,-5-6 0,5 5 32,-5 0 64,5-5-32,-6 5-32,1-5 32,5 0-32,-5 6 0,0-7 0,-1 7 0,1-6 0,0 5-96,0 0 64,-6 1 32,0-1 0,1 0 0,-1 6 0,0-6 0,-5 6 0,6-1 0,-6 1 0,0 5 0,-6-5 0,1 5-96,0-6 64,-6 6 32,0 0 0,6 0 0,-6 0 64,0 0-32,1 0-32,-1 0-64,0 0 32,6 0 32,0 0 0,-1 0 0,6 0 64,-5 0-96,10 0 0,-5 0 32,6-5 0,4 5 0,1 0 0,0-6 0,-1 6 0,1 0 0,0 0 0,0 0 0,-6 6 64,6-6-32,-6 11-32,0-6 96,1 6 0,-6-6-32,5 11 32,-5-5-64,5 0 64,-5-1-640,0-4-192,0 4-2848,6 1-1312,-1-6-2431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19:47.36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0 21 6144,'-6'0'2272,"6"0"-1216,0 0-608,0 0 704,0 6-96,0-6 96,0 5-96,0 0 0,0 1-576,6-1 191,-6 0 193,5 1-192,1 10 0,-1-5-192,0-1 32,1 1-160,-1 0 32,0-1-96,6 1 0,-6 0-32,1 0 64,-1-6-32,6 6 0,-6-1-96,6-4 32,-6 4 0,6 1 32,-6 0 0,6-6 0,0 6 0,-1-6 0,1 6 0,0-6 64,0 1-32,-1-1 0,1 1-32,5-1 64,0 0-96,0-5 32,0 0-160,-5 6-64,5-6 64,-5 0 64,0 0 0,5 0 64,-6-6-64,1 6 0,5-5-32,-5 0 0,0-1 0,-6 1 64,6-1-32,-1-4 64,1 4-128,0 1 0,-6 0-32,6-6 32,0 6-64,-1-1 64,1 1 0,0-1 32,0 1-64,-1-6-64,-4 1 96,4-1 0,-4 0-128,4 1 32,-4-1 64,-1 0 96,0 0-128,6 1-32,-11-1 0,6 0 0,-1 6 0,-5-6 64,5 0-32,1 6-32,-6 0-64,0-1 32,0 6-32,0-5-64,0 5 96,0 0 64,-6 0-64,1 0 0,5 5 32,-5-5 0,-1 6 0,1-1 64,-1-5-96,-4 5 0,-1 1 32,0-6 0,1 5 64,-1 1 32,0-6-128,6 0-32,-1 0 96,-4 0 32,10 0-96,-6 0 32,6 0 0,0-6 64,0 6-32,6-5-32,-1 5-64,6-6-32,-6 6 64,6-5 0,0 5 32,-6-5 0,0 5 0,6 0 0,-6 0-96,1 5 0,4-5 64,-4 5 64,-1 1 0,6-1 64,-6 1 0,1 4 32,4-4 0,-4 10 64,-1-6-96,6-4 0,-6 4-32,0 1-64,1 0 32,-1-6 32,1 6-608,-1-6-192,-5 6-1440,-5-6-672,-1 1-3328,-5 4-2591,1-10 3487</inkml:trace>
  <inkml:trace contextRef="#ctx0" brushRef="#br0" timeOffset="1260.866">1 44 6656,'5'-6'2528,"1"6"-1344,-6-5-1376,0 10 2560,5-5-832,0 6-32,-5-1-225,6 6-767,-1 0 64,0 5 64,1 0 0,4-6 96,1 12-128,0-11-64,0 5-160,-1 0-64,1 0 64,5 5 96,-5-5-128,5 6-32,0-1 64,0 1 96,-5-6-128,5 0-32,5 0-64,-5 0 0,6-5 0,-1-1 64,1 1-96,-1 0 32,1-6-96,-1 0 64,0 1 0,6-6 32,-5 5 0,4-5 0,1 0-128,-5 6-32,4-6 32,-4-6 64,-1 6-32,1 0 0,-1-5-32,1-1 0,-1 6-64,0-5-64,6 0 96,-5-1 0,-1 1 32,1 0 0,-1-1-64,-5-4-64,6 4 96,-6-4 64,0-1-64,0 0-64,0 0 0,0-5-32,-5 6 0,5-6 64,0 5-32,0 0-32,0 0 32,0 1-32,0-1 0,-5 6 64,0-6-32,-1 0 64,1 0-64,-6 1-32,6-1-64,0 0-32,-6 6 64,0-6 0,6 0 32,-5 1 0,-1 4 0,6-10 64,-6 6-96,0-1 0,6 6 32,-6-6 64,1 0-32,-1 6-32,0-6-64,-5 6 32,6-1 160,-6 6 64,0-5-224,-6 0-32,6 5 0,-10 0 32,4-6 32,-4 6 0,-1 0 0,-5 0 0,0 0-96,5 0 64,6 0 32,-6 0 64,0 0-32,6 0-32,0 0 32,-1 0-32,6 0 0,6 0 0,-6 0-96,5 0 64,6-5 32,-1 5 64,1 0-96,-6 0-64,6 0 64,-5 5 0,4-5 32,-4 6 64,-1-6-32,6 10-32,-6-4 32,0 4-32,1 1 64,4 0 96,-4 0-224,-1 5 0,6-6 0,-6 1 96,1 0-768,-1-1-320,0 1-2784,-5 5-1216,6-5-1631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1:50.31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 4 12800,'0'-4'4831,"0"4"-2623,0 0-1728,0 0 1088,0 4-320,0-4 64,0 4-320,0-4-64,0 8-512,0-4 32,0 7 64,0-3 32,0 0-32,-4 3-64,4-3-32,0 3-96,-4-3 32,4 0-192,0-1-96,0 5 96,0-5 32,4-3-64,-4 4-32,4 0-32,-4-5 32,4 1 0,0 0 32,-1 0-64,1-4-64,4 0 32,0 0-32,-1 0 0,5 0 0,-4 0 0,3 0 0,1 0 0,-1 0 0,1 0 0,-1 0 0,1 0 0,-1 0 64,-3 0-192,-1 0 32,1 0-192,-4 0 32,0 0-512,0 0-128,-4 0-960,0 0-352,0 0-1280,0-4-608,0 4-1823</inkml:trace>
  <inkml:trace contextRef="#ctx0" brushRef="#br0" timeOffset="424.6604">146 24 12416,'-4'-4'4639,"4"4"-2495,0 0-1088,0 0 1344,0 0-960,0 4-256,0-4-288,0 0-96,0 7-448,0 1 64,0 0 96,0-1 32,0 5 32,0-1-96,0 1 32,0 3-160,0 4 32,0-3-224,0 3-96,0-4 32,0 1 0,4-1-32,-4 0 32,4-3-128,-4 3 0,0-3 96,4-1 32,-4-3-128,4 3 32,-4-3-64,0-4-64,3 3-192,-3-3-64,0 0-416,4 0-192,-4-4-1600,0 0-736,0 0-3871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1:49.59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 81 9216,'-8'0'3520,"8"0"-1920,0 0-960,0 0 959,4 0-159,-4 0 96,8 4-384,-1-4-128,5 0-576,3 0 64,1 0 64,3 0 32,0 0 32,4 0-160,-4 0 32,8 0-96,0 0 64,0 0-128,-4 0-32,-8 0-64,16 0 64,-12 0-32,16 0 64,-9 0-192,13-4-32,-8 4 64,7 0 96,-4 0 0,9-4 64,-9 4-192,12 0-96,-11-4 32,11 4 64,27 0 64,-8 0 32,-4-3-128,-7 3-32,-8 0-32,4-4 32,-4 4-64,-4-4-32,-3 0-64,3 4 32,0-4 32,-4 0 64,8 0-32,-7 4 64,-1-3-64,0-1-32,1 0 96,-16 4 0,-4 0 32,4-4 64,15 0-96,-7 0-64,-4 1 0,-4 3 32,-8-4-32,-3 0 64,-4 0-480,-5 0-160,-3 4-1696,-3-4-768,-1 4-4928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0:44.17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08 220 6912,'0'-15'2624,"0"18"-1408,0-3-3328,0 0-448,0 0 128,4 0 256</inkml:trace>
  <inkml:trace contextRef="#ctx0" brushRef="#br0" timeOffset="59139.4834">154 116 7424,'0'-4'2816,"0"4"-1536,4-4-640,-4 4 768,4 0 0,-4 0 32,0 0-321,0 0-63,0 0-576,0 0 0,0-4 32,0 4 32,0 0-32,0 0-128,-4-4-64,4 4-128,-4 0 32,0 0 0,0 0 32,1 0-64,-1 4-32,0-4-96,-4 4 32,4-4 0,-3 8 32,-1-8 0,0 7 64,4-3-96,-7 4-64,3 0 64,1 3 0,-5-3 32,4 7 0,-7 12 64,7-8 32,-3 0-96,3 1-96,4-1 0,1 0 32,3 0-32,3-7-32,-3-1 32,8 1 32,-4-1 32,11 1 32,-7-5 0,7-3 64,-3 0-32,-1-4 64,1 0-64,-1-4 0,-3 0-32,0-3 64,-4 3-32,-1-4 64,1 1-64,-4-1 0,-4 0-32,1 1 0,-5 3-160,0-4 32,0 4 0,1 0 0,-1 0-96,0 4 0,1 0-576,3 0-288,0 0-832,0 0-384,4 4-1248,4-4-543,0 4-1057</inkml:trace>
  <inkml:trace contextRef="#ctx0" brushRef="#br0" timeOffset="59885.726">346 246 9344,'0'-11'3520,"0"11"-1920,0-8-1088,0 8 928,0 0-193,0 0 33,0-4-224,0 4-96,-4-4-512,0 1 64,0 3 64,1-4-192,-1 0 32,0 4-128,-4 0 64,4-4-64,-7 8 64,7-4-192,-7 4-32,3-4-128,0 7-32,0 1 32,1 4 0,-1-5 0,0 5 64,1-5-96,3 5 0,0-1 32,4 1 64,0-4 32,8 3 32,-8-3-64,7 0 32,1-1 0,4-3 32,-5-4 64,1 0 32,4 0-96,-5-4-32,1 0-32,0-3 32,-1 3-64,-3-8 64,0 5 0,0-1 96,0 0-32,-4 1 0,3-1 32,-3 0 32,0 1-32,0-1 32,0 4-128,0 4 0,0-4-32,0 8-64,0 0 32,0 0 32,0 3 32,0 1 96,0 0-96,4 3 0,-4 1-32,4-1 32,0 1 0,4-1 32,-5 1-64,5-4 32,0-1 0,3 1 32,-3-4-288,3 0-128,-3-4-416,4-4-128,-1 4-1120,-3-8-480,-1 4-2528,-3-7-1055,4 3 1087</inkml:trace>
  <inkml:trace contextRef="#ctx0" brushRef="#br0" timeOffset="60597.1124">396 12 8960,'-4'0'3328,"4"0"-1792,0-4-736,0 4 1055,0 0-415,0 0-128,0 0-480,4 0-192,-4 0-352,4-3 0,-1 3 128,-3 0-32,4 0 96,0-4-128,4 4-32,-4 0-64,-1 0 0,1 0 0,4 0 0,-4 0 0,0 0 0,-1 0-64,1 4-32,-4-1-32,4 1 64,-4 4 96,0-4 64,0 3-96,0 1 0,-4 0-96,4-1 64,-4 1-64,4 0 64,-3-4-64,-1 3 0,4-3-32,0 0 0,0 0 64,0 0 32,0-1-32,4-3-32,-1 4-32,5-4 0,-4 0 0,4 0 0,-4 0-64,7 0 32,-3 0 64,-1 0 64,-3 0-96,4 0-32,0-4 32,-1 4 0,-3 0-64,4 0-64,-4 0 32,-1 0-32,1 0 0,0 0 0,0 0-224,0 0-96,0 0-608,-4 0-192,3 0-1056,-3 0-352,0 0-2560,4 0-1119,-4 0 1343</inkml:trace>
  <inkml:trace contextRef="#ctx0" brushRef="#br0" timeOffset="61587.5217">645 272 5632,'0'0'2176,"0"0"-1152,-4 0-64,4 0 832,0 0 0,0 0 64,0 4-193,0-4 1,0 0-928,0 0 160,0 0 64,0 0 32,0 0 128,0 4-256,0-4-64,0 0-256,0 0 0,0 0-192,0 0 32,0 4-32,0-4 96,4 0-160,-4 0-32,4 3 0,4-3 0,-4 0-64,3 0-32,1 0-32,0-3 0,-1 3-64,9 0 32,-5 0-128,1 0 0,-1 0 96,1 0 96,-1 0-64,-3 0 0,3 0-32,-3 0 32,-4 0-128,3 0 0,-3 0 32,4 0 0,-4 0 0,0 0 64,-1 0-384,-3 0-96,4 0-736,-4-4-288,0 4-1504,4 0-576,-4 0-2975</inkml:trace>
  <inkml:trace contextRef="#ctx0" brushRef="#br0" timeOffset="63540.9707">960 66 6784,'0'-12'2528,"0"12"-1344,4 0-256,-4 0 896,3 0-32,-3 0 127,4 0-351,-4 0-96,4-3-832,-4 3 128,4 0 0,-4 0-128,4 0 32,-4 3-96,0 1 0,0 0-160,0 4 0,0-1-64,0 1 32,-4 0 0,4 3 0,0-3-64,0 0 32,0-1-128,0 1-64,0 0 0,0-1 32,0 1-32,4 0 0,-4-1 32,4-3 32,-4 0-96,3 0-96,1-4 0,4 4-32,-4 0 64,4-4 32,-1 0-32,5 0-64,-5 0 32,5 0-32,-1 0-96,1 0 64,-4 0 32,-1 0 64,1 0-32,0 0-32,-1-4-320,-3 4-128,0 0-768,0-4-256,-4 4-1344,0 0-608,0-4-1983,0-4-1825,0 5 2944</inkml:trace>
  <inkml:trace contextRef="#ctx0" brushRef="#br0" timeOffset="63853.3142">1113 39 7296,'4'-4'2720,"-4"4"-1472,0 0 384,0 0 1280,0 0-769,0 4-255,4-4-576,-4 4-192,0 7-608,0-3 160,0 4 192,0-1-128,0 8 32,0-7-288,0 11-64,0-4-160,0 4 0,0-4-160,0 0-64,0-3 0,4-1 32,-4 0-96,4 1 0,-4-5 32,3-3 0,-3 0-1056,4-1-480,-4-3-1920,8-8-832,-8 4-1535</inkml:trace>
  <inkml:trace contextRef="#ctx0" brushRef="#br0" timeOffset="64505.7938">1328 162 11648,'0'-4'4288,"0"4"-2305,0-4-1759,0 4 992,0-4-352,0 4-32,0-3-96,0 3-96,0-4-320,-4 4 0,4 0 32,-4-4 0,1 4 32,-1 0-128,-4 4 0,4-4-160,-7 4 0,3-1-32,0 5 32,1 0-64,3-1 64,-4 5-128,4-1 0,1 1 32,3-1 0,0 1 0,3-4 64,1-1 32,4-3 96,-4 4-96,3-8 0,1 4-32,0-8 32,-1 0 0,1 0 32,0-4-64,-1 1-64,-3-1-64,4 0 32,-4 1 160,0 3 64,-4-4 0,3 4 32,1 1-128,-4 3 0,0 0 96,0 7 32,0-3 32,0 4 64,0-1-32,4 5 0,0-1-96,0 1 32,0-4-128,-1 3 0,5-3-32,4-1 32,-5 1 0,9-4 32,-5 0-64,1 0 32,-1-4-704,1 0-224,3 0-1408,-7-4-640,-1 0-4223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1:42.26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 9 11136,'-7'3'4224,"7"1"-2305,0-4-1055,0 4 1184,0-4-320,4 0-64,3 0-576,5 0-288,-1 0-448,1 0-32,3-4 96,1 4-224,-1-4-96,0 1-64,-3 3 32,-1-4-32,-3 4-32,0 0-1184,-5-4-544,5 4-2752,-4 0-1087,0 0 191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1:41.94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8 10752,'0'-4'4032,"0"4"-2177,0 0-1247,0 0 1088,0 0-224,4 0 64,-4 4-352,4-4-160,0 0-576,4 0 0,-1 0 0,-3 0-96,4 0-32,3 0-128,-3 0 32,4-4-192,-1 4-96,1 0 96,-5 0 96,5 0-32,-5-4-64,1 4-704,0 0-288,-4 0-1088,-8 4-2976,4 0 97,-8-4-129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1:23.79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2 215 5504,'-3'-8'2112,"3"8"-1152,0 0-64,0 0 800,0-4-384,3 4-32,-3 0-192,4-3-32,0-1-576,0 4 191,0-8 193,3 8-128,-3-8 32,0 8-224,4-7 0,-1 3-128,1 0 64,4 0-128,-1 0-32,1 1-128,-1-1-32,1 0 32,3 0 32,4-4-32,-3 5-32,3-1-96,-4 0 32,0 4-64,-3-4 64,-1 4 0,1 0 32,3 0-160,-3 0-32,-5 0 96,5 4 96,0-4 96,-1 4 32,-3 0-64,3-4-32,-3 3-32,0 5 0,3 4 0,-3-5 64,-1-3-96,1 8 0,0 3 32,3 0 64,-3 1-32,-4-5 64,0-3-64,-1-1 0,1 1 32,0 0 32,0 3-32,0-3-32,0 0-32,-1 3 64,-3-3-96,4 3 0,-4-3 32,4 7 64,-4-3-96,4-1 0,-4-3 32,4 4 0,-4-5-64,0 5 32,0-5 0,4 5 32,-4-8-64,0 3 32,0 1 0,0-4 32,0 0-64,0 0 32,0-1 0,0 1 32,0-4 0,0 4 64,0-4-96,0 0 0,0 0-32,0 0-64,0 0 32,-4-4-32,4 4 0,-4-4 0,0 1 0,0-1 0,-3 0 64,3 0 32,-4 0-128,0-3-32,5 3 32,-1 4 0,0-4 32,0 0 0,4 4-96,-4-4 64,4 4-32,0 4-64,0 0 0,4 0 96,-4 0-64,8-1 32,-4 1 64,-1 0 64,5-4 32,-4 4 96,4-4-32,-1 0 0,1 0-32,0 0 64,3 0-32,-3-4 0,0 0-96,3 0-64,-7 1 32,4-1 32,-1 4-320,-3-4-64,0 0-1184,-4 0-448,0 4-4224,0 0-1791,0 0 2271</inkml:trace>
  <inkml:trace contextRef="#ctx0" brushRef="#br0" timeOffset="3140.9506">1 188 4736,'0'-4'1824,"0"4"-960,0 0-96,0 0 704,0 0-96,0 0 32,0-3-224,4 3 0,0-4-672,3 0 256,-3 0 127,4 0-127,-1 0 0,1 1-128,4-1-96,-5 0-96,5 0-32,-1 0-96,1-3 32,3 3-64,0 0 0,1-4 32,3 0 32,0 1-96,0-1-96,1 0-64,-1 1 0,0-1 0,0 0 96,4 1-32,0-1 0,0 4-32,0-3 0,-4 3 0,-3 0 0,-5 0-160,8 0 32,4-3 64,0 3 32,1 0-32,-1 0-64,-4 4 32,-4 0-32,-3 0 0,3-4 64,-4 4-32,9 0-32,-5 0-64,0 4 32,1-4 96,3 4 32,-8-4 32,9 4 0,-9 0-64,4-1-64,1 1 32,-1 0-32,0 0-96,5 0 64,-5 3 32,0 1 64,1 0-96,-5-1 0,1 1 32,3 0 0,-3-1 0,-1 5 64,-3-8-32,3 3-32,-3 1 32,3 0-32,-3 0 64,0 7 32,3-7-32,-3 3 32,0-3-64,3 7 64,-3-3-64,-1-1 64,1 1 0,-4-1 32,4-3-64,-4 3 32,-1-3 0,1 0 32,4-1-64,-4 5-64,0-4 96,-4 3 0,3-3 32,1 3 0,-4-3 0,4 3 64,0-3-96,-4 4 0,4-5 32,0 5 0,-1-5-64,1 5-64,-4-4 32,4-1 32,0 1-32,-4-4 64,4 3-64,0 1 64,-4-4-64,3 4 64,1-5-64,-4 1 64,0 4 0,0-4 32,4 0-64,-4 0 32,0-1 64,0 1 64,0-4-96,0 4-32,0-4 32,0-4 64,0 4-96,0-4-64,-4 4-96,4-3 32,0 3 32,-4-4 64,1 0-32,3 0-32,-8 4 32,4-4 32,0 0-32,0 0-32,1 1 32,-1-1-32,0 4-96,0-4 64,0 0 32,0 0 0,1 4 0,-1-4 0,0 1-96,0 3 64,0-4 32,4 4 64,-4-4-192,4 4 32,0 0-32,0 0 64,0 0 32,0 0 32,0 0 0,4 4 0,-4-4 0,4 4 0,0-1-96,0 1 64,0 0 32,-1-4 0,1 4 0,0 0 0,0-4 0,4 4 64,-5-1-32,1-3 64,4 4 64,-4-4 64,3 0-32,-3 0 32,0 0-192,4 0-32,-4 0 64,3 0 96,-3-4-64,4 1-64,-4 3 0,3-4-32,1 0 64,-4 0 32,3 0-192,-3 0-64,0 1-224,0-1 0,0 0-864,0 0-320,-4 4-2688,0-4-1248,0 4-575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2:33.92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840 511 4352,'-4'0'1664,"4"0"-896,0 4-256,0-4 512,0 0 64,0 3 160,0-3-64,0 4-32,4-4-608,-4 4 96,7 0 96,-7-4-96,8 4 0,0 0-225,3-1-95,-3-3 32,7 4 96,-3-4-64,7 4 32,0 0-160,0-4 0,1 4-96,3-4 0,-4 4-32,8-4 64,-4 0 32,4 3 32,-4-3-64,7 0-32,-7 0-96,4 0 32,0 0-64,0 0 64,0 0-64,0 0 64,-4 0-64,7 0 64,-3 0-128,0 0-64,0 0 64,0 0 0,-4 0 96,0 0 32,-4-3 96,4 3 96,-4 0-128,0 0-96,-3-4 96,-1 0 128,0 0-32,-3 4 96,-1-4-64,-3 0 0,4 1-160,-5-1-32,-3 0 96,4 0 32,-4 0-192,3-3 0,-3 3 32,0-4 32,4 0-32,-8-3 32,3 3-64,1-7 64,0 3-64,0-7-32,0 4-64,-4-4-32,4-1 64,-4 1 0,3 4 32,-3-8 64,0 4-32,0-4-32,-3 3 32,3 1-32,-4 4 0,0-4 64,4 3-96,-8-3 0,8 4 32,-7-1 64,7 1-32,-4 0-32,0 3 32,0-3-32,0 7-96,4-3 0,-4 3 64,1 0 0,-1 1 32,0-1 0,0 4-96,-7 0 64,3 1-32,-4-1 0,1 4 128,-4-4 32,-1 4-320,-7-4-96,4 4 352,-8 0 288,8 0-224,-12-4-32,8 4-64,-4 0 64,0 0-32,1-4 64,-1 4-64,0 0-32,4 0-64,-8 0 32,4 0 32,0 0 64,4 0-96,-3 0 0,3 0 32,-4 0 0,8 0 0,-8 0 0,4 0-96,0 0 64,3 0 32,1 0 64,0 0-32,0 0-32,4 0 32,-1 0-32,1 0 0,0 0 0,-1 0-96,1 0 64,3 0 32,1 0 0,3 0 0,0 4 0,1-4 0,-1 0 0,4 4-96,0 0 64,1-4-32,-1 4-64,0 0 96,0 3 0,0-3-64,4 4 64,0-1-32,-4 1 0,4 0 128,0 3 32,-3-3-128,3 3-32,0-3 96,0 4 96,-4-1-96,4 8-32,0-7-64,0 3 0,0-3 128,0 3 32,0 0-128,0-3-32,0-1 32,0 1 64,0-1 0,0 5 64,0-5-64,0 5 64,0-1 0,0-4 32,0 5 0,0-5 0,4 1 0,-4 3 0,0-7-64,0 3-64,0 1 96,0-4 0,0 3 32,0 1 0,0-5-64,3 1 32,-3 0-64,0-1-32,4 1 96,-4 0 64,0-5 0,4 1 0,-4 0-32,4-4 64,0 4-96,3-4-64,-3 0-704,0 0-288,4 0-2624,-1 0-1088</inkml:trace>
  <inkml:trace contextRef="#ctx0" brushRef="#br0" timeOffset="14663.7704">8 1131 6144,'-4'0'2368,"4"0"-1280,-4 0 0,4 0 992,0 0-288,0 0-64,0 0-385,0 0-95,4 0-704,-4 0 224,4 0 192,0 4-96,4-4-32,-1 0-192,5 0 0,-1 0-160,1 0-32,-1 0-128,5 0 32,-1 0-128,-3 0-64,-1-4 0,1 4-32,-1 0 0,-3 0 0,-4 0-64,-1 0 32,1 0-64,0 0-32,-4 0-1120,0-4-512,0 4-1728,0 0-736,0 0-1567</inkml:trace>
  <inkml:trace contextRef="#ctx0" brushRef="#br0" timeOffset="15420.0873">242 1066 11392,'0'-4'4288,"0"4"-2305,0 0-1663,0-4 960,0 4-352,4 0 0,-4 0-224,4-3-128,0 3-320,0-4-32,-1 0 96,1 0-64,4 4 96,0-4-192,3 0-32,-3 4-64,-1 0 32,5 0-64,-4 4-32,-5-4-64,5 4 32,-4 0 32,0 4 64,-4-5 96,0 1 64,0 4-256,-4-4-32,0 0 64,-4 3 128,5-3-32,-1 0 0,0 0 32,0 0 64,0-4-32,0 3 64,1-3-64,3 4 0,0-4-96,0 0-64,3 0-64,5-4 32,-4 4 32,4 0 64,-1 0-32,1 0-32,3 0 32,-3 4-32,0-4 0,3 4 0,-3 0 0,-4 0 0,4 3 64,-1 1 32,-3 4 32,-4-5 0,4 5 0,-4-1 64,0-3-32,-4 0 64,0-1 0,0 5 32,1-8-128,-5 3-96,0 1 0,1-4 32,-1 0-32,-4 0 64,5-1-64,-1-3 64,0 4-576,1-8-192,3 4-960,-4 0-384,4 0-1280,4-3-543,0-1-1633</inkml:trace>
  <inkml:trace contextRef="#ctx0" brushRef="#br0" timeOffset="15921.1829">668 940 11008,'0'-8'4128,"0"8"-2241,0-4-1503,0 4 960,0 0-288,0-4 32,0 4-256,0 0-64,-4 0-416,0 0 128,1 0 160,-1 0-224,0 4 0,0-4-96,-4 0-32,5 4 32,-5 0 32,0 0-96,-3 7 0,3-3-32,-3 7 96,3 0-96,-4 5 32,1-5-160,-1 8 0,1-4 32,3 8 0,0-4 0,5 4 0,-1-4 0,8 0 0,-1 0 0,9 0 0,-4-4-64,3 0 32,5-3 0,-1-1 32,0-3 0,4-5 64,-3 1-512,-1-4-192,-3 0-1152,3-8-512,-7 0-2048,3 0-895,1-4-481</inkml:trace>
  <inkml:trace contextRef="#ctx0" brushRef="#br0" timeOffset="16417.7714">657 1108 9216,'-4'0'3520,"4"0"-1920,-4 0-544,4 0 1215,0 0-415,0 0-128,0 0-352,4 0-64,0 0-736,-1 4 160,5-4 128,-4 0-352,7 0-32,-3 0-160,7 0-32,-3 0-96,-1 0-32,-3 0-96,4 0 32,-5 0-64,1 0-32,0-4 32,-4 4-32,-1 0-1632,-3 0-640,0 0-4032,-3 0-2783,-1-4 3743</inkml:trace>
  <inkml:trace contextRef="#ctx0" brushRef="#br0" timeOffset="17198.0934">875 1024 8448,'0'-8'3232,"0"8"-1728,0-8-544,0 8 1088,0 0-385,0 0 1,0 0-480,4 0-96,-4 4-608,0 0 128,0 4 128,0-4-32,0 3-32,0 1-160,0 0-64,0-1-128,0 1 32,0 0-64,0 3 0,0-3-96,0 0-32,0-1-32,4 1 0,-4-4 0,0 3 64,4-3-32,0 0 64,-1 0-128,5-4 0,-4 0-96,4 0-32,-1 0 32,1 0 64,0 0-32,-1 0-32,1-4 32,0 4-32,-1 0-448,-3-4-160,0 4-832,0 0-256,0 0-1056,-4-4-320,4 4-1823,-4 0-1857,0-3 2560</inkml:trace>
  <inkml:trace contextRef="#ctx0" brushRef="#br0" timeOffset="17534.984">967 1002 8320,'-7'-4'3168,"7"4"-1728,0 0-128,0 0 1151,0 0-543,0 0-160,0 4-480,4-4-64,-4 4-704,0-1 192,3 5 64,1 0-192,-4-1 0,4 5-160,-4 0 64,4-1-256,-4 4-128,4 1-64,0-1-32,-4 0 0,3 5 64,-3-9 32,4 4 96,-4-7-160,4 4-96,-4-5-832,0 1-352,4-4-1216,-4-4-480,0 4-2207,0-8-2081,0 4 2720</inkml:trace>
  <inkml:trace contextRef="#ctx0" brushRef="#br0" timeOffset="19168.0451">1082 928 8960,'0'-4'3328,"0"4"-1792,0 0-1312,4 0 832,-4 0-128,0 4 95,4-4-287,-4 0-96,4 4-384,4 0 32,-4 0 128,-1-4 128,9 11 64,-4-3-64,3 7 0,-3-3-96,-1 7 32,5-8 32,-4 8-32,-5-3 32,5 7 96,-4-8-224,0 8-64,-4-4 32,0 4 96,0-7-192,-8 3 0,4-4-64,-7 1 32,3-1-128,-3 0-64,3-3 0,-4-1-32,1-3-224,-1 0 0,5-1-1248,-5-7-448,4 4-2144,-3-8-831,3 4-417</inkml:trace>
  <inkml:trace contextRef="#ctx0" brushRef="#br0" timeOffset="19798.7243">1186 848 10752,'0'-7'4032,"0"7"-2177,4 0-1375,-4 0 928,0 0-288,0 0 0,4 0-288,-4 0-128,4-4-384,-4 4 0,3 0 32,1 0-64,0 0 0,0 0-160,4 0-32,-5 0 32,1 4 64,0-4-96,0 7 0,0-3-32,-4 4 32,0-1 64,0 5 64,0-8 32,-4 4 0,0-1-64,0-3 32,4 0 0,-4 4 32,4-5 0,0-3 64,0 4-96,0-4 32,4 4-96,0-4 0,0 0-96,4 4-64,-1-4 32,1 0 32,-4 0-96,3 0 0,1 0 32,0 0 64,0 0-96,-5 0 0,5 0-192,-4 4 0,0-4-1824,0 0-768,-4 0-4191</inkml:trace>
  <inkml:trace contextRef="#ctx0" brushRef="#br0" timeOffset="21914.5424">1462 1121 10240,'0'0'3872,"-3"0"-2112,3 0-1153,0 0 1025,3 0-192,-3 0 0,0 0-352,4 0-128,0 4-544,0-4 96,7 0 128,-3 0-288,4 3-32,3-3-128,0 0 32,1 0-128,3 0-64,-4 0 64,4 0 0,-3 0-32,-5 0 32,1-3-64,-1 3 64,-3 0-64,0 0 64,-5-4-704,1 4-288,0 0-1120,-8 0-448,4 0-1759,-4 0-737,4 0 576</inkml:trace>
  <inkml:trace contextRef="#ctx0" brushRef="#br0" timeOffset="22201.8485">1593 1052 13568,'-4'0'5087,"4"0"-2751,4 4-2144,-4-4 992,0 3-288,0 1 32,0 0-320,0 4-128,0 3-256,0 1-32,0 7 32,0-4-192,4 8 0,-4-7 32,0-1 96,0 0 0,3-3 0,-3 3-32,0-3 0,4-5-1056,0 1-416,-4 0-3424,8-8-1439,-4 0 799</inkml:trace>
  <inkml:trace contextRef="#ctx0" brushRef="#br0" timeOffset="23279.9834">1923 998 5632,'-4'-4'2112,"4"4"-1152,0 0 128,0 0 928,0 0-128,0 0 96,4 0-289,-4 0-95,0 0-864,0 0 64,4-3 64,-4 3 0,3-4 64,-3 0-256,8 0 0,-8 0-256,8 0-96,-4 4-96,3-3 0,-3-1-128,4 4-64,-1 0 0,1 0-32,0 4-96,-4 3 64,3-3 32,-3 8 64,0-1 96,0 1 64,0-1-96,-4 1-96,0-1 0,-4 1-32,0-1 0,0 1 64,-4-1 32,5 1 32,-5-5-64,0 5 32,1-4-64,-1-5-32,-7 5 32,3-8 32,4 0 32,1 0 32,3 0-64,0-4-64,0 0-64,4 1 32,-4-1 32,8 0 64,0 4 96,4-4 64,-4 0 32,7 4 0,-3-4-64,7 4 32,-3 0-64,-1 0 0,1 4-96,-1 0 32,1 0-128,-1 0 0,1 0 32,-5 3 64,5-3-32,-1 0-32,-3-4-480,0 4-160,-1-4-1088,1-4-416,0 4-1856,-1-4-767,-3 0-673</inkml:trace>
  <inkml:trace contextRef="#ctx0" brushRef="#br0" timeOffset="23842.0145">2318 868 11904,'0'-16'4480,"0"16"-2433,-4 0-1823,4 0 992,0 0-576,0 0-32,0 0-64,0 0-64,-4 0-224,4 0 32,-4 0 128,1 4-32,-1 0 32,0 0-32,-4 4 64,4-5-160,-3 9-96,3-4 32,-4 3 0,4 1 32,-3 7 64,-1-4-96,0 8-64,5-4 64,-5 4 0,4 0-32,4 4-32,-4-7-32,4 6 0,4-3 0,0-3 64,4-1-32,3 0 64,-3-4-128,7-3 0,0-1-32,5-3 32,-5 0-480,0-8-160,-3 4-1472,3-4-608,-3-4-2336,-5 4-895,1-8 895</inkml:trace>
  <inkml:trace contextRef="#ctx0" brushRef="#br0" timeOffset="24140.4621">2337 1052 13824,'0'0'5183,"0"0"-2815,8 4-2272,-8-4 1088,4 0-384,-1 0 96,5 0-384,0 0-64,3-4-256,-3 4-64,0 0 64,-1 0-160,1 0-32,0-4 64,-1 4 32,-3 0-128,0 0 32,0-4-768,0 4-320,0 0-1120,-4 0-448,3 0-1919,-3 0-737,0 0 1312</inkml:trace>
  <inkml:trace contextRef="#ctx0" brushRef="#br0" timeOffset="24624.6742">2533 952 13568,'0'-4'5087,"0"4"-2751,4 0-2144,-4 0 992,0 4-288,3-4 96,-3 4-192,0 0-96,0 4-384,0-5-64,4 9 64,-4-1 0,0 1 64,0-4-128,0 3 0,4-3-96,-4-1 64,0 1-64,0 0 64,0-4-64,4 3 0,-4-3-96,4-4 32,0 4-64,0-4 64,3 4-64,1-4-32,-4 0 32,7-4-32,-3 4 0,3 0 0,-3-4 0,4 4 64,-1-4-384,-3 4-96,-1-3-576,-3-1-256,0 4-1312,0-8-512,0 4-2079,-4-4-801,0 5 1760</inkml:trace>
  <inkml:trace contextRef="#ctx0" brushRef="#br0" timeOffset="24886.8593">2663 937 13952,'-4'0'5279,"4"0"-2879,0 0-2080,0 0 1088,0 0-416,0 3-32,0 5-256,4-4-96,-4 11-352,0-3-32,4 3 96,-4-3-64,4 3 32,-4-4-160,4 5-32,-4-5-32,4 1-64,-1 3 32,-3-7 32,0 3-448,0-3-160,4 0-1280,-4-8-544,0 4-2752,0-4-1087,0 0 1247</inkml:trace>
  <inkml:trace contextRef="#ctx0" brushRef="#br0" timeOffset="25356.131">2740 802 11136,'0'-3'4224,"0"3"-2305,0-4-1311,0 4 1088,4 0-576,-4 0-96,4 4-288,-4-4-96,7 3-352,-3 1 192,4 4 128,0 0 32,3 3 0,-3 1-64,3 3-32,5-4-160,-9 9-64,5-1 0,-5 4 32,1-4 32,0 4 0,-4-4-64,-1 8 32,-3-8-64,4 4 64,-4 0-128,-4 0-64,1-3-64,-5 3 0,4-8-64,-7 4 64,3-7 0,0 3 32,1-7-64,-1 3-64,0-3-480,1 0-160,-1-5-1312,0 1-480,1-4-4032,3-4-3071,-4 4 3711</inkml:trace>
  <inkml:trace contextRef="#ctx0" brushRef="#br0" timeOffset="28291.2955">3058 1056 9216,'-3'0'3424,"3"0"-1856,-4 0-640,4 3 1055,0-3-255,0 0 0,0 0-320,0 0-160,0 4-704,0-4 160,4 0 64,-4 0-128,7 0-32,-3 4-224,8-4 0,-5 0-224,5 0-32,-1 0-64,1 0 32,-1 0 0,1 0 32,-1 0-64,-3-4 32,0 4-64,-4 0 64,3 0-288,-3 0-32,-4 0-800,4 0-352,0 0-1152,-4 0-448,0 0-1343,4-4-449,-1 4 544</inkml:trace>
  <inkml:trace contextRef="#ctx0" brushRef="#br0" timeOffset="28685.1565">3362 929 12416,'0'-8'4639,"0"8"-2495,0 0-1568,0 0 1088,3 0-224,-3 0 0,0 4-416,0-4-256,4 4-416,-4-4 32,0 4 64,0 0-32,0 3 0,4 1-32,-4 4 0,0-1 0,0 8 0,4-7-128,-4 7 0,0-4-32,0 1 32,4-1-128,-4 4-96,4-3 64,-4-5 0,0 4-32,3-7 32,1 4 0,-4-5 32,0 1-352,4-4-160,-4 0-672,0-4-192,4 0-2176,-4 0-960,4-4-2463</inkml:trace>
  <inkml:trace contextRef="#ctx0" brushRef="#br0" timeOffset="58472.5702">545 753 3072,'-4'-3'1216,"4"3"-640,0 3-320,0-3 416,0 0-32,0 0 96,4 0 64,-4 0 64,0 0-192,4 0-64,-4 0-352,0 0 32,4-3 128,0 3-32,-4 0 32,4 0-32,0-4 0,-4 4-64,3-4 32,1 0-64,0 4 64,0-4-64,-4 0 64,4 4 0,0-3 96,-1-1-96,1 0-32,-4 0-64,4 4-1,0-4-63,-4 4-32,4-4-32,0 1 0,-4 3 0,3 0 64,1 0-32,0 0 0,0 0-32,4 0 0,-5 3 0,5-3 0,-4 4-64,4 0 32,-1-4 64,1 4 64,-4 0-32,3-4 32,-3 4 0,4-1 32,0 1 64,-1 0 32,1-4-96,3 4 0,-3-4-96,0 4 0,0-4-96,3 0-64,-3 0 96,3 0 0,1 0 96,-1-4 96,1 4-64,-5-4-64,5 4 0,-4-4 32,-1 0-32,5-3 64,-5 3-64,1-4 0,0 1-32,-1 3 0,1-4-64,0 0 32,-4 4 0,0-3 32,3-1-64,-3 4 32,0 0 0,0-3 96,0 3-160,-1 0-96,-3 0 32,4 4 0,-4-4 32,4 1 0,0 3-160,-4 0-32,4 0 160,-4 0 160,4 0-352,-1 3-64,1 1 256,0 0 224,0 0-64,4-4-64,-1 8-32,1-5 32,0 1-96,-1 0 0,-3-4 96,8 4 96,-5 0-64,1-4-64,0 4 0,-1-4-32,1 0 0,3 3 64,-3-3-96,0 0-64,3 0 64,-3 0 64,0-3 0,3 3 64,-3 0-128,3 0 0,-3-4 96,0 4 96,-4 0-128,3-4-96,1 4 32,0 0 64,-1 0-64,1-4-64,0 4 64,-1 0 64,-3 0-64,4 0 0,-1 0 32,1 0 0,-4 4 0,4-4 0,-5 0 0,5 4 64,-4-4-192,4 4 32,-1-4 32,-3 3 96,4 1-64,-4 4 0,3-4 96,-3 0 32,0 3-128,0 1-32,0-4 32,0 0 0,-1 3 32,1-3 64,-4 4-32,4-4-32,-4 0 32,4-1-32,-4 1 128,4-4 64,-4 4 0,0 0-32,0-4-96,0 4 32,0-4-64,0 0 64,0 4-64,0-4 64,0 0-928,0 0-352,-4 0-3104,0-4-1279</inkml:trace>
  <inkml:trace contextRef="#ctx0" brushRef="#br0" timeOffset="59491.7844">779 488 4736,'0'0'1824,"0"0"-960,0 0-160,4 0 640,-4 0 64,0 0 32,0-4-192,4 4 32,-4 0-704,0 0 160,4 0 127,-4 0-191,0 0-64,4 0-288,-4 4-64,0 0 0,4-1 0,-4 1-64,0 8 32,0-4-64,0 3 64,0-3-64,0 3 0,0-3-96,0 3 32,0-7-64,0 4-32,0 0 160,0-5 32,0 1 64,0 0 64,0-4-96,0 0 32,0 0-160,0-8-64,0 5 0,-4-9-32,4 4 0,0-7 0,0 7 0,0-3 64,0-1-32,0 5-32,0-1-64,0 0 32,0 1-32,0 3-64,0 0 0,0 4 0,0-4 160,0 8 32,-4 0 0,4 7 32,0-3 64,-4 4 64,4-1-96,0 1-32,0-1-32,0 1 32,0-5 0,0 1 32,0 0-64,0-5 32,4 5 0,-4-8 32,0 4-768,4 0-384,-4-4-1792,4-4-831,-4 0-1537</inkml:trace>
  <inkml:trace contextRef="#ctx0" brushRef="#br0" timeOffset="60191.5908">914 465 6144,'4'-4'2272,"-4"4"-1216,0 0-384,0 0 800,3 0-64,-3 0 128,0 0-320,4-4-1,-4 4-703,0 0 64,0 0 64,0 0-288,0 0-96,0 0-96,-4 4-32,4-4-160,-3 4 32,3 0 64,-4-1 96,0 1 128,4 4 64,-4-4-160,0 7-64,0-3-64,0 4 32,4-5 0,-3 5 32,3-5-64,-4 5 32,4-4-64,0-1 64,0 1-64,4 0 64,-4-5-64,7 5 64,-3-4 64,4-4 64,-4 4-192,3-4-64,1 4 64,0-4 96,-4 0 32,3-4 0,-3 0 96,0 0 96,0 4-192,-4-8-32,4 5 0,-8-1 64,4 0-160,0-4-96,-4 4 96,4 1 96,-4 3-96,0-4-32,0 4 0,1 0 0,-1 0 0,0 0 0,0 0 0,0 4 0,0-4 0,1 3 0,3 1 0,-4-4 0,0 4-576,0 0-256,0-4-608,0 4-320,4-4-1663,-4 0-737,1 4-160</inkml:trace>
  <inkml:trace contextRef="#ctx0" brushRef="#br0" timeOffset="67404.1327">1800 818 4608,'-4'-4'1760,"4"4"-960,0 0-160,0 0 608,0 0 96,0 0 64,0-4-160,0 4-32,0 0-672,-4 0 224,4-4 191,0 0-95,0 0 32,0 4-128,0-3-96,0 3-160,0-4-64,4 0-64,-4 0 0,4 4-128,0-4-96,0 0 64,-1 4 0,1-3-96,0 3-96,0 0 64,4-4 0,-4 4-128,3 4-32,-3-4 96,4 0 96,-1 0 96,-3 0 32,4 3 0,0-3 0,-1 4-64,1 0-32,-4 0-32,3 0 64,1-4-32,0 4 0,-1-4-32,5 3 0,-1-3 0,1 0 64,-1 0-96,1-3 0,-4 3 96,-1-4 32,5 4-96,-4-4-32,-1 0-32,1 4 32,0-4-64,-5 0 64,5 4 0,-4-3 32,0-1-64,-4 0-64,4 0 32,-1 0-32,-3 0 0,4 1 0,-4-1 0,0 4 64,4-4-96,-4 0 0,0 4-32,0 0-64,0-4 96,0 4 0,0 0 32,4 4 0,-4-4-96,4 4 64,-4 0 96,4-4 32,-1 4-128,1-1 32,0-3 0,4 4 64,-1-4 32,1 4 32,0-4-64,3 0-64,-3 0 32,3 0 32,-3 0-32,4 0 64,-1 0-64,1 0-32,-1 0 32,-3 0 32,3 0-32,1-4 64,-4 4-64,3-4-32,1 4-64,-1-3 32,1 3 32,-1-4 0,1 4 0,-1-4 0,-3 4 0,3-4 64,1 0-32,-1 4-32,1-4 32,-1 4-32,-3-3-96,7-1 64,-3 4 32,-1-4 64,1 0-32,3 4-32,-3-4-64,-1 4 32,1-4 32,-1 4 0,1 0 0,-1 0 0,1 0 0,-4 0 64,3 4-96,-3-4 0,-1 4 32,5-4 0,-4 4 0,3 0 0,-3 0-96,3-1 0,-3 1 128,0 0 32,-1-4 0,1 8-64,0-4-64,-1-1 32,-3-3 32,4 4 64,-4 0-32,-1 0-32,1-4 96,0 4 0,0 0 32,0-4 0,0 3-64,-4-3-64,4 4 32,-4-4 32,3 0-320,-3 4-64,0-4-1248,0 0-576,-3 0-2272,3 4-927,-4-4 95</inkml:trace>
  <inkml:trace contextRef="#ctx0" brushRef="#br0" timeOffset="68759.6195">1976 587 5376,'0'0'2016,"0"0"-1088,-3 0-32,3 0 864,0 0-64,0 4 64,0-4-288,-4 0-129,4 0-735,0 0 128,0 0 32,0 0-32,0 0 0,0 0-192,4 0 0,-1 0-256,1 0-32,0 0 0,4 0 64,-4 0-96,3 0-64,1 0 0,0 0 32,-1 0-96,1 0 0,0 0-96,-4 0-32,-1 0 96,1 0 32,0 0 32,-4 0 0,0 0-160,0 0-32,-4 0 32,0 0 0,1 0 32,-5 0 64,0 0-32,1 4-32,-1-4 32,4 0-32,-4 4-96,4-4 64,1 0 32,3 0 64,0 0-32,3 0-32,1 0 96,4 0 64,-4 0 0,7 0 0,-3 0 32,0 0 32,-1 0-96,1 0-96,0 0 64,-4 0 0,3 0-128,-3 0-32,0 0-256,-4 0-128,4 0-1248,-4 0-480,0 0-1696,4-4-735,-4 4-33</inkml:trace>
  <inkml:trace contextRef="#ctx0" brushRef="#br0" timeOffset="69255.5241">2222 500 9216,'0'-8'3424,"0"8"-1856,4-3-1056,-4 3 864,0 0-321,4-4 1,-4 4-384,0-4-160,-4 4-288,4 0 128,-4 0 64,0 0-64,-3 4-32,-1-4-192,0 7-96,1-3 64,-1 12 0,0-9-32,4 5 32,4-1 0,4-3 96,0 4-32,4-5 0,-1-3 32,5 0 96,-1 0 160,1 0 32,-1-4-64,-3-4 64,0 0-128,-1-4-32,-3 1-128,0-1-32,0 0-192,-4-3 32,0 3-64,-4 0 0,4 5 64,-8-5 0,5 4 0,-1 0 0,-4 0-704,4 4-256,0 0-928,-3 4-320,3 0-832,4 0-319,-4 0-1153</inkml:trace>
  <inkml:trace contextRef="#ctx0" brushRef="#br0" timeOffset="69593.3685">2272 580 10112,'-4'0'3872,"4"0"-2112,0 0-1057,0 0 993,-4 0-704,4 0-128,-4 4-352,1-4-64,-1 3-256,-4 1 96,4 0 32,-3 0-32,3 4 0,0-5 32,4 9 32,0-4-32,4-1 32,-4 1-128,11 0 32,-7-5-32,8-3 32,-5 4 128,1-8 96,0 4-128,-1-3-32,-3-5-128,0 4 32,-4 0-128,0-3-64,0 3-96,-8 0-32,4 0 64,-3 4 0,3-4-416,-4 4-96,4 0-1344,-7 0-512,3 0-2943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3:58.70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42 3200,'0'-3'1216,"0"3"-640,0-4-256,4 4 384,0 0-128,-4 0 64,3 0-160,-3-4-32,4 4-256,0-4 160,0 4 64,0-4-128,3 4-96,-3 0-32,4-4-32,0 4-64,-5-3-64,5 3 96,0-4 0,-1 4-32,1 0 32,0-4 0,-1 4 32,1 4 64,-4-8 32,4 4-32,3 0 32,-3 0-64,-1 0 64,1 0 0,4 0 32,-5 0-64,1 0 32,4 4 0,-5-4 32,1 0-128,0 0-96,-1 0 0,1 4 32,0-4-32,3 0-32,-3 0-64,-1 3 32,1-3 96,0 0 32,-1 0 32,1 4 0,0-4-64,-1 4 32,1-4-64,0 0-32,-1 4 96,1-4 0,0 0-128,3 4-32,-3-4 32,0 0 0,-1 0 32,5 0 0,-1 4 0,1-4 64,-4 0-32,3 3 64,-3-3-64,-1 0-32,5 0 32,-4 4-32,-1-4 64,1 0 32,3 0-128,-3 0 32,0-4 0,0 4 64,3 0-32,-3 0 64,-1-3 0,5 3 32,-4-4 0,-1 4 64,1 0-96,0-4-64,-1 0 64,1 4 0,0 0 32,-1-4 64,-3 4-32,0-4 0,4 4 32,-5-3 95,1 3-127,0-4-32,0 0-128,-4 4-32,4-4 96,0 4 32,-4 0-32,0-4-64,3 4-64,-3 0-32,0 0 64,0 0 64,4 0-64,-4 4-64,0-4 64,4 0 64,-4 4-64,4-4 0,-4 0 32,4 4 0,0-4-96,-1 4 64,1-4 32,0 3 64,4-3-32,-4 4 64,0-4-64,-1 4-32,5-4 32,-4 0-32,4 0 128,-1 0 64,1 4-64,0-4-32,3 0 32,-3 4 0,-1-4-64,5 0-64,-4 0 32,-1 0-32,1 0 0,0 0 0,-1 0 0,1 0 64,0 0 32,-1 0 32,1 0-64,0 0 32,-1 0 0,1-4 32,0 4-64,3 0 32,-3-4-64,3 4-32,-3 0 96,4 0 0,-5 0-32,1-4-64,3 4 32,-3 0 32,0-4-96,-1 4 0,-3 0-32,4 0 0,0 0 0,-1 0 0,1 0 64,0 0 64,-1-3-32,5 3-32,-4 0 32,3 0-32,-3 0 0,-1 0 0,5 0 0,-4-4 0,-1 4 0,1 0 0,3 0 0,-3 0 64,0-4-96,-1 4 0,1 0 96,0 0 96,-1 0-128,1 0-96,0 0 96,-1 0 32,1 0-96,0 0 32,-1 0-64,1 0 0,-4 0 128,8 0 32,-9 0-32,9 0 32,-8 0-64,3 0 64,1 4-64,-4-4-32,0 0-64,3 0 32,1 0 96,-4 0 32,0 0-128,0 0-32,-1 4 96,5-4 96,-4 0-96,0 3-32,0-3 0,-1 0 0,1 4 0,0-4 64,0 4-32,0-4 64,0 0-64,-1 4 64,1 0 0,0-4 32,0 0-64,-4 4 32,4-1-64,0-3-32,-1 4-64,1-4 32,-4 4 96,4-4 96,0 4-64,0-4 0,-4 4-32,4-4-64,-1 4 32,-3-1-32,4-3 64,-4 4 32,4-4-32,0 4-64,-4-4 96,4 4 0,-4-4-32,4 0-64,-4 4 32,4-4-32,-4 0 64,3 0 32,-3 0-320,0 0-160,0 0-864,0 0-416,0 0-1311,0 0-577,0 0-448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5:39.57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6 16 11008,'0'-10'4128,"0"10"-2241,5-5-991,-5 5 1120,5 0-640,-5 0-160,0 5-416,0-5-192,6 10-352,-6-5-32,5 11 96,-5-1-192,5 0 0,-5 1 0,5-1 0,-5 1-64,5-6 32,0 5-768,-5-5-352,0-4-1376,0 4-544,0-5-1631,0 0-1985,-5-5 2336</inkml:trace>
  <inkml:trace contextRef="#ctx0" brushRef="#br0" timeOffset="254.0436">0 119 12416,'0'0'4639,"0"0"-2495,5 0-1504,0 0 1120,0-5-544,1 5-128,4 0-576,0 0-160,5-6-224,-4 1-512,4 5-224,1-5-1792,-6 0-832,5 5-2655</inkml:trace>
  <inkml:trace contextRef="#ctx0" brushRef="#br0" timeOffset="553.161">195 119 12288,'10'0'4639,"-10"0"-2495,11-5-2208,-6 5 864,0 0-480,0 0-96,5 0-224,-5 0 0,1-6 0,-1 1 64,0 0 32,5 0 32,-10 0 64,5 0 256,-5 0 96,0-1-64,-5 6-32,5-5-64,-5 5 0,0 0-192,-5 5-64,4 1 64,1 4 96,-5-5 0,5 5 64,0 1-192,0-1-96,5-5 32,-5 5 0,5 0 32,5-4 0,0 4-224,0-5 0,0 0-1088,10-5-416,-4 5-768,4-10-256,-5 0-703,1 0-257,4 0-320</inkml:trace>
  <inkml:trace contextRef="#ctx0" brushRef="#br0" timeOffset="843.3589">380 52 8320,'-5'0'3168,"5"0"-1728,0 0-704,0 5 928,-5-5-225,5 5 1,0 0-160,0 6-32,0-1-672,0-5 160,0 5 128,0 1-128,0 4-32,5-10-256,-5 5-128,0-5-96,5 6 0,-5-6 160,0-5 128,0 5-64,0-5 0,0 0-256,0 0-64,0-5 0,5 0 0,-5-6-224,5 1 0,-5 0 32,5 0 96,0-1-288,6 6-128,-6-5-1088,0 0-416,0 5-1632,0-1-639,0 1-1313</inkml:trace>
  <inkml:trace contextRef="#ctx0" brushRef="#br0" timeOffset="1490.5504">499 47 10752,'-5'5'4032,"5"-5"-2177,5 5-959,-5-5 1216,0 5-672,0 0-96,5 6-480,-5-6-160,0 5-416,0 0-160,0 1-32,0-1 64,5-5 64,-5 5 160,0-5 96,0 0 0,0 1 128,0-6-288,5 0-32,-5 0-160,0-6-96,0 6 0,5-10 32,-5 0-96,5-5 0,1 4 32,-1 1 0,0 5-96,0-5 64,0 4-32,5 6 0,-5-5 0,1 5 0,-1 0 64,0 11 0,5-6-160,-10 5 32,5 0 128,0-5 64,1 6 0,-6-6-64,5 0 96,-5 0 0,5 0-32,-5-5 32,5 0 0,-5 0 32,5-5-64,0 0-64,-5 0-64,10-5 32,-4-1 32,4 1 0,-5 0-96,5 5 64,1-1-32,-1 1-64,0 5 0,-5 0 96,5 5 64,-4 1 64,-1 4 32,0 5 64,0-4-32,0-1 0,-5 0-96,5 0-64,0 1 32,-5-6 32,0 0 32,5 5 96,-5-5-800,6-5-384,-6 5-3008,0-5-1312,0 0-959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7:42.38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14 12032,'-7'-13'4479,"7"13"-2431,7 6-1696,-7-6 1088,0 0-480,6 7-64,-6-1-160,0 1-96,7 0-320,-7 6 160,7 7 64,-1-7-160,1 7 32,-1 0-64,1 6 32,0-6-64,-1 0-32,7 0-32,-6-7 0,0 0 0,-1 0 0,1 1 0,0-14 0,-1 6-64,-6-12-32,7 6-96,-1-14 32,1 8-64,0-14 64,-7 0-64,6 0-32,1 0-64,-7 1 32,6 5 32,1 1 0,-7 0-160,7 0 32,-1 6-576,-6 0-192,7 1-1152,-7 6-448,0 0-1920,7 0-863,-7 0 319</inkml:trace>
  <inkml:trace contextRef="#ctx0" brushRef="#br0" timeOffset="528.5846">397 120 10368,'0'0'3872,"0"0"-2112,0-7-993,0 7 1121,0-7-544,0 7-96,0 0-480,-7-6-128,7 6-384,-6-7-32,-1 7 96,1 0-64,-8 0 96,1 0-64,0 7 0,0-1-160,-1 8-96,8-1-96,-1 13-32,1-12 64,6-1 64,0 0 0,6 7 64,1-14-64,6 8 64,0-8-64,0-6 64,-6 0 0,6 0 32,1-6-64,-8-8 32,1 8-128,-1-7 0,-6-1 32,7 1 0,-7 7 64,0-8 32,0 8 96,0-1 32,0 1-96,0 12-32,0-6-32,0 13-64,0-6 32,7 6 32,-7 0-192,6 1 32,-6-1-1088,7-7-512,-1 8-1216,-6-14-576,7 6-1599,6-6-1121,-13 0 2880</inkml:trace>
  <inkml:trace contextRef="#ctx0" brushRef="#br0" timeOffset="820.2491">524 80 9984,'0'-7'3776,"0"7"-2048,0 7-1248,0-7 927,0 0-223,0 7 32,0-1-192,0 7-64,0 1-544,0 6 256,0-1 64,0-5-96,0 5 32,0-5-192,0-1 32,0-7 0,0 1-32,0 0-96,0-1 0,0-6-224,6-6-32,-6-1-64,7-6-64,-7 0 32,13-7-32,-13 7-352,13-7-96,-6 0-480,0 7-128,6 6-1152,-7-6-416,1 0-1727,0 6-737,-1 0 704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2:42.95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6 11648,'0'-4'4288,"4"4"-2305,3 0-1535,-3 0 1056,0 0-544,8 0-96,-1-4-416,5 4-128,-1 0-192,0-4-96,-3 4 64,-1 0-64,-3 0-32,0-4-64,-5 4 32,5 0-1664,-8 0-704,0 0-3359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2:42.65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 0 5120,'0'0'2016,"0"4"-1088,-4-4-256,4 0 800,0 4 64,0-4 128,0 0-128,0 4-1,0-4-863,4 0 192,-4 4 32,4-4-64,0 4-32,-1-4-64,1 0 0,4 0-224,0 0-32,-1 0-160,5-4 32,-1 4-192,-3 0-32,4-4-64,-5 4-64,5 0 32,-5 0 32,-3 0-32,4 0 64,-4 0-64,0 0-32,-4 0-64,3 0 32,-3 0-832,0 0-352,0 0-960,-3 4-384,-1-4-1375,-4 4-641,0-4 960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4:06.40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30 208 11136,'0'0'4128,"0"0"-2241,4 0-1503,-4 0 1024,4 0-512,-4 0-128,4 4-224,-1-4-32,1 0-288,0 3-64,4-3 32,-4 0-32,7 0 64,-7 0-128,7-3-64,-3 3-352,0 0-128,-4-4-1120,3 4-480,1 0-2047,-4 0-897,0 0 1120</inkml:trace>
  <inkml:trace contextRef="#ctx0" brushRef="#br0" timeOffset="314.8994">414 127 10880,'0'-4'4032,"0"4"-2177,4 0-1375,-4 0 992,4 0-448,0 0-96,3 0-416,-3 0-96,4 0-224,-1 0-64,1 0 64,0 0-96,3 0 0,-3 0-32,0 0-64,-1-4-480,-3 4-160,0 0-2144,-4 0-959,-4 0-1345</inkml:trace>
  <inkml:trace contextRef="#ctx0" brushRef="#br0" timeOffset="877.2374">395 116 8960,'-8'0'3328,"8"0"-1792,0 0-256,0 3 1311,0-3-895,0 4-288,-4-4-576,4 4-128,0 0-416,0 0 32,-4 0 32,4-1 0,0 5 96,0-4 64,0 0-32,0 0-96,0-4 0,0 3-96,0 1 0,4-4-160,-4 0-32,4 4-32,4-4-64,-4 0 32,3 0-32,1 0 0,0 0 0,3 0-96,1 0 0,-5 4 64,5-4 0,-4 4-64,3 3 64,-3-3 32,-1 4 0,1 0 0,-4-1 0,0 5 64,0-4 32,-4-1 32,0 5 0,0-5 0,-4-3 64,0 4-96,0-4 0,0 3-32,-3-7 32,3 4-64,-4 0-32,4-4-128,-3 0 0,3 0-512,-4-4-192,4 4-576,0-4-224,-3 4-832,7-3-352,-4-1-1535,0 4-1793,4 0 2080</inkml:trace>
  <inkml:trace contextRef="#ctx0" brushRef="#br0" timeOffset="1347.8482">606 116 14464,'0'0'5343,"0"0"-2879,4 0-2720,-4 0 928,4 0-480,-4 0 64,3 0-160,1 0-64,4 0 0,0 0 32,-1 0 32,1 0 32,0 0 0,-1 0 128,1 0 96,0 0-64,-5 0 0,5 0-96,-4 0 32,0 3-64,0-3 64,-1 4 0,1 0 32,-4 0 0,0 4 0,0-5 0,0 9 0,0-4-64,0 7-32,0-4-32,0 5 64,0-5-32,0 5 0,0-5-96,0 1-64,0-1-544,0 1-288,0-5-1184,0 1-544,0 0-1824,0-4-831,4-1 383</inkml:trace>
  <inkml:trace contextRef="#ctx0" brushRef="#br0" timeOffset="2497.5915">906 139 9856,'0'-12'3680,"0"12"-1984,-4-4-1120,4 4 895,0 0-351,0-4-32,-4 1-256,1-1-128,-5 0-384,4 0 0,-7-4 96,7 5-32,-8-5 96,5 0 32,-5 4 64,-3-3-128,-1-1 0,5 0-192,-8 5 0,3-1-96,1-4 0,0 4-96,-5 0-64,5 1 32,-4-1-32,4 4 0,-5-4 64,1 0 32,0 4 96,4-4-96,-8 4-64,7-4 0,-11 4 32,8 0 32,-4 0 32,4-4-64,-4 4-64,4 0 96,0 0 0,-1 0-128,1 0-32,0 0 96,0 0 32,0 0 64,0 0 0,3 0-160,-3 4 32,-8 0 64,4 0 32,0 0-32,4 0-64,-8 3-64,4 5 32,0-4 96,4 7 32,4-4-32,3 5-64,1-1 32,-1-3-32,4 3 64,4-4 32,1 5-32,3 3-64,0 0 96,0 0 64,3 1 64,5-1 32,0-4-64,0 0 32,3 1-64,4-1 0,1 0 32,-1 5 32,0-1-32,1-4-32,-1 1 32,4-1 32,-3-4-192,7 1 0,0-1 96,0-3 64,0-4-64,4 4-32,-4-5-32,0 1 32,7 0-64,-7 0 64,4-4-64,-4 4-32,0-4 32,4 0 32,-4 0-32,4 0 64,-4 0-128,0-4 0,0 4 32,4 0 64,-4-4-32,0 4 64,4-4-64,-4 0-32,-4 1-64,4-1 32,0 0 96,-4 0 32,4-4-32,0 1 32,0-1-128,-4-3-64,1 3 64,-5 0 64,4-3 0,-7-1-32,3 1 32,-7-1 32,3 4-32,-3-3-32,-4-4 96,-4 3 0,0-3-128,-4-4 32,0-1 0,-7 1 0,3 0 0,-4 4 0,-3-1-96,0 1 0,-5 3 64,1-3 64,4 4-160,3 3 32,5 4-128,-5-4 0,1 1-384,-5-1-160,5 0-1344,-8-3-576,3 3-4032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4:05.95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0 11136,'0'4'4128,"4"-4"-2241,0 0-1279,-4 4 1088,7-4-864,1 0-192,8-4-416,-1 4-160,0 0-32,1-4-2368,3 4-1055,0 0-1793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4:05.75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4 11136,'0'0'4224,"0"0"-2305,0 0-1407,0 0 1120,4 4-448,0-4-32,3 0-512,1 0-224,-4 0-256,3-4-128,5 4 64,-4 0-128,3 0-64,-3-4-928,-4 4-448,3 0-1696,-3 0-799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4:02.02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69 5632,'0'0'2112,"0"0"-1152,0 0-128,0 0 736,0 0 64,0 0 64,0 0-96,0 0-33,0 0-863,4 0 96,-4 0-32,0 0 96,0 0 32,0 0-64,0 0-32,0 0-192,0 0-32,0 4-128,0-4-32,4 0-96,-4 0 32,0 4-64,4-4 0,0 0-96,0 0 32,-1 0-128,9 0 0,-4 0 32,3 0 0,-3 0-64,3 0 32,-3 0-64,0 0 64,-1 0 0,-3 0 32,0 0-160,0 0 32,0 0-352,0 0-96,-4 0-832,0 0-288,0 0-1472,0 0-576,0 0-2207</inkml:trace>
  <inkml:trace contextRef="#ctx0" brushRef="#br0" timeOffset="1133.5918">261 70 6144,'-3'0'2272,"3"0"-1216,0 0-448,0 0 672,0 0-96,0 0 32,0 0-64,3 0 96,-3-4-705,0 4 129,4 0 64,0 0-96,0 0 0,0 0-64,3 0-64,-3 0-128,4-3 0,0 3-160,-1 0-64,1 0-64,3-4-96,-7 4 32,4 0 32,0 0-32,-1-4 64,-3 4-64,0 0-32,-4 0-768,0 0-352,0 0-1056,-4 0-447,0 0-609,0 0-224,1 0 192</inkml:trace>
  <inkml:trace contextRef="#ctx0" brushRef="#br0" timeOffset="1737.92">246 63 8704,'0'-4'3328,"0"4"-1792,0 0-864,0 0 896,0 0-545,0 0-191,0 0-224,0 0 0,0 4-320,0-1 96,0 1 128,0 0 32,0 0-32,0 0-64,0 3 32,0-3-64,0 0 0,0 0-32,0 4 0,0-5-128,0 1 0,0-4-32,0 4 32,0-4-64,4 4 32,0-4-128,-4 0-64,4 0 64,-1 0 0,1-4-32,4 4-64,-4 0-64,0 0 32,3-4 32,1 4 0,0 0-96,-1 4 64,-3-4-32,8 4 0,-5 0 64,1 0 0,-4-1 0,3 1 0,-3 0-96,0 4 64,0-4 96,-4 3 96,0-3-64,-4 4 0,4 0 32,-4-5 64,-3 5-32,3-4 0,0 0-96,-4 0-64,1-1 96,3-3 64,0 4-128,-4-4-32,4 0-288,1 0-64,-1-4-384,0 4-160,0 0-576,0-3-288,4 3-1088,0-4-447,0 4-1633</inkml:trace>
  <inkml:trace contextRef="#ctx0" brushRef="#br0" timeOffset="2355.2989">530 62 8832,'0'-8'3328,"0"8"-1792,0 0-1312,0 0 832,0 0-256,0 0 95,0-4-95,0 4 64,0 0-480,0 0 64,0 0 0,0 0 32,-4 0 32,0 0-128,4 0 0,-4 0-160,1 4 32,3-4-32,-8 8 96,4-5-32,0 1 0,0 4 32,-3 0 128,3-1-192,-4 5 0,4-5-64,-3 5 32,3-4-64,0 7 64,4-4-192,0 1-96,0 3 32,0-3 64,4-1 64,0 1 32,0-4-64,3-1 32,1-3 0,0 0 32,-5 0 0,5-8 64,-4 4-160,4-4-32,-5 0 64,1 0 32,-4 1-32,0-1-64,0-4 32,0 4-32,-4-3 64,1 3 96,3 0-128,-8 0-32,8 4-64,-4-4-64,-4 4 96,5 0 64,-1 0-640,0 0-288,0 4-832,0-4-288,4 0-1248,0 4-479,0-4-1121</inkml:trace>
  <inkml:trace contextRef="#ctx0" brushRef="#br0" timeOffset="2745.2743">660 143 12032,'0'-4'4575,"0"4"-2495,0 0-1664,0 0 1120,4 0-576,-4 0-96,4 0-192,0 0-64,0 4-320,3-4-32,-3 0 64,4 0-192,0 0 0,-1 0-64,1 0 32,0 0 0,-1 0 32,1 0-64,-4-4 32,3 4-640,-7 0-192,4-4-832,0 4-288,-4 0-1344,0-4-575,0 4-993</inkml:trace>
  <inkml:trace contextRef="#ctx0" brushRef="#br0" timeOffset="3100.6262">856 8 9984,'-4'-8'3776,"4"8"-2048,4 0-609,-4 0 1217,0 0-768,0 4-160,0-4-480,0 4-128,0 0-448,0 3 128,0 1 160,0 0 0,0 7 0,0-7-128,0 7 0,0-4-160,0 1-32,0-1-128,0 1-32,0-1-32,0 1 0,0-1 0,0-3 0,0 4 0,4-5 0,-4 1-64,4 0-64,-4-1-416,4-7-192,-4 4-1600,0-4-704,0 4-4223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3:47.97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 1 5888,'-4'3'2176,"4"-3"-1152,0 0-64,0 0 896,4 0 192,-4 4 128,4-4-289,-4 0-31,4 4-1056,-1-4 96,5 0 96,0 0-128,0 0-32,3 0-320,1 0-160,3 0-192,4 0-128,-4 0 0,1 0 32,-1 0-32,-7 0 64,3 0 0,-7 0 32,4 0-160,-4 0-32,-1 0-672,1 0-320,-4 0-2144,0 0-960,-4 0-1503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3:47.59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 12 6272,'-4'0'2368,"4"0"-1280,0-3-352,0 3 768,0 0 64,0 0 160,0 0-289,0 0-95,4 0-768,-4 0 224,3 0 160,-3 0-32,4 0 96,0 0-224,0 0-96,0 0-192,4 0 0,3-4-224,-3 4-32,3 0-64,1 0-32,-1 0-96,1 0-64,-1-4 32,1 4 32,-5 0-32,1 0-32,0 0 32,-4 0-32,-1 0-96,1 0 64,0 0-832,-4 0-352,0 0-1088,0 4-480,-4-4-1311,0 4-641,1-1 800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3:46.59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2 11904,'0'-7'4480,"0"7"-2433,0-4-1887,0 8 960,0 0-192,0-1 160,0 9-96,4-4 32,-4 3-576,-4 1 32,4 7-32,0-4-32,0 4 0,0 1-160,0 3 0,4-8-160,-4 0 0,0-3 32,4-5 0,0 5 0,0-8 0,-4 3 0,4-3 64,-4 0-448,3 0-224,-3-4-1728,0 0-800,0 0-3711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3:46.28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 12 9472,'-4'0'3520,"0"0"-1920,4 0-448,0 0 1151,0 4-319,4-4-32,0 0-544,4 0-160,-1 0-704,5 0-128,-1 0-32,5 0-160,-1-4 32,0 4-96,1 0 0,-1 0-96,-3-4-64,-1 4 32,-3 0 32,0 0-32,-5-4-32,1 4-192,0 0-32,-4 0-1120,0 0-448,0 0-1632,0-4-607,4 4-1409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7:41.19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14 10752,'0'-13'4032,"0"13"-2177,-7 6-1183,7-6 1120,0 14-832,0-1-192,0 7-288,0-7-64,0 13-224,0-6 0,0 13 32,0-13 96,0 13 32,7-6 32,-7-1 64,0-6 192,7 0 128,-7-7-96,0 0-32,0-6-224,0-7-96,6 0-96,-6-13-64,0 6-192,7-6 32,-7 0-64,6-1 0,-6 1-96,14 0 32,-8 6 0,7 1 64,1 6-32,6 0 32,-7 0 0,7 6 0,-7 7 64,-7 1 64,1-1 96,-7 7 128,0 0-64,-7-7 32,1 0-96,-1 0 64,-6 0-128,0-6-64,6 0 64,-6-1 0,0-6-192,-1 0 0,8 0-608,-1-6-192,-6 6-1088,13-14-480,0 8-1792,0-7-735,7-1 95</inkml:trace>
  <inkml:trace contextRef="#ctx0" brushRef="#br0" timeOffset="241.0189">238 212 13952,'7'0'5279,"-7"0"-2879,13 0-1824,-13 0 1312,7 7-704,-7 0-128,7-1-544,-1 7-160,1 1-224,-1-1-96,8 0 64,-8 0-64,1 7 64,-1-7-64,8 1-32,-8-8-480,7 1-224,-6-1-704,0-6-320,-1 0-704,1-6-224,0-1-1215,-1-6-417,1 0 384</inkml:trace>
  <inkml:trace contextRef="#ctx0" brushRef="#br0" timeOffset="439.9717">425 186 10880,'-7'0'4032,"7"0"-2177,0 0-895,0 0 1248,0 7-192,0-1 0,0 7-416,0-6-192,-7 19-800,7-6-96,-6 13 32,6-13-160,-7 13 32,7-6-320,-6-1-64,6 1-32,0 6 64,0-13-32,0 6 64,0-6-832,-7-7-320,7 0-3040,0-13-1344,0 0-1055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3:44.46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 115 8448,'-3'0'3168,"3"-4"-1728,-4 1-480,4 3 992,0 0-225,0 0 1,4 0-320,-4 3-160,7-3-704,-3 0 160,4 0 64,3 0-192,1 0-96,3 0-128,1 0-64,3 0-96,0 0-32,-8 0-32,1 0 0,-1 0 0,-3-3 0,0 3-64,-4 0-64,3 0 32,-7-4 32,4 4-896,0-4-288,-4 0-1568,4 0-672,0 0-1983,-1 4-1569,5-3 3008</inkml:trace>
  <inkml:trace contextRef="#ctx0" brushRef="#br0" timeOffset="532.0227">384 19 9472,'4'-7'3584,"-4"7"-1920,-4-4-1376,4 4 800,0 0-257,0 0 65,-3-4-160,-1 4-64,0 0-352,0-4 0,-4 4 32,1 4 64,-1-4 96,0 4-224,-3 0-32,3-1-128,-3 1-96,3 4 0,0 0-32,5 3 0,3 1 64,3-1 32,5 5 96,4-5-32,-1 1 64,4-5-64,1 1 0,-1-4-32,0-4 64,-3-4 192,3-4 64,-3 1 32,-1-5 32,-7-3-256,0 3-96,-4 1-96,0-1-64,-4 4 96,0-3 0,-3 3-128,-1 1-32,0 3 32,1 0 0,-1 0 32,-4 4 0,5 4-800,3-4-320,-4 8-992,1-5-416,7 5-1279,-4 0-481,8-1 192</inkml:trace>
  <inkml:trace contextRef="#ctx0" brushRef="#br0" timeOffset="944.1648">418 100 10496,'-4'-4'3936,"4"4"-2112,-4 0-1505,4 0 961,0 0-416,-4 4-32,1-4-128,-5 4 32,4 0-416,-4 3 96,1 1 32,3 0-32,-4 3 64,1 1-128,3-5-32,0 5-192,0-1-96,4 1 64,4 3 64,0-3 0,7-1 64,-3 1-64,3-8 0,1-1-32,3 1 0,1-4 192,-1-7 128,-3-1-32,-1 0 0,-3 1-160,-4-5 0,-1-3-160,-6 3-64,-1-3-96,-4-1 32,0 5 32,1-1 64,-5 5-32,1-1-32,-1 4 32,4 0-32,-3 1-96,7 3 0,-4 3-512,5-3-224,3 4-1344,-4 0-608,8 0-3263,-4 0-1857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3:22.90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2 24 6528,'-8'0'2464,"8"-4"-1344,0 4 96,0 0 1024,0 0-608,0 0-129,0 0-511,0 0-160,4 0-480,-4 4 128,0-1 160,0 1 0,-4 0 0,4 4 32,0-1-32,-3 5-160,3 0 32,0-5-160,3 1-32,-3 3 0,4-3 32,0-4-32,0 0-32,0 0-160,3-4-32,1 0 32,0 0 0,3 0-64,1 0 32,-1-4-64,-3 4 64,3-4-352,-3 4-64,4-4-608,-5 4-224,5-4-384,-4 0-160,3 1-640,-3-1-255,-4 0-737,3 0-256</inkml:trace>
  <inkml:trace contextRef="#ctx0" brushRef="#br0" timeOffset="271.7946">154 8 6912,'-4'-4'2624,"4"4"-1408,0-3 64,0 3 1120,0 0-512,0 0 511,4 7-671,-4 1-960,4 0 64,-4 7 32,0 0-192,0 8-64,0 0-288,0 0-64,4-3-64,-4-1-32,0-4-32,4 4 0,-4-3-64,3-5-64,1 1-544,-4-5-288,8-3-960,-4-4-416,3 0-1855,1-7-833,4-5 544</inkml:trace>
  <inkml:trace contextRef="#ctx0" brushRef="#br0" timeOffset="683.4161">364 23 11520,'-4'-11'4288,"4"11"-2305,-7 0-1663,7 0 960,-4 0-416,0 0-32,0 0-416,-4 4-96,1 0-192,-1-1 64,0 5 96,5 0-32,-5 7 96,4-3-64,4 3 0,4 0-96,0 1 32,7-5-64,-3-3 64,3 0-64,5-5 0,-1-3-32,0-3 0,-3-5 0,-4 0 0,-1-3 0,1-5 0,-8 5-64,0-4-64,-4 3-64,-4 0 32,1 1 32,-1 3 64,0-3-96,1 7 0,-5 0-832,5 0-288,-1 4-1408,0 4-512,4 0-1727,1 4-1601,3-1 2464</inkml:trace>
  <inkml:trace contextRef="#ctx0" brushRef="#br0" timeOffset="1047.0762">383 104 11136,'-7'0'4128,"7"0"-2241,-4 4-1151,0-4 1184,4 4-640,-4 3-160,0 1-384,-3 4-64,-1-1-384,0 1-96,1-1 0,3 1-32,-4 3 64,8 0 0,0-3 96,4-1-32,4 1 64,-1-4-64,9-5 64,-1-3-128,0 0 32,1-7-96,-1-1 64,-4 0 0,-3 1 32,-4-5-64,0 1-32,-4-5-192,-4 5 32,-4-1 0,1 1 64,-5-1-96,1 5-64,-1-1-160,4 4-64,1 0-1344,-1 4-544,4 0-2848,-3 4-1119,3 0 1087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3:20.75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 20 8064,'-4'-8'2976,"4"8"-1600,0 0-1056,0 0 736,0 0-384,0 0-32</inkml:trace>
  <inkml:trace contextRef="#ctx0" brushRef="#br0" timeOffset="235.5074">0 20 15904,'4'0'799,"-4"0"65,4 0 0,0 0 32,4 0-128,-1 0-96,5 0-160,-5-4-64,5 4-128,0 0-32,-5 0-160,5 0-32,-5 0-96,5 4-32,-4-4 96,-5 0 32,5 0-32,-4-4-64,0 4-1248,-4-4-512,4 0-1759,-4 1-641,3-1-256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3:04.97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 5 8320,'-4'0'3168,"4"4"-1728,0-4-896,0 0 864,4 0-160,0 0 31,0 0-351,3 0-160,5 0-448,3 0 0,1-4 32,-5 4-192,5 0-96,-5 0 32,1-4 64,-5 4-128,1 0-32,0 0 0,-5 0 0,1 0-448,0 0-160,-4 0-1664,0 0-735,0 0-1729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3:04.66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 12 5888,'-4'0'2176,"4"0"-1152,0 0-128,0 0 800,-3 4-32,3-4 64,0 0-257,0 0-127,0 0-736,0 0 64,0 0 64,0 0-32,3 0-32,1 0-160,0 0-64,4 0-192,-1 0-96,5-4-64,-1 4 0,1 0-64,3-4 64,-3 4-64,-1 0 64,-3 0-64,0-3-32,-1 3 32,-3 0-32,0 0-96,0-4 64,0 4-736,-8 0-2144,0 0-191,4 4-865,-4-4-160,0 3 864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5:04.09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14 134 11136,'-4'-3'4224,"4"-1"-2305,0 1-1471,0 3 992,4-4-736,-1 4-224,1 0-224,3-3-96,3 3-96,-6 0-64,6 3 96,-3 1 0,-3-1 32,3 8 192,-7 0 128,0-1 32,-4 4 32,1 0 0,-1 4 0,1-4 0,-1-4 0,1 1-192,-1-4-128,1 0-32,3 0 32,0-3 96,3 3 64,1-4-32,3-3-32,3 0-160,1 4-32,3-4-32,3 0 32,-2 0-64,-1 0-32,-4 0-192,1 0-128,-4-4-1024,0 4-384,0-3-1760,-4-1-639</inkml:trace>
  <inkml:trace contextRef="#ctx0" brushRef="#br0" timeOffset="463.3976">338 148 10112,'-3'-7'3872,"3"3"-2112,3 1-865,-3 3 1121,7 0-864,-3-4-288,6 4-352,-3 0-32,0 0-256,0 0 0,0 0 96,0 4-64,0-1 32,-3 1 96,-1 3 160,-3 4-96,0-4 64,-3 7-96,-1 0 0,1 0-160,-4-4 0,0 1-160,3 0 0,1-1 96,-1-3 32,4-3 96,4-1 32,-1 1-96,4-1 0,4-3-96,-4 4 64,0-4-192,4 0-32,-1-4 0,4 4 64,-3-3-384,-1-1-96,1 4-1216,3-3-544,-7-1-1312,4-6-543,-1 3-1537</inkml:trace>
  <inkml:trace contextRef="#ctx0" brushRef="#br0" timeOffset="1139.4565">644 116 9728,'-3'-7'3680,"3"7"-1984,-11-10-1216,11 10 991,-3-4-319,-4 1-32,0-4-352,0 3-64,-8-6-416,5 6 32,-4-6 96,0 6 64,-7-6 0,-11-1 32,0 4 96,1 0-288,2 0-32,5 3-96,-1 1-32,1-1-32,-1 4 64,0 0-160,1 0-32,-1 4 0,4-1 64,0 4-32,0 0 64,0 4-64,0 0-32,-1 3 96,5-4 64,-1 4-224,1 0 0,3-3 64,3 3 64,1 3 0,-1-2-64,4 6 32,3-4 32,4 4-32,0-7-32,4 4 96,3-4 64,4 0 0,-1 4 0,8-1 32,-1 1 96,4 0-64,0-4 32,11 0-96,3 0 64,0 0 0,1-7 96,-1-4-32,0 1 64,0-4-128,-3 0 32,0-4-96,-1 1 64,1-4-128,-4-4-64,-3 1 64,-1-4 0,-3 0-32,-3-4 32,0 7-64,-1-3 64,-3-3 0,-3-4 32,-4 0-64,-4-4-64,-6 4 32,-1 3 32,-6 1-192,-1 3 32,1 3-128,-8-3 0,4 3-512,0 1-256,-7-1-1568,10 8-672,4-1-3839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4:51.54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4 11520,'0'0'4288,"0"0"-2305,3 0-1759,-3 0 992,4 0-288,3 0 32,3 0-288,-3 0-64,7 0-352,1 0-96,-5 0-32,4-3-64,-3 3 32,3 0-64,-7 0 64,0 0-64,0 0 64,-4 0-64,4 0 64,-3 0-1056,-4 0-384,3 0-1728,-3 0-735,0 3-1121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4:51.27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1 8 9216,'-4'-4'3520,"1"4"-1920,3 4-1856,-4-4 3103,4 3-895,0-3-384,0 0-352,4 4-736,-4-4 128,7 0 128,-4 3-32,4-3-32,4 0-224,-4-3-32,7 3-256,-4-4-96,4 4 32,1-3 0,-1 3-32,-4 0-64,1-4 32,-4 4-32,-4 0 0,4 0 64,-3-3-320,-4 3-64,0 0-960,0 3-448,-4 1-1024,1-1-416,-4 1-1407,3-1-1473,-3 1 2400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4:49.40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 113 11136,'-4'-4'4128,"4"4"-2241,0 0-1215,4 0 1056,-1 0-448,4 4-32,1-4-416,2 0-224,4 0-320,-3 3-64,3-3 96,0 0-128,0 0-32,-4 0-160,1 0 0,-4 0 64,0 0 32,-3 4-384,-4-4-128,0 0-1440,0 0-544,0 0-2495,0 0-2305,-4 0 2624</inkml:trace>
  <inkml:trace contextRef="#ctx0" brushRef="#br0" timeOffset="618.9901">244 15 12672,'0'-4'4735,"0"4"-2559,3-3-2176,-3 3 928,4 0-288,-4 0 0,7-4-128,-4 4 0,1 0-288,3-3 64,-4 3 64,4 0-64,4 0 64,-4 0-128,0 0-64,0 3 0,0-3-32,0 4 0,-3 3 64,-1 0 96,1 3 64,-4-3-96,0 7 0,-4-3-32,1 3 96,-4 0-32,0-3 64,3-1-64,-3-3 0,3 4-96,-3-4 32,7 0-64,-3 0 64,-1-4 0,4 4 32,0-7-64,4 4-32,-1 0-32,4-4 0,1 0-160,2 0 32,-3 3 128,4-3 64,-4 4-64,3-4-32,-3 3-32,4 1-64,-4-1 32,0 1-32,0-1 0,4-3 64,-4 4-32,0-1 64,0-3-480,3 0-160,-3 0-928,-3 0-320,3 0-4416,-4-3-1919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4:48.33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46 10112,'0'0'3872,"0"0"-2112,3 0-993,-3 4 1057,4-4-576,-1 0-64,4 0-512,0 0-96,4 0-320,-4 0-160,3 0 0,-3 0-128,0 3 0,0-3-1600,1 0-736,-5 0-1247,1 0-513</inkml:trace>
  <inkml:trace contextRef="#ctx0" brushRef="#br0" timeOffset="392.7684">141 11 12544,'7'-4'4735,"-7"1"-2559,7 3-2240,-3 0 864,-1-4-352,4 4 0,-3 0-128,3 4-32,-3-1-160,3 1 64,-4 3 96,-3 0 128,4 0 64,-8 3 0,4 1 128,-3 0-224,-1-1 32,1 4-128,-5-3 64,8-1-64,-3-3 0,-1 0-160,4 0-32,0-3 32,4 3 0,-1-7 0,1 0 0,3 0-64,0 0 32,0 0-128,4 0 0,-4 0 32,3 0 0,-6 0-1408,3 0-576,-4 0-3584,1 0-1599,6 0 2239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7:39.87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313 13440,'6'0'5087,"-6"0"-2751,7-7-2656,0 7 864,-7 0-448,6 0 0,1 0 32,-1 0 0,1-7-64,0 1-64,-7-1 32,6 0 160,-6 1 192,0-1 160,0 1 128,0 6-160,-6-7 32,6 7-320,-7 0-64,0 0 32,1 7 96,-1-7 0,1 13 64,-1 0-64,7 0 0,0 1-96,0 5-32,0-5-96,7-1 32,-1 0-64,7 0 64,-6-6-704,6-1-288,1-6-1184,5 0-448,1 0-1760,7 0-703,-7-6 447</inkml:trace>
  <inkml:trace contextRef="#ctx0" brushRef="#br0" timeOffset="304.0301">364 245 13056,'-7'-13'4831,"7"13"-2623,-13 0-1728,13 0 1088,0 0-384,-7 0 32,1 0-416,6 0-96,-14 0-416,1 0-96,0 7 0,0-7 32,-1 13 32,1-6-128,0 6-96,0 0 0,13 0 32,-7 7-32,7-7 64,0 1-64,7 5 64,-1-12-352,8 0-64,-1-1-608,0 1-288,0-7-704,0-7-320,1 1-992,6-8-351,-14-5-1185</inkml:trace>
  <inkml:trace contextRef="#ctx0" brushRef="#br0" timeOffset="529.4511">371 20 10240,'-6'-13'3872,"6"13"-2112,-7-6-641,7 6 1217,0 6-480,0-6-128,0 7-256,0-7-96,0 20-736,0-7 192,0 7 128,0 0-96,7 6 32,-7-6-416,6 13-128,-6 0-224,7 0-32,-7-6 32,6-1 0,-6 1-160,7-8 32,0 1-576,-7 0-160,6-7-1344,-6-6-480,0-7-5088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4:46.29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4 21 13056,'-7'-7'4831,"7"4"-2623,-3 3-2144,3-4 896,-4 4-288,0 4-32,-3-4-64,-3 7-32,3 0-288,0 0-96,0 4 32,0-1-32,7 4 64,0 0-64,0-3 64,10 3-64,1 0 0,-1-3-32,4-4 0,1-4 64,-5-3 32,-3 0-192,4-7 0,-1 4 96,-3-8 160,-3 4-160,-1-7 0,-3 3-128,0 1-96,-3-15 64,-4 11 0,0 0 32,0 3 0,-4 1-352,1 6-96,3 4-896,0 4-352,-1 3-1088,1-4-384,4 8-1727,3 0-1281,0-4 2816</inkml:trace>
  <inkml:trace contextRef="#ctx0" brushRef="#br0" timeOffset="454.0777">99 141 12672,'0'-7'4735,"0"0"-2559,0 4-2048,0 3 1024,-3 0-288,3 0 128,-4 0-256,1 0-64,-1 0-384,-3 3 32,0 4 32,0 4-64,0-1 64,-4 1-64,4-1 0,0 4-256,4 0 0,3 1 32,3-1 96,4 0 0,0 0 64,4 0-128,-4-7 0,0-4-32,7 1 32,-7-1 0,7-6 32,-7 3 64,4-7 32,-4 0 32,-4-4 0,1 4-128,-1-3-32,-3 3 32,-3-4 0,-1 1-64,-3 2-64,0-6-64,-3 7 32,-1 0-32,1 0-64,-1 7-704,4-3-224,-3 3-1824,3 0-672,-1 3-3039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4:45.55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 81 9984,'-3'0'3680,"3"4"-1984,0-4-864,0 0 1151,0 0-479,0 0-96,3 4-384,1-4-96,-1 0-512,8 0 96,-1 0 128,4 0-64,4 0 32,-1 0-256,1 0-128,0 0-64,-1 0 32,-3-4-160,0 4-32,0 0 0,-7 0 0,4-4 0,-7 4 64,-1 0-448,-3 0-224,0 0-1248,0 0-480,-3 0-1536,-1-3-671,-3 3-257</inkml:trace>
  <inkml:trace contextRef="#ctx0" brushRef="#br0" timeOffset="283.6507">127 4 12032,'0'-4'4575,"0"4"-2495,0 4-1664,0-4 1120,0 3-448,0 1-64,0 3-160,0 0 0,0 7-480,0 3-160,0 1 0,0 3 0,0-7 32,0 0-64,0 0-32,0-3-96,4 3-64,-4-4 96,3-2 64,1-1-928,-1-4-320,1 1-1664,-1-4-640,1 0-2623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4:42.00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1 173 8448,'-7'0'3168,"4"0"-1728,3 3-704,0-3 928,0 0-161,3 0-31,1 4-256,-1-4-96,4 0-640,7 0 0,-3 0-32,0 3-160,3-3-32,0 0-128,-4 0-96,-3 0 0,0 0 32,0 0-32,-3 0-32,-1 0-672,-3 0-288,0 0-2688,0-3-1215,0 3 63</inkml:trace>
  <inkml:trace contextRef="#ctx0" brushRef="#br0" timeOffset="867.39">250 85 8960,'-4'-4'3424,"4"4"-1856,0 0-832,0 0 928,0-3-385,4 3-31,-4 0-352,0 0-96,0 0-448,3 0 64,-3 0 32,4-4-32,-4 4 0,3 0-32,1 0 64,-1 0-96,1-3-32,3 3-192,0 0-32,0 0-32,-4 3 32,4-3-64,-3 4-32,-1-1 32,4 4-32,-7 0 64,0 0 32,0 4-32,-3-1 32,-1 1-128,-3 3 0,0 4 32,0-8 64,0 4 32,0-3 96,4-4 32,-1 0 96,1 0-96,-1-4-64,4 1 64,4-4 64,-4 0-64,7 0 32,0 0-224,0-4-32,0 1-64,3-1 0,1 1 128,-1-1 32,1 4-32,-4-3-64,0 3-64,0 0-32,-3 0-800,-1 3-288,1-3-1152,-1 4-512,1-8-4639,-4-3 2303</inkml:trace>
  <inkml:trace contextRef="#ctx0" brushRef="#br0" timeOffset="1199.2118">479 11 11136,'-4'-7'4224,"4"7"-2305,0-3-1599,0 3 896,0 0-384,0 3-96,0 1-160,0 3-32,-3 0-288,-1 7 128,1 4 96,-1-4-32,-3 0 0,4 3-64,-4 4 0,7 1-64,-4-1-32,4 0-32,4 0 0,-4-7-224,7 0 0,-4-3 32,4-1 96,-3-3 0,3 0 0,3-3-896,-3-1-288,-3 1-1472,3-8-5055</inkml:trace>
  <inkml:trace contextRef="#ctx0" brushRef="#br0" timeOffset="1549.6836">539 151 13568,'0'0'5087,"3"0"-2751,1 0-2368,-1 0 992,1 0-480,3 0 64,0 0-128,0 0 64,0 0-256,0 0-128,0 0 0,-4 0 0,4 0 96,-3 0-96,-4 0 0,3 0-1024,-3 0-480,0 0-1920,-3 0-799,3 0-1121</inkml:trace>
  <inkml:trace contextRef="#ctx0" brushRef="#br0" timeOffset="1842.2061">659 91 13184,'0'4'4927,"0"-4"-2687,3 7-2176,-3-4 896,0 1-224,0-1 96,4 1-96,-4 3 0,0-4-384,-4 4 0,4 1 64,0-1-96,0 0 0,0 0-192,4-4-32,-4 4 32,3-3 64,4-1-96,-3 1 0,3-4-32,0 0-64,0 0 96,0-4 0,0 4-608,0-3-224,0-4-960,0 7-448,-3-7-1184,-1 7-543,1-7-1249</inkml:trace>
  <inkml:trace contextRef="#ctx0" brushRef="#br0" timeOffset="2122.0537">754 88 9600,'0'-4'3584,"0"4"-1920,0 0-672,0 0 1183,0 0-383,0 4-64,0-1-384,0 4-32,3 0-736,-3-3 96,0 6 64,0 1-256,0 3-32,0 0-192,0 4-96,0-4-64,-3 0 0,3 0-64,-4-4 64,4 1-416,0-4-96,0 0-928,0-3-416,-3-1-1824,3-3-767,0-3-1217</inkml:trace>
  <inkml:trace contextRef="#ctx0" brushRef="#br0" timeOffset="2484.1843">810 8 13312,'3'-4'4991,"1"1"-2687,0 3-2272,-1 0 1024,1 0-416,-1 3 0,1 4 0,3 0 0,-4 4-352,4 3 192,-3 4 64,3-4-32,-4 0 96,4 3-32,-3 4-64,-1 1 0,1-1 96,-4 0-224,0 0 32,0-7-128,-4 0 0,1 0-160,-1 0-32,-3 0-32,0 0 32,-3 0-128,-4-7-64,3 4-640,0-4-256,4-3-1120,-3-1-416,-1 1-3040,1-4-1279,3 0 1823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4:38.83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6 193 10112,'0'0'3872,"0"0"-2112,4 0-1408,-4 0 895,0 0-255,3 0-32,1 0-160,-1 0-128,4 0-352,-3 0-192,6 0-32,-3 0-64,4 0 64,-4 0-64,0 0 64,0 0 0,-4 0 32,1 0-64,0 0-64,-1 0 32,1 0-32,-4 0-1504,0 0-576,0 0-3679</inkml:trace>
  <inkml:trace contextRef="#ctx0" brushRef="#br0" timeOffset="405.5575">258 113 9984,'0'-10'3680,"3"10"-1984,-3 3-1472,0-3 735,0 0-31,4 4 160,-4 3-320,0 0-64,0 0-416,0 0 192,0 0 64,0 3-160,-4-3-64,4 0 32,0 0 0,0 0-96,0-3 0,0 3-160,0 0 0,0-3-32,0-1-64,4 1 96,-1-1 64,-3-3-64,4 4-64,-1-4 0,4-4-32,1 4-288,-5 0-64,4-3-672,0 3-192,0-4-864,-3 4-384,3-3-863,0 3-385,-4-4 160</inkml:trace>
  <inkml:trace contextRef="#ctx0" brushRef="#br0" timeOffset="720.1602">342 117 10752,'-4'-4'4032,"8"4"-2177,-4 4-1535,0-1 960,0 1-224,0-1 32,0 4-256,0 4-64,0-1-416,0-3 0,0 7 0,0 0-128,0 1 32,0 2-96,0 1 64,0-1-128,0-3-64,0-3 0,3 3-32,-3-3 64,0-4 32,0 0-736,4 0-288,-4-7-2944,3-4-1759,-3 1-1409,0-4 3296</inkml:trace>
  <inkml:trace contextRef="#ctx0" brushRef="#br0" timeOffset="1361.6411">384 18 7296,'-4'-3'2720,"4"3"-1472,4 0-256,-4 0 928,0-4-256,4 4-33,-4-3-575,3 3-256,1-4-448,-1 4 32,1-4 128,-1 4-192,4 0-96,-3 0-128,-1 4-96,1-4 32,-4 7-32,3-3 0,-3 3 0,0 0 64,-3 0 96,3-4 0,-4 4 64,4 0 64,-3 0 64,3-3-32,0-1-32,0 1 96,0-1 96,0-3-128,3 0-32,1 0-128,-1-3-32,1 3-96,3-4-64,0 4 32,-4-3-32,1 3 64,3-4 32,-4 4-32,1-3-64,-1 3 32,1 0-32,-4 0-992,3 0-384,-3 0-1216,0 0-416,0 0-2591</inkml:trace>
  <inkml:trace contextRef="#ctx0" brushRef="#br0" timeOffset="2103.6317">419 155 8064,'4'0'3072,"3"7"-1664,0-3-800,-7-1 832,7 4-256,-4-3-65,1 6-543,-4-3-192,3 4-256,-3 3-96,0 0 64,0 4 0,-3-4 32,-1 3-352,-6-2-160,-1-1-1791,-3-4-801,-3 4-1280</inkml:trace>
  <inkml:trace contextRef="#ctx0" brushRef="#br0" timeOffset="2472.6908">29 106 8064,'-4'-3'2976,"1"3"-1600,-1 3-1120,1 1 768,3 3 0,-4 3 96,1 4-65,-1-3 65,1 6-608,3 1 64,0 7 0,0-1-320,7-3-64,0 0-64,0 1 0,3-5-64,4 1 32,4-1-1056,-1 4-448,1-7-3967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4:35.20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29 5888,'0'-3'2176,"4"-1"-1152,-4 4 64,0 0 992,0 0-64,3 0 0,-3-3-353,0 3-95,0 0-864,4 0 224,-4 0 64,0 0-32,0 0 0,0 0-352,0 0-128,0 3-64,0-3 32,0 7-32,0 0 0,3 4-96,-3-1 32,4 4-128,-4 0 32,3 4-96,1-4 64,-4 0-128,3 0 0,-3 0-32,4 0-64,-4-3 32,0 0 32,0-1-32,3 1-32,-3-4-416,4-4-192,-4 1-896,0-4-384,3 0-1568,-3-4-576,7-3-1695</inkml:trace>
  <inkml:trace contextRef="#ctx0" brushRef="#br0" timeOffset="818.0881">243 15 12032,'0'-11'4575,"0"11"-2495,0 0-1920,0-3 960,0 3-320,0 0 96,0 0-160,0 0 0,0 0-384,-4 0 64,4 0 96,-3 0-128,-1 0-64,-3 0 32,4 3 0,-1-3-160,1 4-64,-1-4 0,-3 3 0,4 1-64,-1-4-64,-3 3 32,3 4 32,-3-3 32,4 3 32,-4 3 0,3 1 0,-3-4 0,4 7 0,-1-3 0,1 3 64,3 0-160,-4-4-32,4 1 64,0-1 32,0 1-32,0 3-64,4 0-64,-1-3 32,4-1 96,0 1 32,0-1-32,0 1 32,0-4-64,1 0 64,2 0 0,1-4 96,-1-3-96,1 0 0,-1 0 32,1-3 0,-4-4 64,0 3 32,0-3-32,-4-3-32,1-1-96,-4 4 32,0 0 0,0 0 32,-4 0 0,4 0 0,-3 0-64,-4 0 32,3 3-64,-3-3 64,0 4 0,0 3 32,0-4-160,0 4-32,0 0 32,0 0 64,4 4 64,-4-4 32,3 3-224,-3-3 0,4 4 32,-1-4 96,0 3-64,1 1 0,-1-4 32,4 3 64,-3-3-96,3 4 0,-4-4-480,4 4-128,-3-4-800,3 0-864,-4 0-384,4-8-8959,0 1 5151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4:28.65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8 10368,'0'3'3936,"0"-3"-2112,4 0-1057,-1 0 1057,1 0-512,6-3-96,-3 3-512,7-4-128,0 4-320,1-3-160,-5-1-64,1 1-32,-1-1 64,-3 4-800,-3 0-320,3 0-2624,-7 0-1119,0 0-1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4:28.37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 11 9728,'-4'-3'3680,"4"3"-1984,4 0-1056,-4 0 1023,0 0-479,7 0-32,-4 0-192,1 0-32,3 0-512,0 0-96,3 0 0,-3-4-192,4 4 0,-4 0-64,4 0-64,-4-3 96,0 3 0,0 0-544,-4 0-224,1 0-1888,-1 0-703,-3 3-2081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5:30.03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36 12544,'18'0'4735,"-18"0"-2559,0-9-1824,9 9 1024,-9 0-256,0 0 64,8 9-384,-8-9-64,0 0-448,0 0-96,9 9 0,-9-1 32,0 1 32,9 9-64,-9-1 32,0 1-128,0 9 0,9-10 32,-9 10 64,9-10-32,-9 1 0,9 0-96,-1-10-64,-8 1 160,9 9 32,-9-18-64,9 0-32,0 9-32,0-18 32,-9 0 0,8 0 32,1-8-160,-9-1 32,9 9 0,0-8 64,-9-1-96,9 0 0,-9 1 32,9 8 0,-9 0-96,8 0 64,-8-9 32,9 18 0,-9-8 0,9-1 64,-9 9-96,9 0 0,-9 0-32,9 0 0,-9 9 0,8-1 0,-8 10 64,9 0 64,-9-1-32,9 1 64,0 0 0,0-1 96,0 1-96,-1 0-64,1-10 192,0 1 96,0 9-32,0-18 0,-1 9-32,-8-18 64,9 9-160,0-9-32,0 0-64,-9-8 32,9-1-64,-9-8 64,9 8-128,-1-9 0,-8 10 32,9-1 64,-9 0-32,9 10 64,-9-10-128,9 9-64,-9-8-32,9 8 96,-9 0-288,0 0-96,0 0-832,0 9-320,0-9-2720,0 9-1216,-9 0-735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5:28.57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62 8960,'0'-8'3328,"9"-1"-1792,0 9-736,-9-9 1055,0 9-223,9-9 64,-9 9-448,0 0-128,0-9-640,0 9 64,0 9 32,0-9-128,0 9 0,-9 0-128,9 0-32,0 17 32,0 0 32,0 10 32,0 8 0,0-9-64,0 0 32,0 1-64,0-10 0,0 1-96,9-10 32,-9 10 0,9-10 96,-9 1-96,0 0-64,0-10 64,8 1 0,1 0 32,-9 0 0,0-9-128,9 0-32,0 0-32,0 0-64,0 0 32,8-9 32,1 0-96,8 9 0,1 0 32,8-9 0,-8 9 0,-10-8 0,10 8 0,-10 0 0,1-9 0,0 9 64,-1 0-96,-8-9 0,0 9-320,0 0-160,-1 0-672,-8 0-288,9 0-1760,-9-9-768,0 9-2495</inkml:trace>
  <inkml:trace contextRef="#ctx0" brushRef="#br0" timeOffset="360.9433">494 62 13312,'9'-8'4991,"-9"8"-2687,0 0-2048,9 0 1088,-9 8-288,9-8 96,-9 0-352,9 9-96,-1 0-416,1 0 32,9 8 96,-9 1-224,17 0-32,-8-1-32,8 10 64,-8-9-32,-1 8 0,1-8-96,0-1-64,-1 1 32,-8-9 32,0 8-192,0-8-32,0 0-800,-9-9-256,0 9-832,0-9-320,0-9-1280,0 0-575,0 0-545</inkml:trace>
  <inkml:trace contextRef="#ctx0" brushRef="#br0" timeOffset="710.3907">768 1 9216,'-9'0'3424,"9"0"-1856,0 0-416,0 0 1215,0 0-767,0 0-160,0 8-384,0-8-96,0 9-544,-9 0 160,0 18 96,0-10-224,-8 18-96,8-8-192,-18 8-64,10 1 96,-1-10 32,1 9-96,8-8-96,-9-10 0,9 10 32,-8-10-256,8 1-32,0-9-992,9 0-480,-9 0-1536,18-9-607,-9 0-1473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5:27.70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36 13440,'0'-9'5087,"0"9"-2751,9 0-2144,-9 0 992,9 0-288,9-9 96,-9 9-192,-1 0-96,10 0-384,8-9-128,-8 9 0,9 0-96,-1-8 0,-8 8 32,-1 0 0,1 0-416,-9 0-128,0 0-1216,-9 0-544,0 0-1600,-9 8-735,0-8-513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7:39.57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0 11648,'0'0'4288,"0"0"-2305,0 7-703,0-7 1472,7 7-1184,-7-7-384,7 13-544,-7 0-160,0 0-288,6 1-192,-12 5-32,6-5-384,0-1-224,0 0-1856,0-6-736,0-1-2943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5:27.48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6 44 11392,'-26'0'4224,"26"0"-2305,-9 0-1247,9 0 1056,0 0-512,9-8-128,8 8-96,1-9 0,0 9-512,8 0-64,9-9 0,1 9-224,-10-9-96,1 9 0,8-9 0,-17 9-384,8 0-224,-8 0-1056,-1 0-512,-8 0-1728,0 0-799,0 0-225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5:26.77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74 27 7168,'0'-9'2720,"9"0"-1472,-9 9-64,0 0 1152,0 0-289,8 0-31,-8 0-480,9-8-192,-9 8-736,0 0 128,0 0 128,0 0-192,0 0-64,0 8-352,-9 1-96,1 0-32,-1 9 0,0 8 0,-9 9 64,-8 10-32,-1 8 0,1-9-32,0 0 0,-1-9-64,9 9-64,1-9 32,-1 9 32,1-8-32,8-10-32,0 1 32,0-1 32,0-8-96,9-9-64,-9-9-928,9-9-2624,0-9-320,9 0-2175</inkml:trace>
  <inkml:trace contextRef="#ctx0" brushRef="#br0" timeOffset="350.2092">319 45 10880,'0'-9'4032,"9"9"-2177,-9 0-1471,0 0 1024,0 0-320,9 0 96,-9 9-384,8-9-96,1 9-416,0-1 192,0 10 128,0 8-128,0 10 64,8-1-192,-8 9 32,9 0-160,-10-8-64,10-1-64,-9 0 0,0 0-64,0 1 64,-1-1-64,1-9 64,0 1-64,0-10 64,-9 1-1472,0-9-576,0-9-384,-9 0-1376,9-18-479,-9 9-481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5:27.92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9 12288,'8'9'4575,"-8"-9"-2495,18 9-1504,-9-9 1088,0 0-448,17 0 0,1-9-480,-1 9-192,9 0-320,-8-9-160,-1 9 32,1 0-128,-10-9-64,-8 9-1344,0 0-640,0 0-3040,-9 9-1247,9-18 1887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5:32.63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38 335 4608,'0'0'1760,"9"-9"-960,0 9 480,-9 0 896,9 0 96,-9-8 160,8 8-353,-8 0-95,0 0 0,0 0-1088,-8 8-64,-1 19-128,-9-1-128,1 10 0,-1-1-192,-9 18 0,10 0-160,-10 0 32,10 0-96,-1 0 0,0-9-96,1 0 32,8-9-64,0 0-32,0 1 96,0-19 0,9 1-384,-8-9-1472,8-1-352,0-16-1600,0-10-671,8 0-769</inkml:trace>
  <inkml:trace contextRef="#ctx0" brushRef="#br0" timeOffset="334.1517">821 388 12416,'0'-44'4639,"8"44"-2495,-8-9-1920,0 9 992,9 0-416,-9 9-64,9 9 64,0 8 32,-9 1-416,17-1 32,-8 1 64,0 17-64,0 0 0,9 0-128,-10 9 32,10-9-192,0 9-96,-10-18 32,10 0 64,-9 1-128,0-10-96,0 1-256,-9-10-128,8-8-1024,-8 0-416,0 0-1984,0-18-799,-8 0-577</inkml:trace>
  <inkml:trace contextRef="#ctx0" brushRef="#br0" timeOffset="765.4866">759 722 13312,'-27'-8'4927,"36"8"-2687,-18 0-1984,9 0 1024,9 0-672,0 0-96,9 0-320,-1 0-128,10-9-32,-1 9-256,9-9 0,1 9-2016,-10 0-896,9-9-2559</inkml:trace>
  <inkml:trace contextRef="#ctx0" brushRef="#br0" timeOffset="1027.9121">1456 670 15616,'0'-8'5887,"8"8"-3199,1 0-2912,0 0 960,9 0-448,-10 0 0,19 0-160,-1-9-96,1 9 0,-1-9-32,1 9 64,-1-9-1248,-8 9-512,-1 0-1856,1 0-767,-9 0-897</inkml:trace>
  <inkml:trace contextRef="#ctx0" brushRef="#br0" timeOffset="1028.9121">1553 803 13312,'0'9'4927,"8"-9"-2687,19 0-1984,-10 0 1024,1 0-672,9 0-96,-1-9-320,9 9-128,-8-18-32,8 9-3360,0-17-1471,1 8-705</inkml:trace>
  <inkml:trace contextRef="#ctx0" brushRef="#br0" timeOffset="6552.3002">6562 441 13440,'0'-18'5087,"0"10"-2751,18-10-1888,-1 18 1152,-8 9-704,9-9-96,-1 9-288,1-1-64,0 10-256,-1 0 96,1-1 96,-9 1-64,0 0 0,-1 8 0,-8-8 128,-8 8-192,8 1 0,-9-10-64,-9 10-32,0-10-32,-8-8 0,0 9-576,8-18-224,0 9-896,1-9-288,8-9-1056,0 9-416,9-18-1311,0 1-1793,9-1 2272</inkml:trace>
  <inkml:trace contextRef="#ctx0" brushRef="#br0" timeOffset="6837.1784">6852 353 13568,'0'-18'5087,"9"18"-2751,-18 0-2080,9 0 1088,-9 9-288,9 0 96,-9 0-288,-8 17-64,8 1-448,-9-10 0,9 10 0,-8-1-128,8 1 32,0-1-32,9 9 32,0-8-128,9-1-96,0 1 0,8-10 32,10 1 32,-9-9 32,8-9-864,0 0-288,1-9-1120,-1-9-480,1 1-2464,-10-10-1087,1 1 1503</inkml:trace>
  <inkml:trace contextRef="#ctx0" brushRef="#br0" timeOffset="7228.2397">7126 44 15360,'0'-17'5695,"9"17"-3071,-9 0-2624,9 0 1024,0 0-352,9 8-32,-10-8-64,1 9-32,9 0-288,-9 0-32,8 9 96,10-1-64,-1 10 96,18 17 0,-8 9 32,-10 8-64,0-8-32,1 0-32,-9 9 64,-10 0-96,1-1 32,-9 1-96,0 0 0,-9-9-32,-8-9 0,-1 0-64,-17 9 32,8-9-64,-8 0-32,9-9 32,-10 1-32,1-10-288,9 1-64,-1-10-672,1-8-192,-10-9-1856,10-18-736,0 10-3231</inkml:trace>
  <inkml:trace contextRef="#ctx0" brushRef="#br0" timeOffset="17380.5878">1500 2681 8320,'-9'-9'3072,"0"9"-1664,9 0-448,0 0 992,0 0-289,0 0-31,0 0-448,0 0-160,0 0-576,9 0 64,0 0 128,-1 0-160,10-8 0,9 8-288,-1-9-64,0 9 0,1-9 64,-1 9-160,-8-9-96,8 9 32,-8-9 0,0 9-672,-9-8-320,8 8-1056,-17 0-416,9 0-1087,-9 0-481,-9 8 160</inkml:trace>
  <inkml:trace contextRef="#ctx0" brushRef="#br0" timeOffset="17574.2065">1561 2778 8576,'0'18'3232,"0"-18"-1728,9 0-704,0 0 992,9 0-417,-1 0 1,10-9-480,-1 9-256,1-9-352,-1 9-192,1 0 0,-1-9 0,0 9 32,-8-8-160,0 8-32,-9 0-1952,-1 0-863</inkml:trace>
  <inkml:trace contextRef="#ctx0" brushRef="#br0" timeOffset="3081.5684">3644 575 12800,'-9'-8'4831,"9"-1"-2623,0 0-2016,9 9 1056,-9 0-512,9 0-128,-1 0 32,1 0-32,9 0-320,-9 9 96,8-9 64,1 9-160,0 8-32,-10 1 0,1 0 0,0 8 0,0 0 0,-18 1 0,9-1 0,-9 1-128,-8-1-32,8-8 32,-9 0 0,0-10-160,1 1-32,-10 0-896,10-9-384,8-9-1184,-9 9-384,9-9-1343,9-8-545,0-10 608</inkml:trace>
  <inkml:trace contextRef="#ctx0" brushRef="#br0" timeOffset="3397.8183">3935 504 10368,'0'-9'3872,"0"9"-2112,0-9-865,0 9 1217,-9 0-672,9 0-160,-9 9-320,0-9-160,1 9-416,-1 0 32,-9-1 32,9 1 32,-8 9 128,-1 0-160,9-1 0,0 10-192,9-1 0,0 9-160,0-8-64,9-9 0,0 8 32,9-8 32,8-1 32,1-8-64,-1 0 32,0 0-768,1-9-352,-9-9-960,-1 0-416,10 0-1472,-10-8-671,1-1-321</inkml:trace>
  <inkml:trace contextRef="#ctx0" brushRef="#br0" timeOffset="3741.184">4199 619 15104,'0'-9'5695,"0"9"-3071,9 0-2688,0 0 992,0 0-480,17 0 64,-8 0-160,8 0 32,1 0-224,-1 0-96,-8 0 32,8 0-64,-8-9-32,-9 9 96,8 0 0,-8 0-480,0 0-128,-9 0-1376,9-9-512,-9 9-2240,9 0-2783</inkml:trace>
  <inkml:trace contextRef="#ctx0" brushRef="#br0" timeOffset="4236.3641">4940 398 11904,'-17'-35'4480,"17"35"-2433,-9-18-1343,9 18 1248,0 0-864,0 0-224,-9 0-320,0-9-32,-9 9-288,10 0-64,-19 9-32,10-9 0,-10 9 64,9 0-32,-8 17 0,0-8-96,8 8-64,0-8 96,9 8 0,1-8 32,8 0 0,0-1-64,17-8 32,-8 9-224,9-18 32,-1 9-128,10-9 64,-10-9 96,1 0 96,0 0 0,-9-9 64,8 10-64,-8-10-32,0 9 384,-9 0 128,9 1-64,-9-1 64,8 0-288,-8 9-128,0 0-64,0 9 32,0 8 160,0 10 128,0-1-64,0 10 0,0 8-160,0 0-32,0 0-32,0 0 32,0 0-64,0-17-32,0-1-672,0 0-352,0-8-1344,0-9-480,9-9-2528,-9-9-1087,9 0 1823</inkml:trace>
  <inkml:trace contextRef="#ctx0" brushRef="#br0" timeOffset="4532.5589">5108 151 14208,'0'-18'5343,"0"18"-2879,17 0-2080,-17 0 1184,9 9-544,0 0-96,18 9-192,-1 17 0,-8 9-416,8 9 96,1 0 96,-10 0-64,-8 9 64,0-1-224,-9 10-32,0-9-64,-18-1-32,1 1-96,-10-9 32,-8 0-768,-18 0-256,-18 0-1824,-8-9-672,-18 0-3807</inkml:trace>
  <inkml:trace contextRef="#ctx0" brushRef="#br0" timeOffset="2078.377">3009 283 7296,'-9'-8'2816,"9"8"-1536,0 8-96,0-8 1088,0 0-417,0 0-31,0 9-416,0-9-160,9 0-704,0 9 224,-1-9 128,19 0-128,-1-9 0,10 9-288,-10 0-64,18 0-224,-9-9-64,1 9-128,-10 0-32,1-8 96,-1 8 96,-17 0-352,0-9-96,0 9-1344,-9 0-544,-9 9-1504,0-9-543,0 0-801</inkml:trace>
  <inkml:trace contextRef="#ctx0" brushRef="#br0" timeOffset="2693.6148">2981 310 12800,'0'0'4735,"0"0"-2559,0 0-1760,0 0 1056,0 0-480,9 9-32,-9-9-352,0 8-32,0 10-352,9 0-64,-9 8 32,0-8-32,-9 8 0,9-8-96,0 8 32,0-8 0,0-9 96,-9 8-32,9-8 0,0 0 32,0 0 96,9 0 0,-9-9 0,0 0-96,9 0-32,0 0-192,0-9 32,8 0 0,-8 0 0,17 0 0,1 9 0,8-8-96,0-1 0,1 9-32,-1 9 96,0-1-64,1 1 32,-1 0 64,-9 9 0,-8-1 0,0 10 64,-10-1-96,1 10 0,-9-1 32,0-9 64,-17 1 32,8 8 32,-9-17-64,-8 8 32,8-8 0,-8-9 32,-1-1-64,1-8 32,-1 0-64,10 0-32,-10-8-64,9-1-32,1 0-576,8 0-288,0-8-640,9 8-192,9-9-1376,0 0-607,0 1-1601</inkml:trace>
  <inkml:trace contextRef="#ctx0" brushRef="#br0" timeOffset="4963.9069">2921 72 11648,'-9'-9'4384,"0"9"-2369,-18 9-1855,19-9 960,-1 17-256,-9 1 64,-8 0-96,-10 26 32,10 9-480,0 17 128,-1 1 128,9 8-160,1 9 0,17 1-160,9-10 32,8 9-192,10 0-96,17-8 32,9-10 0,8-8-1888,10-9-832,17-18-4127</inkml:trace>
  <inkml:trace contextRef="#ctx0" brushRef="#br0" timeOffset="5575.5283">5946 18 13312,'-9'-18'4927,"9"27"-2687,-18 0-2112,18 0 928,-17-1-256,-1 10 64,-9 0-192,10 17-32,-18 0-352,-1 27 32,1 0 96,8 8-160,1 1 0,8-1-64,10 1 32,8-9-128,0 8 0,17-17-96,10 0-32,8-9 96,9-9 32,0-8-672,0-1-256,0-8-1152,0-18-480,1 0-1312,-10-9-511,-9-8-385</inkml:trace>
  <inkml:trace contextRef="#ctx0" brushRef="#br0" timeOffset="6200.5393">6157 283 12288,'-17'-17'4575,"17"8"-2495,0 0-1568,8 0 1024,-8 9-544,9-9-128,0 9-352,9-8-160,-1 8-192,10-9-128,-10 9 0,1 0-32,9 9 0,-10 8 0,-8 1 0,9 8 64,-18 1 32,8 8 96,-16-8 96,-1 8-64,0-9-64,-17 1-64,8-10 0,-9 1 128,10 0 128,-1-10-128,1 10-64,8-18 0,0 9-32,9-9-64,9 0-64,8-9 32,1 9 32,8 0-192,-8 0 32,9 9-32,-1 0-32,-8 0 128,-1-1 0,1 10 96,-9 0 96,0 8 64,-9-8 96,-9 8-96,0 1-64,0-1 0,0-8-32,-8 8 0,-10-17 0,1 9 0,-1-9 0,10-9-352,-10 0-96,10 0-768,8-9-320,-9 0-1248,9-9-544,0 1-2879</inkml:trace>
  <inkml:trace contextRef="#ctx0" brushRef="#br0" timeOffset="14766.9508">6334 961 4224,'17'0'1664,"-17"0"-896,0 0-64,0 0 736,9 0 96,-9 0 128,0 0-192,0 0-64,0 0-768,0 0 192,0 0 127,0 0-159,0 9 0,0-9-160,-9 9-32,9 0-128,0 0 32,-9 0-96,1 17 0,-1-8-96,0-1-32,0 10-32,-8-1 64,8-8 32,-9 8 32,0 1-64,1-1 32,-1 1-64,1-1 64,-1 1-128,-9-1-64,10 1 64,-10 8 64,10-9-128,-10 10-96,10-10 32,-10 9 64,10-8-64,-19-1 0,10 1-32,-1-1 32,1-8 0,-9 8 32,8 1 0,-8-1 64,-18 18-96,9-9 0,9 1 96,-10-10 32,1 1-32,9-1-32,-9 1-32,9-10 0,-1 1 0,-8 0 0,9-1-64,-9-8 32,9 0-64,-9 8 64,-9-8 0,9 0 32,-1 0-64,1 0 32,9 0 0,-9-9 32,9 8-160,-9 1-32,8-9 96,-8 9 96,9-9-32,0 0 0,-1 0-32,1 0-64,0 0-64,8 0 32,-8-9 32,0 9 64,0-9-32,-1 9-32,1-8 32,0 8-32,-1-9 0,1 0 0,0 0 0,0 9 0,8-18 0,-8 18 0,0-17 0,8 8 0,1 0 0,-10-8 0,1 8 64,0-9 32,0-8-32,8-1 32,1 10-128,-1-10 0,1 1 32,-1-1 0,1 1 0,-1-1 0,10 1 0,-1-1 64,0-8-96,-8-9 0,8 0 32,10-9 64,-10 9-32,9 0-32,0 8 96,0 10 0,1-9-128,-10 8 32,18 1 0,-9-1 64,0 1-96,1-1 0,-1 1 32,0 8 0,0 1 0,9 8 0,-9-9-96,0 9 64,1 9-32,-1-8 0,9 8 64,-9 0 0,0 0-160,0 0 32,1 8 64,-1 10 32,0-9 96,0 17 32,0-8-128,-8 8 32,8-8-64,0 0 0,-9-1 64,10 1 64,-10-9-32,9 8 64,0-8-64,9 0 64,-9-9 0,9 0 32,0 0-64,9 0 32,-9-9-128,18 0 0,-9-8 32,8-10 0,1-8-96,0 9 64,-10-10-32,1 10-64,9 8 96,-9 1 64,0 8-64,-1 0-64,1 9 64,0 0 64,9 0-64,8 9-64,1 0 192,-1-1 96,0 1-192,10 9-32,-1-1 64,0-8 96,9 9-1024,9-9-480,-9 0-2848,9 8-1280,0-17-1087</inkml:trace>
  <inkml:trace contextRef="#ctx0" brushRef="#br0" timeOffset="16170.2461">6228 794 8320,'0'-9'3072,"0"9"-1664,0 0-576,0 0 992,0 0-481,0 9-31,0-9-288,0 0 0,-9 9-576,0 0 160,0-1 64,1 1-224,-1 0-32,0 9 64,-9-1 0,1-8 96,-1 9 32,0-1-192,-8 1-96,8 8 32,-8 1 0,-1-9-96,1 17 0,-1-18-96,-8 19 64,9-19 0,-10 10 96,1-1-96,0 1 32,8-10-160,-8 1 0,9 0 32,-10-1 64,1-8-96,0 9 0,0-1-32,-1 1 32,1 0-64,0 8 64,-18 1-64,0-10-32,9 1 96,0 0 0,0-1-32,0 1-64,-1-9 96,10-1 0,0 1 32,0 0 0,8 0-64,1-9-64,-10-9-64,10 9 32,-1-9 96,10 0 96,-10 1-64,1-1-64,8 0 0,-8-9 32,-1 1-32,1-1 64,8 0-128,1 1-64,-1-1 192,0 1 96,1-1-192,-1 0 32,9 1-32,0-10 0,-8 10 0,8-10 0,0 1 0,9-1 0,-9 1 0,1-1 0,8 10 0,0-10 64,0 9-32,0 10-32,0-10 32,0 9-32,0-8-96,0 8 0,0 0 64,0 9 64,0-9-64,0 9 0,0 0-32,0 0 0,0 0 0,0 0 0,-9 0 0,9 9 0,-9 0 128,0 0 96,0 8-224,0 10 0,-8-10 0,8 10 32,-9-1 96,9 1 32,1-1-32,-10 1 32,9-10-64,0 1-32,1-9 32,-1 8 32,9-17 96,-9 9 128,9-9-128,9 0-96,-9-9-32,9 1 32,-1-19-32,-8 1-32,9-1 32,0-8 32,9 8-32,-10 1-32,1-1-64,0 10 32,-9-1-32,9 1 0,-9 8 0,9 0 0,0 9 0,-9-9 0,17 18 64,-8-9 0,9 9 0,-1 0 0,10-1 0,8 1 64,9-9-32,9 18-32,-9-9-608,0-9-256,-17 8-2080,26 1-960,-9-9-3423</inkml:trace>
  <inkml:trace contextRef="#ctx0" brushRef="#br0" timeOffset="18250.1907">2514 2337 6144,'0'-17'2368,"-9"17"-1280,9-18 0,0 18 992,0 0-352,0 0-64,0 0-513,0 0-159,0 18-576,0-1 160,0-8 96,0 18-96,0-10 64,0 18-224,-9 1 0,9 8-192,0-9-64,0 9-160,0-8 0,0-1 64,9-9 96,-9 1 0,0-10 0,9 1-608,0-9-224,-9 0-1312,17-18-544,-8 0-2207,0 0-1633,9-17 2688</inkml:trace>
  <inkml:trace contextRef="#ctx0" brushRef="#br0" timeOffset="18551.6823">2734 2277 12288,'0'-27'4575,"0"27"-2495,18-9-1920,-18 9 864,18 0-288,-1 0-64,1 0-96,8 0-32,-8 0-288,17 0-96,-8 0 32,-1-9-96,1 9 0,-10-8 32,1 8 64,0 0-256,-10-9 0,1 9-1632,-9 0-672,0 0-1215,-9 9-417,1-1-320</inkml:trace>
  <inkml:trace contextRef="#ctx0" brushRef="#br0" timeOffset="19017.1538">2771 2268 10624,'0'-9'3936,"0"9"-2112,0 0-1505,0 9 897,-9 0-480,9 8-96,-9 1-96,0 8 64,0-8-352,9 0 0,-8-1 64,-1 1-64,9-1 32,-9 1-32,9 0 64,0-1 128,0-8 96,0-9 64,9 9 32,0-18-352,-1 9-96,10-9-64,8 1 0,-8 8-160,0-9 32,8 9 0,1-9 0,8 9-160,-9 9 32,1-9 0,8 17 64,-8-8-32,-1 18-32,-8-1 0,-1 1 96,-17-1 64,9 9 64,-18-8 32,9-1 0,-9 1-64,-8-1 32,-1-8 0,1-1 32,-1-8-64,-9 0 32,10 0-64,-10-9 64,10 0-64,-1 9 64,0-9-704,1 0-224,8-9-640,9 9-2688,-9-9-127,18 0-865</inkml:trace>
  <inkml:trace contextRef="#ctx0" brushRef="#br0" timeOffset="19392.103">3299 2505 12672,'9'-18'4735,"-9"18"-2559,8-9-2336,1 9 832,-9 0-320,18 0 32,-9 0 0,8 0 0,-8 9-192,9 0 0,-1 9 32,-8-1 32,9 1 64,-9 17-32,0-8 0,-9-1-32,0 1 64,0-1-32,-18 1 64,9-10-128,-9 1-64,1-1 0,-10 1-32,10-9-160,-10 0 32,10-9-928,-1 9-320,9-9-864,0-9-2559,9-9 351,9 9-192</inkml:trace>
  <inkml:trace contextRef="#ctx0" brushRef="#br0" timeOffset="19761.9276">3625 2452 10112,'-9'-9'3776,"9"9"-2048,0 0-1376,0 0 831,0 0-95,-9 0 64,9-9-352,-8 9-64,-1 0-448,0 9 96,-9-9 64,1 9-32,-1 9 0,0 8-32,1-8 64,-1 17-32,9 0 64,1 1-192,-1-1-32,9-9-64,0 1-32,9-1 32,-1-8 96,19-1-64,-10-8 32,10 9-96,-1-18 0,1 9-32,-1-9 64,1 0-512,-10 0-192,1-9-960,0 0-320,-10 0-1760,1-8-671,-9-1-1121</inkml:trace>
  <inkml:trace contextRef="#ctx0" brushRef="#br0" timeOffset="20472.2305">3635 2064 8320,'0'0'3072,"0"-9"-1664,9 0-736,-9 9 960,0 0-225,9 0 33,-1 0-448,-8 0-224,9-9-416,0 9-96,9 0-32,-10 9-32,1-9-32,0 9-96,0-9 32,-9 9 64,0 0 64,0 0 256,0 8 64,-9-8-128,9 9-96,-9-10-32,9 1-32,-9 0 0,9-9 0,0 9 64,9-9 128,0 0-192,0-9-64,9 9-96,-1-9-96,10 0 32,-10 1 32,1 8-96,0 0 0,-1-9-672,1 9-256,-9 9-1344,-9-9-544,9 8-1471,-9 1-609</inkml:trace>
  <inkml:trace contextRef="#ctx0" brushRef="#br0" timeOffset="21063.2786">3988 2690 10880,'-9'-9'4032,"18"9"-2177,-9 0-1311,9 0 960,-9 0-384,8 0-96,1 0-224,0 0-128,9 0-352,-1 0 64,-8 0 64,9 0-224,-1 0-64,1 0-32,0 0 0,-10 0-64,10 0-64,-9 0 160,9 0 32,-10 0-224,10 0-32,-9 0-1056,-9 0-384,9 0-2816,-9 0-1215,0 0 767</inkml:trace>
  <inkml:trace contextRef="#ctx0" brushRef="#br0" timeOffset="22283.9489">4772 2374 7296,'0'-9'2816,"-9"9"-1536,0 0-96,9 0 1152,0 0-289,0 0-31,0 0-576,0-9-160,9 9-736,-9 0 96,9-9 32,-9 9 0,8-9-32,1 0-192,9 9-128,-9-8-96,8 8 0,1 0-128,0 0-64,-1 0 0,1 8 32,-9 10-96,8 0-64,-8-1 64,0 1 64,-9 8 0,0 10 64,-9-10-64,0 10 64,-8-1-64,-1 0 64,0-8-64,-8-10 64,0 1-64,8-1 64,-17-8 0,8 0 96,1-9-32,8 0 0,0-9-96,1 0 32,8 1-224,0-10 32,9 9 32,0-8 32,9 8-64,0 0 64,8 0-32,1 0 0,0 9 128,8 0 96,1 9-64,-10 0-64,10 0 0,-10 8-32,1-8 64,0 0 96,-1 9-992,1-10-384,0-8-1088,-1 9-384,1-9-1408,8 0-543,-8 0 159</inkml:trace>
  <inkml:trace contextRef="#ctx0" brushRef="#br0" timeOffset="22787.6509">5133 2294 13440,'-9'-9'5087,"18"-8"-2751,-9 26-2144,9-9 992,-9 0-352,9 0-32,9 0-224,-1 8-32,1-8-320,8 0-64,-8 0-32,8 0-64,1 0-64,-1 9 32,-8-9-32,8 0 0,-8 0 64,0 0 160,-10 0 128,1 0-64,0 9 64,-9 9-128,0-1-128,0 1 32,-9 8 32,9-8 128,-9 17 0,9 1 0,-8-1-32,8 0 0,0 0-128,-9 1-96,9-10 0,0 1 32,0-1-32,-9-8 64,9-1-576,0 1-192,-9-18-2304,9 0-992,0 0-512,0 0-1279</inkml:trace>
  <inkml:trace contextRef="#ctx0" brushRef="#br0" timeOffset="23171.8117">5671 2531 13952,'0'-17'5183,"0"17"-2815,0-9-2336,0 9 960,9-9-416,0 9 64,0 0-64,-1-9 0,10 9-288,-9 0-32,0 9 64,8 0-64,1 0 96,-9 0-64,9 17 64,-1 9 96,-17-17 32,9 8-128,-9-8 32,-9 0-160,0 8 32,1-8-160,-10-1 0,0 1-96,1 0-96,-19-1-448,10-8-128,8 0-768,-8 0-384,17-9-928,-9-9-352,18 9-1215,0-9-481,9-9 864</inkml:trace>
  <inkml:trace contextRef="#ctx0" brushRef="#br0" timeOffset="23506.3822">5936 2496 8960,'0'-9'3328,"0"9"-1792,0-9-320,0 9 1183,0 0-607,0 0-160,-9 0-320,9 0-128,-9 0-640,9 0 32,-9 9 64,1 0 0,-1 9 96,0-1-288,-9 10-96,9-1-64,9 10-32,-8-10 0,8 0 0,8-8-128,1 9-32,0-10 32,9 1 0,-1-1-160,10-8-32,-1 0-544,1 0-160,8-9-1728,-9-9-704,1 9-3615</inkml:trace>
  <inkml:trace contextRef="#ctx0" brushRef="#br0" timeOffset="24153.3303">653 2030 11136,'0'-18'4224,"0"18"-2305,0 9-1535,0-9 1024,0 0-384,0 17-32,0 1-64,-9 9-32,0 8-480,-8 9 96,-1 18 64,0-9-320,1 8-64,-1-8-128,0 18 32,10-18-64,-10-9-32,9-9-64,0 0 32,1-17-1184,8 0-512,0-10-1248,8-16-543,-8-10-1569,18-8-768,0-10 3040</inkml:trace>
  <inkml:trace contextRef="#ctx0" brushRef="#br0" timeOffset="24438.4546">653 2109 10112,'0'-18'3872,"9"10"-2112,0-1-801,-1 9 1249,1-9-768,0 9-160,0 0-416,0 9-160,0 0-384,-1 8 64,1 1 128,9 26 32,-9 0-32,8 0-192,1 0-64,0 9-64,-1-9-32,1 9-96,-1 0-64,1-9 96,-9-9 0,0 1-128,0-10-32,-1 1-1024,1-10-416,-9-8-1056,0-9-416,-9 0-2335,1-26-1569,-1-1 3136</inkml:trace>
  <inkml:trace contextRef="#ctx0" brushRef="#br0" timeOffset="24694.4849">565 2434 11648,'-18'-9'4288,"27"9"-2305,-9 0-2303,9 0 1952,8 0-800,1 0-448,17 0-224,9 0-160,1-8-224,7-1-96,1 9-2272,9-9-1087,9 0-1089</inkml:trace>
  <inkml:trace contextRef="#ctx0" brushRef="#br0" timeOffset="26196.6008">97 1853 10752,'-26'-17'4032,"26"8"-2177,9 9-2174,0 0 542,17 0-95,18 0 192,0 0 192,27 0-256,8-9 224,9 9 64,18 0-96,0 0 64,9 0-224,8 0-96,18 9-96,0-9 0,9 9 64,0-1 64,9 1 160,8-9 160,19 0-288,-10 0-64,9 0 0,0 0 32,18 0-96,-9 0-32,9 18 32,9-9 0,0 0 0,8 8 0,1 1 64,8-1 96,-9-8-352,-8 9-96,-9-9 480,-9 0 320,0-1-256,-18 1-32,-8 0-160,-9 0 32,-9 0 0,-18-1 32,-9 1-128,1 0-32,-27 0-32,0 0-64,-18 8 32,-8-8-32,-18 0 64,8 0 32,-8 0-32,-17-9 32,-10 8 64,0 1 128,1-9 0,-9 0 0,-1 9-160,1-9-32,-9 0 32,-1 0 0,1 0-160,0 9 32,0 0 0,-9 0 0,9-1-96,-9 19 0,0 8 64,-9 9 0,0 0 32,0 9 0,0 18 0,-8 8 0,-1-8 0,9-1 64,1 10 32,-10-1 96,9-8-32,9-1 0,-9-8-32,9-9 0,-9-9-64,9-9 32,-8-8 0,8-1 32,-9 1 0,0-19 64,0 1-32,-8 0 0,-10-9-96,-8 0-64,-18-9 32,-9 0-32,-17 9-96,-18-8 64,-27-1 32,1 0 64,-36 0-32,0 9-32,-26-9-64,0 0 32,-9 9-32,-27-8-64,10 8 160,-19-9 96,1 9-32,0-9 0,-9 9-32,0 0-64,-1-9-64,1 9 32,-9 0 32,-8 0 0,16 9 0,1-9 0,0 9 0,9 0 0,8-1-96,19 1 64,8 0 32,17 9 0,27-1 0,9-8 64,9 0-32,17-9 64,27 0-288,9 0-96,8 0 416,18-9 288,9 0-192,9 1-32,8-10-128,10 9 32,-1-9 0,9 1 96,9-18-32,-9-1 0,9-26-96,0 1-64,-8-10 32,-1-26 32,9-9-96,-9 9-64,0-8 64,0 7 0,9 10 32,0 18 0,9 17-96,0 0 64,0 18-32,8-1 0,10 19-96,-1-10 32,10 18-448,17 1-96,8 8-2112,36 8-960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7:30.11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2 5 7296,'-4'0'2816,"4"0"-1536,0 0-640,0 0 864,0 0-224,0 0 32,0 0-257,0 0 1,0 4-608,0-4 96,0 0 32,4 0-64,-4 0 96,5 0-128,3 0 32,-4 0 0,13 0 64,-9 0-32,12 0 32,-3 0-96,16 0-32,-8-4-128,8 4-32,-4 0-32,8 0 0,17-5 128,-9 5 96,-7 0-192,-5 0-32,-8 0-64,-5 0 32,-3 0-128,-5 0 0,-3 0-320,-5 0-96,-4 0-1248,-4 0-576,-1 0-2208,-7 0-959,4 5-33</inkml:trace>
  <inkml:trace contextRef="#ctx0" brushRef="#br0" timeOffset="956.1452">4 13 9984,'-4'-4'3776,"4"4"-2048,4 0-1088,-4 0 1023,0 0-415,4 0-64,-4 0-256,0 4-128,4 4-416,-4-4-32,0 9 64,0-1 128,5 5 128,-5-5-224,0 5-32,4-1-32,-4 1 64,4-5-224,-4 9-64,4-9 32,-4 9 96,4-9-64,0 5 32,-4-9-32,4 4 96,1 1-160,-1-5-32,0-4 0,-4 0 64,4 1-96,0-1 0,0 0 32,0-4 0,0 4-64,5-4-64,-5 0-64,4 0 32,-4 0 32,13 0 64,-9 0-96,13 0-64,-5 0 128,9 0 32,-4 0-96,0 0-32,3 0 32,1 0 64,-4 0 64,4 0 96,-1 0-32,-3-4 0,-4 4 32,3 0 32,-3 0-96,0 0-32,-5 0 32,4 0 0,-7 0-160,3-4 32,1 4 0,-1 0 0,-4 0 0,1 0 0,-1 0-352,-4 0-96,4-4 576,-4 4 352,0-5-160,1 1-64,-1 4-256,-4-4 0,4 0 64,-4-4 32,0 4-128,0-9-32,0 5 96,0-4 96,0 3-96,0-3-96,0 4-64,-4-13 96,4 8 64,-4-3 64,4 4-128,-5-5-32,1 5 32,0-5 0,4 9 32,-4-5 64,4 5-192,-4 0-32,4 0 128,-4 3 64,4-3-256,0 4-160,0 0-96,-4 4 32,4-4-512,0 4-256,-4 0-1280,4 0-480,0 0-3231,-5 0-1857,5 0 3808</inkml:trace>
  <inkml:trace contextRef="#ctx0" brushRef="#br0" timeOffset="2204.4116">270 129 8960,'-4'-4'3424,"4"4"-1856,4 0-288,-4 0 1215,0 0-511,0 0-128,0 0-416,0 0-192,0 0-704,0 0 32,0 4 0,0-4-256,0 4-32,0-4-32,0 8 0,0-4 0,0 0 64,0 5 128,0-1 32,0 0-256,0 5-128,0-5 64,0 0 32,0 0 0,0 1-32,0-5-96,0 0-64,0 0 160,0 0 32,0-4-64,0 0-96,0-4-96,0 0 32,0 0-128,0-4 32,0-1 64,0 1 32,0 0-64,0-1 64,0 1 32,0 4 64,0 0-96,0 0-64,0 0-32,0 4 96,0 0 64,0 4 64,0 0 32,0 4 0,0-4 0,0 9 0,0-9-64,4 4 32,-4 0-64,4 1-32,-4-5-416,4 0-128,0 0-1632,1-4-640,-5 0-4608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7:27.86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5 154 12672,'0'-4'4735,"0"4"-2559,0 0-1184,0 0 1344,0 0-768,0 0-160,0 0-704,-4 0-256,0 0-288,0 0-64,0 4 32,-4 0-160,-1 4 32,1-4 0,0 5 0,-1-1-96,1 4 64,0 1 32,8-5 64,0 4-32,4-3 64,4-1 0,5 0 32,-5-8 0,4 0 0,1-4 64,-5 0 32,0-4 32,-4-1 0,5 1-64,-9-4-32,4 3-96,-4-3-64,-4 8-192,4-4-32,-4-1-896,-1 9-288,5-4-1760,-4 0-768,4 4-2367</inkml:trace>
  <inkml:trace contextRef="#ctx0" brushRef="#br0" timeOffset="331.8433">266 42 14720,'0'-12'5535,"0"12"-3007,-4-9-2656,4 9 992,0-4-416,0 0 0,-5 4-192,1-4-96,-4 0-64,4 4 64,0-4 128,-5 4 32,1 4 64,4-4-64,-4 4 32,4 0 224,-1 9 192,-3 3-64,4 9 32,4-4-96,-4-1-96,0 5-224,4 0-128,0 4-32,0-4-32,0 0-64,0-1 32,0-3-128,4 0 0,-4-9-32,4 1 0,-4-1-448,4-8-128,-4 0-736,0 0-256,4-4-1248,-4-4-480,0 0-2335,0-12-1985,0 7 3104</inkml:trace>
  <inkml:trace contextRef="#ctx0" brushRef="#br0" timeOffset="664.3594">146 208 13056,'-13'0'4927,"13"0"-2687,-8-5-1696,4 5 1152,4 0-256,0 0 0,4 0-576,0 0-256,0 0-384,5 0-160,-1 0 32,0 0-128,5 0 0,3-4-1088,-4 0-544,1-4-3296,-1 4-1439,1-5 1151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7:26.42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 9 11904,'-5'-4'4480,"5"4"-2433,9 0-1183,-9 0 1184,4 0-800,0 0-256,4 0-576,-4 0-288,9 0-64,-5 0-416,5 0-96,-5 0-1408,4 0-608,-3 0-1183,-1-4-545,0 4 0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7:25.88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5 22 14720,'0'-5'5535,"0"5"-3007,0 0-2304,0 0 1088,0 5-576,0-5 0,-4 8-256,4 0-32,-4 9-256,0-5-64,0 9 0,-5-1-64,1 5 32,4-4-64,-4 0-32,3-1 32,-3-3 32,4-1-608,0-3-256,0-1-1216,4-8-544,-4 5-2176,4-13-927</inkml:trace>
  <inkml:trace contextRef="#ctx0" brushRef="#br0" timeOffset="297.8715">83 5 12672,'5'-4'4735,"-5"4"-2559,0 0-1280,4 0 1376,-4 4-832,0-4-160,4 12-640,0-3-160,-4 3-288,4 1-128,0 7 32,-4-7-128,4 11 0,1-7 96,-1 4 96,0-5-64,4 5-64,-8-9-288,4 5-96,0-5-800,0-3-352,-4-1-1440,0 0-576,0-4-2239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7:45.18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 13 8576,'-4'-4'3232,"4"4"-1728,0-4-192,0 4 1151,0-4-895,4 4-384,0 0-736,5 0-224,-1 0-160,-4 0-128,4 0 32,1 4 32,-1 4 64,-4 1-96,0 3 0,0 0 224,-4 1 192,0-1 0,-4 1 96,0-1 32,0-4-32,0 1 32,4-1 0,-4-4-64,4 0-32,4 0-96,0-4-32,4 4-96,0-4-32,5 5-96,-1-5-64,5 0 32,-5 0-32,5 0 0,-5 0 64,-4 0-96,1 0 0,-1-5-672,-4 5-256,0 0-2048,-4 0-864,-4-4-1919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7:44.27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2 54 14720,'0'-8'5439,"0"4"-2943,9 0-2688,-5 4 960,0 0-512,4 4 0,5 0-128,-5 0-32,0 4-32,5 5 32,-5-5 64,0 5 0,-4-5 64,0 4 0,-4 5 96,-4-5 32,0 1 32,0-1-192,-4 0-64,-9-3-64,5-1 32,-1 0-128,1-8-64,4 0-928,-1-4-448,1 0-1440,4 0-608,4-4-2175</inkml:trace>
  <inkml:trace contextRef="#ctx0" brushRef="#br0" timeOffset="309.8161">175 5 12800,'-4'-4'4831,"0"4"-2623,-5 0-1792,5 0 1056,0 0-416,0 4-64,0 4-352,-5 0-160,1 5-256,0 3 64,0-3 32,-1 3-160,5 5-96,0-5 32,0 1 0,4 4-32,4-5 32,0 1 64,4-9 64,5 0-96,-1 1-32,5-9-544,-1-5-160,1 1-1184,-1-4-544,-3 0-2144,3-1-895,-3-3 703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7:38.89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20 13952,'0'0'5279,"0"0"-2879,7 6-1952,-7-6 1152,0 14-544,6-8-64,-6 14-448,0 0-96,7 0-256,-7 0-128,0 13-32,0-7 32,0 7 32,0-6-128,0 6 32,0-13-288,0 6-128,0-6-1056,0 0-480,0-7-1792,-7-6-831,7-1-673</inkml:trace>
  <inkml:trace contextRef="#ctx0" brushRef="#br0" timeOffset="287.633">33 153 11392,'7'-13'4224,"-7"13"-2305,13-14-1119,-13 14 1152,7 0-512,-1 0-32,7 0-512,1 0-192,-1 0-384,0 7-128,0 6-64,1 1 0,-8 5 64,1-5 96,-7 5 160,0-5-192,0 5 0,-7-5-128,1-1-32,-1-6-256,-6-1-64,-1 1-736,8-7-320,-7 0-1088,6 0-512,0-7-3199</inkml:trace>
  <inkml:trace contextRef="#ctx0" brushRef="#br0" timeOffset="513.3018">266 1 14464,'0'0'5343,"0"0"-2879,6 6-2016,-6-6 1152,0 7-544,7 6-128,-7 0-416,6-6-160,-6 13-192,0 0-128,7 0 64,-7-1-64,0 8 64,0-7-352,0 0-64,0-1-1408,7-5-512,-7-1-2112,0-7-831,6 1 95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7:43.63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7 25 11136,'-4'-12'4128,"4"7"-2241,-8 1-1439,8 4 992,-4 0-512,-4-4-160,3 4-416,-3 0-224,0 4-96,-4 5-32,3-1 0,1 4-160,0 1 32,4 3 128,4 5 128,4 0 32,0-5 0,8 1-32,1-5 64,3-4 32,1 1 96,3-5 32,-3-8 32,-5 4 160,1-13 32,-5 1-160,0-5-96,-3-3-160,-5 3-64,0 5-32,-5-5-64,1 1-64,-4 3-32,-4 5 64,3 0 0,1 8-64,0-5 64,4 5-1376,-1 5-640,1 3-1600,0 0-575,8 5-577</inkml:trace>
  <inkml:trace contextRef="#ctx0" brushRef="#br0" timeOffset="342.597">100 179 12160,'-4'-4'4575,"0"4"-2495,-1 0-1664,1 0 1120,0 4-576,4-4-160,-8 4-384,4 4-128,-5-4-160,1 5-96,0 3 64,4 5-64,0-1-32,0 5 32,8 0 32,0-5-32,4 1 64,0-5 64,5 1 64,3-5-32,1-4 32,-5 0-64,1-4 64,-1-4 224,-4-8 96,-3-1-128,-1-3 0,0-1-256,-4 0-32,-4 5-64,4-4 32,-4 3-128,-1 5 0,1 0-32,0-1-64,-4 5-704,8 0-224,-4 0-1408,4 0-544,0 4-2047,4 0-1985,0 0 2624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7:42.35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 9 13952,'-4'0'5183,"0"0"-2815,4 0-1984,4 0 1184,-4 0-672,4 0-128,4 0-512,0 0-192,5 0-32,-1-5 32,1 5 32,3 0-384,-3 0-224,-5-4-1408,0 4-608,-4 0-3423,1 0-1761,-5 0 3648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7:42.10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9 13440,'4'-8'5087,"-4"8"-2751,4 0-2368,0 0 992,4 0-544,-4 4 0,5 0-224,3 4-64,-4 1-64,5 3 32,-5 5 64,4 7 128,-3-3 160,-1 0 96,-4-1 64,0 1-64,0 4 64,-8-4-128,0 8 32,-4-9-288,0 1-64,-1 0 32,1-5 32,-4 1-192,3-5 0,-3-4-736,4 1-320,4-1-1472,-1-4-640,1 0-3423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7:40.72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12 1 12032,'-4'0'4575,"0"0"-2495,-4 0-2016,4 4 960,0 4-384,-1 0-64,-7 5-128,4-1 32,-5 9-256,1 8 64,0 0 64,3 4-64,1 0 0,4 4-32,0 1 64,8-5-96,0 0-64,4-8 0,5-5 32,3 1-96,5-5 0,0-3-384,-1-5-224,1-4-992,0-4-480,-1-4-1216,-3-4-447,4 0-1121</inkml:trace>
  <inkml:trace contextRef="#ctx0" brushRef="#br0" timeOffset="414.1623">174 187 12032,'0'-12'4575,"0"3"-2495,5 5-1728,3 0 1024,-4 4-608,4 0-96,1-4-320,3 4-96,0 4-128,-3 4-96,-1 1 0,0 3-128,-4-4 64,0 9 224,-8-5 192,0 1-64,-4-1 0,0 0-128,-1 1 32,5-1 0,-4 1 32,4-5-64,0-4 32,0 0-64,8 0 64,0 0-64,4 1 0,0-5-96,9 0 32,-1 0 0,-3 0 32,3 0-64,-3 0-64,-1 0-64,-3 0-32,-1 0-1344,0-5-576,-4 5-1600,0 0-639,-4-4-929</inkml:trace>
  <inkml:trace contextRef="#ctx0" brushRef="#br0" timeOffset="721.3499">398 216 13440,'4'-8'4991,"4"8"-2687,1 0-2336,-5 0 992,4 4-384,0 0 32,0 0-128,1 4 32,-1 1-288,-4-1 64,0 4 128,-4 1-32,-4-1 32,0 5-224,-4-1-64,-1-3 0,1-1 64,-4-4-384,8 1-160,-5-5-896,5-4-416,0-4-1216,4-5-575,4-3-1985</inkml:trace>
  <inkml:trace contextRef="#ctx0" brushRef="#br0" timeOffset="972.1948">513 162 12800,'4'-8'4735,"-4"4"-2559,-4 8-1824,4-4 1024,-4 4-736,-1 4-96,1 1-160,-4 3 64,0 4-224,-1 1-64,1 0 32,4-1-32,4 5 0,0 0-96,4-5-64,4 1 160,1-5 32,3 0-64,1-7-32,3-1-672,5-4-320,-5-9-1184,1 1-448,-1 0-3295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7:38.37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82 95 10624,'-8'-8'3936,"12"8"-2112,-8 0-1281,4 0 1057,4 0-544,-4 4-128,0 0-256,-4 5-32,4 3-352,0 5 96,0-1 128,-4 1-64,4-1 64,-4 1-160,4-5 32,0 5-160,0-5-64,4-4 0,-4 5-32,8-5-64,-4 0 32,8 1 0,1-5 96,3-4-32,1 0 0,0 0-96,-1-4 32,1 4-352,-1-4-64,-3-1-960,-1 1-384,-4 0-1312,1 0-543,-1-4-1857</inkml:trace>
  <inkml:trace contextRef="#ctx0" brushRef="#br0" timeOffset="314.5378">339 96 9088,'-4'-8'3424,"4"8"-1856,4-4-416,-4 4 1695,0 4-1055,0 4-480,0 5-320,0 7-608,0 1 64,0 4 0,0 0-32,0 4 0,0 0-160,0 4 0,4-8-224,-4-5-32,5 1 128,-5-4 64,0-5-864,0-4-384,0-4-3456,4-4-1759</inkml:trace>
  <inkml:trace contextRef="#ctx0" brushRef="#br0" timeOffset="1776.3157">87 4 12288,'-8'-4'4575,"-1"4"-2495,-3 8-2272,4-3 800,-1 7-128,1 0 160,0 9-192,0 8-32,-1 8-224,1 1-64,8 7 0,4-4-64,0 1 32,9-5 0,3-4 96,9-4-256,8 0-96,4 0-1888,13-8-864,4-13-2559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7:27.40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5 9 10752,'0'-5'4032,"0"5"-2177,-8-4-831,8 4 1216,-5 0-768,5 0-192,-4 0-416,-4 0-96,0 4-416,4-4-224,-5 9 0,1-5-96,0 4-32,4 0 32,0 5 32,-1-5 32,5 0 32,5 1-64,-1-5-64,0 0 32,0-4-32,4 0 64,0-4 32,1 0 160,-5-5 96,4 1-128,-4 4 32,0-4-32,1 4 32,-1-1-64,0 1 32,-4 0-192,4 8-96,-4-4 32,4 9 0,-4-5 32,4 4 0,0 0-576,-4 5-160,5-9-1056,-1 4-384,4 0-2080,-4-8-959,4 4 351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7:26.97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 41 11136,'0'0'4128,"0"0"-2241,8-4-1279,-8 4 1088,4-4-800,0 4-224,4-4-416,-3 0-128,-1 0-64,0 4 32,-4-4 0,4-1 320,-4-3 96,0 8 32,-4 0 0,0-4-96,0 8-32,-1-4-224,-3 4-64,4 0-64,0 9 32,-4-5-64,8 5-32,-5-1-64,5 0 32,0 1 32,5-1 64,-1-4-256,4 1-32,-4-5-1088,9 0-416,-5 0-1376,4-4-575,1 0-1377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7:26.68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 1 13056,'-4'8'4927,"4"-8"-2687,4 8-1824,0-3 1056,-4-1-480,0 4-32,0 4-416,0 1-96,0-1-256,4 1-64,-4-5 64,0 0 96,0 0 64,0 1 96,0-5 128,0 0-192,4-8 32,-4 4-192,5-8-64,-5-1-160,4-7 0,0 3-64,4 1 0,-4 4-224,5-5-128,-5 5-640,4 0-192,-4 4-1760,4-1-768,-3 1-2335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7:24.86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75 133 10240,'4'-4'3872,"-4"4"-2112,0 0-1216,0 0 959,0 0-159,4 0 32,-4 0-320,0 0-96,0 0-544,0 4 256,0-4 64,0 4 0,0 4 0,0 0-32,0 5-64,4 3-192,-4-3-32,0-5-256,0 4-32,4 5-64,-4-5-64,4 1 96,-4-5 0,0 0-128,5-4 32,-5 1-992,0-5-448,0 0-1824,0 0-768,0-5-2271</inkml:trace>
  <inkml:trace contextRef="#ctx0" brushRef="#br0" timeOffset="587.7061">310 87 13056,'-4'-12'4927,"4"12"-2687,0-9-2336,0 9 928,-4-4-288,4 0-32,-4 0-64,0-4 32,-5 4-256,5-5 288,-4 1 128,0 0-128,-5 4 32,1-5-128,0 9 0,-1-4-160,-3 4 0,-5 9-160,0-5-64,5 8 0,-5-4 32,4 5 32,1-1 32,-5 9 0,9 0 64,-5 3-32,5 1 64,4 0-64,-1 0 0,1 0-32,8 4 0,0 0 0,0-5 64,8-3-96,5 4 0,3-9-32,1-3 32,-9-5 64,17 0 128,-9-3-128,13-1-32,-4 0 0,4-8 0,-4 0 128,4-9 96,-4 5-128,-5-13-64,1 9 0,-8-9 32,-5 0-160,-4-3-32,0-1 0,-8 0 64,4 4-96,-8 1-64,4 3-288,-5 0-96,5 1-1568,-4 4-736,8-1-5056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7:42.61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34 13440,'0'0'5087,"8"0"-2751,0 0-2304,-4 0 1024,5-5-640,3 1-128,0 0-544,1 0-256,-5-4 288,4 4-2880,-3 0-1215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7:37.62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73 12416,'0'-7'4639,"0"7"-2495,0 0-1856,0 7 960,0-7-576,0 7-64,0 6-288,0 0-128,0 7-96,0-7-96,0 7 96,0 0-64,0 0-32,6-7 32,1 0 32,6 0-96,0-6 0,-6 0-128,6-14-32,1 7-64,-1-7 0,0 1 64,-6-14 64,-1 0 64,7 0 32,-6 7 160,0-7 160,-7 7 256,6 0 224,-6 0-128,7 6 0,-7 0-224,0 7 0,0 7-64,7 0 32,-7 6-192,6 7-64,-6-7-64,7 7 32,-1-1-128,1 1 0,0-6 96,-1 5 32,1-5-480,6-1-128,0-7-320,0 1-32,1 0-192,-1-14 32,-6 7-96,12-13 0,-5 0-192,-1-7-32,-7 0 641,8-7 319,-8 8 704,1-1 319,0 0 481,-7 0 256,0 7-96,0 0-64,0-1-128,0 1-32,0 0-320,-7 6-96,0 7-192,7 0-32,-6 0-32,-1 7 64,7 0-32,-7 12 0,7 1-160,0 7 0,7-7-96,-7-1 64,7 1-128,6 7-64,-6-7 0,12-7-32,-5 0-640,5-6-224,-5-1-2720,6-6-1248,-7-6-1727</inkml:trace>
  <inkml:trace contextRef="#ctx0" brushRef="#br0" timeOffset="522.434">603 7 12928,'6'-7'4831,"-6"7"-2623,0 7-2144,0-7 896,0 7-224,0-1 96,0 7-96,0-6-64,0 19-352,0-12-64,0 12-32,0-6-96,0 6-96,0-6 0,7 0 32,-7-7-800,0 7-320,0-7-1280,0-6-544,0 6-1919,0-19-1697,0 6 2528</inkml:trace>
  <inkml:trace contextRef="#ctx0" brushRef="#br0" timeOffset="711.9543">549 100 10496,'-7'0'3936,"7"0"-2112,0 0-993,0 0 1089,0 0-544,0 0-64,13 0-576,-6 0-128,6 0-352,-6 0-160,13 6 0,-7-6-1056,0 0-448,0 0-2112,1 0-959,-1-6-321</inkml:trace>
  <inkml:trace contextRef="#ctx0" brushRef="#br0" timeOffset="913.1607">775 80 13440,'0'6'5087,"0"-6"-2751,6 14-1728,1-14 1184,-7 13-704,7-7-224,-7 8-608,6-1-224,1 0-32,-7 0-96,0 7-32,6-7-1056,-6 1-480,0-1-1696,0-7-735,7 8-1089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7:39.83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8 4 11136,'13'-4'4224,"-5"8"-2305,13 1-1599,-13-1 960,4 4-352,1 8-64,-1 5-224,0 4 0,-3 0-352,-1 8-32,-8 0-32,0 0-32,-8 4 32,-5-8-64,-3-4 0,-5 4-384,-4-8-160,-4-1-1440,-8 1-576,0-8-2687,-5-1-1857,-3-12 3008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7:38.94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4 29 12288,'8'-4'4575,"-4"4"-2495,4 0-1856,-4 4 928,5 0-480,-5 5-32,4-5-32,0 4 0,-8 5-320,4-1 256,-4 5 96,-4-1-192,-4 1-96,0-1-128,-1-3-64,-3-5-32,4 4 0,-5-8-704,1 1-320,4-1-1056,4-8-352,-1-1-2111,5-3-897,9-4 1088</inkml:trace>
  <inkml:trace contextRef="#ctx0" brushRef="#br0" timeOffset="220.7431">158 4 12800,'-9'-4'4735,"5"4"-2559,-4 0-1984,8 4 1056,-4 1-448,0-1 0,-5 4-160,5 0-96,-4 1-288,4 7-32,0 1 0,0-1-32,4 9-32,4-8-32,0 3 0,4-7 0,5 3 0,-1-3 0,4-5 0,1-4-224,-5 0 0,1-4-1248,-1-4-512,-3 0-2112,-1-4-831,0-1-225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7:51.43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8 42 10624,'0'-8'4032,"0"4"-2177,0 0-1471,0 4 960,4 0-416,0 0 0,9 0-320,3 0-128,1 0-256,8 0 64,8 0 32,0 0-32,4 0 0,4-5-32,-3 5 0,-1 0 0,-4-4 64,-4 4-32,0-4 0,-9 4-32,1 0 0,-4-4-64,-5 0 32,1 4-128,-5 0-64,0-4 0,-4 4-32,0 0-96,0 0 64,5 4-32,-9-4-64,4 4 0,0 8 96,-4-3 0,4 7 32,-4 1-96,0-1 64,0 1 224,4 4 128,-4-1-32,0 1 0,0 4-32,4-9 0,-4 1-128,0-5-32,5 1 32,-5-1 0,0-4 0,0 1 64,0-5-32,0 0 0,0-4-32,-5 4-160,1-4 32,-4 0 0,0 0 0,-1 0-224,-3 0 0,0 4 96,-9-4 64,0 0-32,-8 0 64,5 0 32,-10 0 0,-3 4 0,0-4 64,4 0-96,-4 0 0,4 0-32,-1 0 0,10 4 64,-1-4 64,0 0-32,8 0-32,1 0 32,3 0-32,5 0 0,0 0 64,0 0-32,-1-4-32,5 4 96,0-4 64,0 4 0,4-4 0,-4 0-32,4-4 0,-4 3 0,4-3 0,0-4-64,0-5-64,0 1 32,0-5-32,4 0 0,-4-4 0,0 1 0,0-1 0,0 4 0,0 5 0,0 3-96,4 1 0,-4 4-96,0-1 32,0 5-544,0 4-192,4 0-1568,4 13-704,1-5-3167,-1 0-1441,4 0 4000</inkml:trace>
  <inkml:trace contextRef="#ctx0" brushRef="#br0" timeOffset="633.7948">241 129 7808,'-4'0'2880,"4"-4"-1536,-5 0-96,5 4 1184,0-4-545,0 4-127,5-5-608,-5 1-160,4 4-576,0-4-32,0 4-32,0-4-64,4 0 0,-4 4-160,5 0-96,-1 0-96,0 4 32,-4 0 32,5 0 64,-1 0-96,-8 1 0,4 3 224,-4-4 128,0 8 32,-4-3 32,0-1-192,-4 4-64,3-3 64,-3 3 32,0-4-96,4 1-32,0-5 32,-1 4 64,5-4-32,0 0 0,5 0 32,3 0 32,-4-4 32,4 5 64,5-5-96,-5 0 32,4 4-32,-3-4 32,3-4 0,-4 4 0,-4 0-128,5 0-32,-5 0-96,4 0-32,-4 0-192,0 0 0,1 0-832,-1 0-256,0 0-1856,0 0-768,0 0-2335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7:49.58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0 165 12032,'-5'-4'4575,"1"4"-2495,-8 0-1792,8 0 960,-4 0-512,-5 4 0,1 0-448,3 5-160,-3 3-96,4 5-128,-1-1 64,5-3 96,4-1 32,4-4-32,1 0 32,3 1-224,0-5 32,5-4-32,-1 0 64,-4-4 32,1-5 96,-1-3 32,-4 4 96,0-5-32,0 1 64,-4 0-128,0 3 0,-4 1-192,4 0 0,-4 4-480,4 4-96,0-5-1216,0 5-512,0 0-863,4 0-385,4 0-64</inkml:trace>
  <inkml:trace contextRef="#ctx0" brushRef="#br0" timeOffset="403.5239">315 100 8448,'8'-12'3168,"-8"7"-1728,0-7-352,0 8 1152,0-4-577,0-1-255,-4 1-544,0 0-224,0 0-352,-1-1-64,1 5 96,-4 0-128,0 0-32,0 4 64,-1-4 0,1 8-32,0 0-32,4 4 96,-5 9 96,5-1 160,-4 1 128,8-1 32,-4 5-32,0 4-64,4 0 32,0 4-128,0-4 32,0 4-160,0-9-32,0-3-192,4-1-32,-4 5 32,4-9 64,-4 1-160,4-1-96,-4-3-544,4-5-224,-4 0-992,4-8-448,0 4-1952,-4-9-831,0 1-321</inkml:trace>
  <inkml:trace contextRef="#ctx0" brushRef="#br0" timeOffset="640.7446">170 245 11136,'-4'-8'4128,"4"3"-2241,0 1-1087,4 4 1152,0 0-640,4 0-128,1 0-608,7-4-192,-3 4-256,3 0-96,1-4 0,-1 0-1312,-3 4-480,3-8-4351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7:49.19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0 21 9472,'0'-9'3520,"0"5"-1920,-8 0-960,8 4 959,-8-4-511,-1 4-64,1 4-480,-4 0-160,3 5-224,-3 3-128,0-4 0,3 5-128,5-1 64,0 0 96,0-3 32,4-1 32,4 0 0,0-4 0,4-4 64,-3 0-96,3-4-64,0 4 128,0-8 32,1-4 192,-1-1 160,0 5 0,0 0 32,-3-1-160,3 5-96,-4 4-160,0 0-64,0 4-96,0 5-96,1 3 64,-1-4 0,0 5 32,0-5 64,0 4-960,0-3-352,5-1-1280,-1 0-480,4-4-2271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7:47.93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7 4 12928,'0'-4'4831,"0"8"-2623,0-4-2368,-4 5 832,4-1-160,-4 4 64,0 4-160,-5 9 0,1 4-256,0 0-96,-5-5 32,5-3-64,0-1 64,0 1-64,3-5 64,1-3 0,0-5 32,4-4-288,0 0-128,4-4-192,0-9-128,1-3 64,3-5 64,0 0 288,0 1 96,1 3 96,-1 1 64,0-1 320,0 5 224,1 3 32,-1 5 0,0 0-256,-4 0-96,1 8 128,3 0 32,-4 9 32,0 3 32,0 5-192,0 0-64,5-5-64,-1 1 32,-4-1-128,4 1-64,1-5-352,-5-4-192,0 1-1376,0-1-608,0-4-1952,-4-4-767,-4 0 703</inkml:trace>
  <inkml:trace contextRef="#ctx0" brushRef="#br0" timeOffset="238.0609">67 145 9216,'-12'0'3520,"12"0"-1920,0-4-736,0 4 1087,0 0-607,8 0-192,-4 0-672,9 0-256,-1 0-128,1 0-160,7 0 32,1 0-1184,-5-4-448,5 4-1343,0 0-513,-1-4-416</inkml:trace>
  <inkml:trace contextRef="#ctx0" brushRef="#br0" timeOffset="573.2297">299 58 11136,'4'4'4128,"-4"5"-2241,0-1-1503,0 0 1024,0 5-384,0-1-32,4 0-192,-4 5-128,0-5-352,0 1 0,0-5 32,0 0 64,0 1 160,0-5 32,4 0 96,-4-4-96,0 0-64,0-4-224,4 0-128,-4-5-96,0-7 0,5-5-64,3 4-32,-4 1-64,4 4 32,1-1-320,-1 1-160,4 3-800,-3 1-288,3 4-1216,-4 4-448,1 0-2015,3 4-1281,-4 0 3040</inkml:trace>
  <inkml:trace contextRef="#ctx0" brushRef="#br0" timeOffset="887.8258">459 133 8576,'0'-5'3232,"0"1"-1728,4 0-896,1 0 928,-1 0-545,0-4-159,0-1-224,4 5-64,-4-4-288,1 0 32,-1-1 64,0 1 160,-4 4 64,0 0-32,0 0 64,-4 0-256,4 4-64,-4 0-160,-5 0-96,5 4 0,-4 0 32,4 8 32,0 1 32,-5-1-64,9 5 32,-4-5-64,4 5 64,0-5-64,4-4-32,5 5 32,-1-5 32,0-4-544,5 0-192,3 0-1024,1 1-352,-1-5-927,1-5-353,-1 1-832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7:46.77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29 174 11392,'0'-4'4224,"0"0"-2305,0 4-1183,0-4 1184,0 4-640,4-4-96,0 0-480,5 4-192,-1-9-288,0 9-96,5-4 0,-5 4-64,4 4-64,-4 5 32,1 3 32,-9 0 32,4 5 32,-8-1-64,0 1 32,-5 0-64,1-1 64,-4-3 0,-1-1 32,1 0-64,4-7 32,-1-1 0,1 0 96,0-8-160,4 0-96,4-1 32,0 1 64,4 0 0,4 0 64,4 0 0,1 4 96,-1 0-96,5 0-64,-1 0-96,5 0 32,-4 0-1088,-1 4-544,1-4-1120,3 0-416,-3-4-703,-1-4-289,1-1 608</inkml:trace>
  <inkml:trace contextRef="#ctx0" brushRef="#br0" timeOffset="476.8931">344 71 9216,'-25'-25'3520,"17"17"-1920,-9-5-736,9 9 1087,-4-4-319,-5 4-64,-3 0-544,-1 0-256,0 4-416,5 8-32,-9-4 96,4 8 128,0 1 64,1 3-256,-1 1-64,5 4-160,-1 7-32,5 6 32,-1-5 0,5-1 64,4 1 32,4 5-96,4-5-32,4-1 96,9-3 96,3 0 0,5-8 0,4-1-96,4-3-32,5-9 32,-1 0 32,0-8 32,4 0 0,-8-13 224,1 1 64,-10-9-192,-3 0-64,-4 0-96,-9-4-32,-4-4-192,0 8 32,-8 0-64,0 5-64,-4 3-480,-5 5-224,5-1-2144,4 5-832,0 0-3263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7:33.23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21 8704,'8'-12'3232,"-8"12"-1728,4-4-64,-4 4 1247,0 0-607,5-4-160,-5 4-480,0 0-128,0 0-736,0 0-64,0 4 32,0 0 0,4 4-32,-4 5 96,0-1 0,0 5-64,0-5 64,4 0-256,-4 1-64,4 3-96,-4-3 32,4 3-64,-4-3 0,4-1-96,-4 1 32,4-5-64,-4 0 64,0 0 0,0-3 32,4-5-64,-4 0-64,0 0-768,-4 0-288,4 0-2624,0 4-1120,-4 0-2271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8:01.93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7 12928,'0'-4'4831,"0"-1"-2623,4 1-2208,4 4 928,-4-4-512,4 4-64,1 0-128,3 0-64,-4 0-96,5 4 32,-5 5 0,0-1 96,-3 0 32,-1 5 32,-4-1 64,-4 0 32,-1-3 96,1 3-96,0-4 32,0-4-96,0 1 0,0-1 32,4 0 128,0 0-128,4-4 64,4 0-224,0 0-32,5 0-64,3 0-64,-3 0-64,-1 0-32,1 0-32,-1 0 0,0 0-1248,-3-4-544,-1 4-3168,-4 0-1407,0-4 1439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8:01.48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6 4 12544,'-8'-4'4735,"4"4"-2559,-5 0-2112,5 4 960,-4 0-384,0 1 0,-1 3-64,1 0 0,-4 4-288,3 1-96,5 3 0,-4 5 32,4-4 96,4 3-160,0-3-32,4-1 0,0-3 64,4-5-32,1 0 64,3-3-704,5-5-224,-1 0-1120,1-5-448,-5-7-2623,5 0-2337,-1-5 2656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7:36.91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4 7 10880,'-13'-6'4032,"13"6"-2177,0 0-1375,0 6 992,0 1-512,0-1-160,6 14-96,-6 0-64,7 7-352,-7-8-96,0 8-64,7-7 0,-7 0 0,0-7 0,6 7 64,-6-7 96,0-7 64,0 1 192,0-7 96,0 0-192,0-7-96,-6-6-192,6 0-64,0-7-32,0-6-64,0 6-64,6 0 32,1 0 32,-1 0 0,8 7-96,-8 7 0,14-1-32,-7 7 96,0 0-64,-6 13 32,6 0 128,-6 7 32,6 0 32,-6 0 64,-1 0-96,-6 0-64,7-7 64,-7 0 0,7-6 32,-7-1 0,0 1 64,0-7 32,0-7-32,0 1-32,0-14-96,6 0-64,-6-7-64,7 8-32,6-8-32,0 7 96,1 1 0,-1-1 32,0 13 0,0 0 0,7 1 64,-7 6 32,1 6 32,-8 8 0,1-8-64,-1 14-64,1-7 96,0 7 0,-7 0-32,6 0-64,-6-7-256,7 7-96,-7-7-736,0 0-320,0 1-1376,0-8-576,0 1-2431,0-14-1185,0 1 3552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8:00.83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8 9 8192,'0'-4'3072,"0"4"-1664,0-4-320,-5 4 1088,5 0-705,0 0-191,-4 0-576,4 0-192,-8 0-288,4 4 64,0-4 96,-5 4 0,5 0 32,-8 4-96,0 5-32,-5 7-96,0 1-32,1 4-192,-1 0 32,5 8 64,4-4 32,-1 4-32,9-4 32,4-9 0,5 1 32,3-4-64,5-5 32,-5 1 0,5-9 32,-5 0 0,1-4 64,-5-4-32,0 0 64,-4-5 64,-4-3 64,0-5-96,0 5 0,-4 4-160,-4-5-64,0 5 0,-5 0-32,1-1-96,3 9 64,-3-4-608,8 4-288,-4 0-1088,3 4-384,1-4-7007,8 9 3807</inkml:trace>
  <inkml:trace contextRef="#ctx0" brushRef="#br0" timeOffset="330.4607">220 166 10880,'0'-17'4128,"0"17"-2241,4-4-991,0 4 1120,0 0-928,0 0-256,4 4-416,1-4-32,-1 5-224,0-1-32,1 4 64,-1 0 96,0 9 64,-4-5 32,0 5 64,-4-1-96,0 5-32,-4-9-128,0 5 32,-4-5-64,0-3 0,-9-1-448,5 0-128,-1-4-1024,5-4-384,-5-4-1120,9 0-383,-4 0-1825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8:00.04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21 8960,'8'0'3328,"-4"0"-1792,9 0-1792,-9-4 576,8 4-288,1-4-32,-1 0-1888,0-5-800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7:59.71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 9 14464,'-4'-4'5439,"4"4"-2943,4 0-2688,0 4 896,1-4-416,3 0 64,4 0-256,1-4-64,-1 4-32,5 0-640,-5-5-224,0 5-1312,-3 0-544,-1 0-2719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7:58.02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8 8 11904,'0'-4'4480,"0"0"-2433,-9 4-1887,5 4 864,0-4-448,-8 9 0,-1-1-160,-3 12 0,-1 5-224,1 0-64,-5 8 64,4 4-96,1 5-64,8-5 0,3 0 32,5 5-32,5-9-32,3-8 32,8-1 32,1-3-544,4-4-128,-1-9-1536,1-4-703,0-4-2369</inkml:trace>
  <inkml:trace contextRef="#ctx0" brushRef="#br0" timeOffset="418.0154">195 146 10368,'12'-8'3872,"-3"8"-2112,3 0-1504,-8 0 863,4 4-287,5 0-32,-5 4-160,0 0-64,-4 5-320,-4 3 32,0 1 128,-4 0-32,0-1 96,-4 5-64,0-9 64,3 1-192,-3-1-32,4-4-64,4-4-32,0 5 32,0-5 32,8 0-96,1-4-96,3 4 64,5-4 0,-5 0-960,5 0-384,-5-4-2336,0 4-959,-3-4-609</inkml:trace>
  <inkml:trace contextRef="#ctx0" brushRef="#br0" timeOffset="711.1024">407 175 12800,'8'-4'4735,"0"4"-2559,5 4-2048,-9 0 928,8 0-416,-3 4 32,-1 9-192,-4-5-32,4 9-256,-8-4 96,-4-1 96,0-3-64,-8 3 0,3-3-128,-3-5-32,-1 4-608,1-8-160,0 0-928,3 1-352,5-5-1568,0-5-575,0-3-641</inkml:trace>
  <inkml:trace contextRef="#ctx0" brushRef="#br0" timeOffset="984.6678">505 157 9216,'4'-4'3520,"-8"4"-1920,0 0-672,4 4 1055,-4-4-543,0 4-192,-5 5-352,5-1-192,-4 9-384,0 3-64,8 1 64,-4 0-192,8-5 0,0 1 0,4-5 0,0 5 0,5-9 0,3-4-768,-3 0-288,3-4-1184,1 0-480,-5-8-2719</inkml:trace>
  <inkml:trace contextRef="#ctx0" brushRef="#br0" timeOffset="1288.7379">625 17 12288,'4'-4'4639,"4"4"-2495,1 4-2144,-1 0 928,0 4-352,1 4-32,3 5-32,0 0 96,1 3-352,-5 1 224,4 8 128,-3 4-32,-5-4-32,0 0-96,-4 0 32,-4 0-128,-4 0-32,-1 0-128,-3-4-32,0-5-96,-5 1 32,0-5-480,5-3-224,0-1-1184,7-8-4160,1-4-479,4 0 1407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7:57.68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16 4 9472,'-12'-4'3520,"3"8"-1920,-3 4-1024,4 5 895,-5-1-127,1 9-32,0 0-352,-1 8-128,5 12-480,-5-4-224,9 5-64,4 3-64,4 1 64,9-9-32,3 0 64,9 0-704,4-12-224,8 0-2272,5 0-991,12-13-641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7:56.49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74 9856,'0'-4'3680,"0"4"-1984,0-4-1216,0 0 991,4 4-575,-4-4-128,8 0-320,-3 0-32,3-1-256,4 5-96,1-4 32,-1 8 0,-4-4 96,1 9-160,-1-1-96,-4 0 32,-4 5 64,0-1 0,-8 5 64,-1-1 128,1 1 128,0-5 0,0-4 32,-1 1-128,1-1 0,4-4-96,4-4 64,0 0-128,4 0-64,0-4-96,9 0 32,-1 4-32,5-4 0,3 8 0,-3 0 0,4 0 64,-5 4 0,1 5-160,-9-5 32,0 5 128,-4 3 64,-4-4 0,0 5 32,-8 0 224,0-1 160,-5 1-32,1-5 64,0-4-224,-5 1-32,0-5-128,5 0-32,0-4-544,-1-4-160,1 4-832,3-4-384,1-5-1696,8 1-703,0 0-417</inkml:trace>
  <inkml:trace contextRef="#ctx0" brushRef="#br0" timeOffset="286.4865">290 153 12032,'4'-16'4479,"4"16"-2431,0 4-1888,-4 0 960,1 4-256,3 0 64,0 1-160,-4 7-96,4-3-352,-8 3 0,0 1 96,0-1-96,-4 1 64,-4-1-160,-4 1 32,-1-5-224,-3 1-32,3-5-992,1-4-384,4-8-1280,3 0-480,-3-4-2431</inkml:trace>
  <inkml:trace contextRef="#ctx0" brushRef="#br0" timeOffset="620.2284">390 128 12800,'-8'0'4831,"-1"0"-2623,1 4-2080,4 5 1024,0-5-352,-5 8 0,1 1-288,4-1-96,-4 5-224,8-5-128,0 5 32,0-1 0,8 1 32,4-5-288,1-4-128,-1 1-832,9-9-384,-4 0-1984,3-5-863,1 1-481</inkml:trace>
  <inkml:trace contextRef="#ctx0" brushRef="#br0" timeOffset="857.8754">539 5 9728,'4'-4'3584,"8"8"-1920,-3 0-608,-1 0 1151,4 5-607,5-1-96,-5 4-608,5 9-192,-1 4-384,-7 0-64,-1 8-32,-8-4 32,0 4 64,-8 0-160,-9 0-96,1-4-384,-9 0-128,4-8-1056,-8-1-448,0-3-1664,-8-9-671,-5 0-257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7:16.43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5 3072,'0'0'1120,"5"0"-576,-5 0 192,0 0 672,0 0-64,0 0 0,0 0-192,0 0 0,0 0-640,4 0 192,-4 0 160,0 0-64,0 0 96,0-4-160,0 4-1,0 0-95,0 0-32,0 0-128,0 0-32,0 4-192,0 0 0,-4-4 32,4 4 160,0 4-128,-5-4 0,5 0-128,0 5-32,0-5 32,0 0 32,0 4-32,0 1 32,0-5-64,0 4 0,0-4-96,5 0 32,-5 0 0,0-4 96,0 5-96,0-5 0,0 0-800,0 0-416,4 0-1472,-4 0-671,0 0-1889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6:46.37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 22 3712,'0'0'1472,"0"0"-768,0 0-480,0 0 480,0 0 64,0 0 160,0 0-64,0 0 32,0 0 384,0 0-672,-4 0 32,4 0-32,0 0-224,0 0 32,0 0-192,0 0 32,0 0-32,0 0 32,-4 0-128,4 0-96,0 0 0,0 0 32,0 0-96,0 0 0,0-5-384,0 5-224,0-4-864,0 0-320,4 0-1440,-4 4-832,4-4 1920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7:34.24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 38 13696,'-4'-4'5087,"4"-1"-2751,0 5-1952,4-4 1184,-4 4-480,0 0 0,4-4-256,0 4-128,1-4-384,3 4-128,-4-4 0,4 0 32,1 4 32,-1-4-128,0 4-96,5-4 0,-1 4-32,-4 0 0,0 4 0,1 0-96,-1 0 0,-4 0 64,0 8 0,0 1 32,-4-1 64,-4 5 32,0-1 32,0 1 0,-4-1 0,-1-3 0,1-1 64,4-3-32,-4-1 64,4 0-64,4-4 64,-4 0 0,8 1 32,0-1-64,0-4-32,8 0-32,1 0 0,3 0 64,1 0 32,4 0-96,-5 0-32,1 0-32,-5 0-64,0 0 96,1 0 0,-5 0-32,0 0 32,1 0-128,-1 0-64,-4 0-928,0 4-448,0-4-4160,1-4-1919,-5 0 1151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7:17.95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 7552,'0'0'2880,"0"0"-1536,0 4-288,0-4 1056,4 0-257,-4 4 33,0-4-512,4 4-192,-4 0-672,0-4 96,4 4 64,-4 0 64,0 5 32,0-5-224,0 0-64,0 0-160,4 4-32,-4-3-96,0 3 32,0 0-192,0-4-32,5 5 0,-5-5 64,0 4-32,0-4 64,0-4-224,0 4-32,0 0-576,0-4-256,0 0-608,0 0-256,-5-4-928,5 4-319,0 0-1217,0 0-1280,-4 0 2336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7:33.55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67 13696,'0'-6'5087,"0"6"-2751,0 6-2368,0 1 928,-7 0-288,7 6 96,0 7-96,0 6 0,0 1-320,0-1-32,0 0 64,7-6 0,-7 0 64,0-7-128,7 1 0,-7-8-32,0 1 32,6-1 0,-6-6 0,0 0-64,0-13-32,0 7-96,0-14-64,0 0 32,0-7-32,7 8 0,-1-1 64,8 0-192,-1 0 32,0 7-32,0 0 64,1 6 32,5 0 32,-5 14-96,-1 0 64,0 6 96,-6 13 32,-1-6-32,1 7-64,0-1 32,-1-6-32,-6 0 64,7 0 32,-7-1-320,0-5-96,6-1-832,-6-6-352,0-1-1088,0-6-416,7 0-2847</inkml:trace>
  <inkml:trace contextRef="#ctx0" brushRef="#br0" timeOffset="508.4607">324 140 15104,'7'-6'5631,"-7"12"-3071,0 1-2624,0-1 1056,0 8-512,0-1 0,0 7-224,0-1-96,0 1-64,0-6-96,7 5 32,-1-5-32,1 5 64,6-12-32,0 6 64,1-13 0,-1 0 96,0 0-96,0-6-64,0-1-96,-6-6-32,0-7-96,-1 0 32,1 0 96,-7 0 32,0 7-64,0 0 64,-7 6 320,7 1 160,-6 6-192,6 6-64,-7 1-64,7 6 0,0 0-64,0 1-64,0 6 32,7-7-32,-7 0-224,6 0-96,1-6-800,0-1-384,-1 1-992,7 0-352,-13-7-831,7-7-321,0-6-32</inkml:trace>
  <inkml:trace contextRef="#ctx0" brushRef="#br0" timeOffset="1070.1366">556 114 8704,'-7'6'3328,"7"-6"-1792,0 14-384,0-1 1151,0 0-575,7 7-192,0-7-416,-7 7-160,0 0-512,6 0-288,-6-1-32,0-5-32,0-1 96,0-7 96,0 1 64,0 0 32,0-7 0,0-7-192,0 0-128,0-6-32,0 0 32,7 0-32,-7-7 64,0 0-64,6 0-32,1 7-128,0 0 0,-1 0 64,7-1 32,1 14 32,-1 0 0,-6 0 64,6 7 32,-7 6 32,1 0 64,0 1-32,-1 5 0,1-5 32,-1 6 32,-6-14-96,0 7-96,7-6 64,-7 0 64,0-1 0,-7-6 64,7 0-192,0-6-32,0-8 0,0 8 64,0-14-192,7-7 32,0 8-128,-1-1 0,1 7 32,0-1 128,6-5-32,-7 12 32,8 7 192,-8-7 64,7 7 128,-6 7 128,6-7-192,-6 20 0,6-14-128,-6 14-96,-1-7 64,-6 7 0,7-7-256,-7 7-64,0-6-576,0-1-288,0 0-1056,0-6-384,0-1-1504,0-6-575,0 0-1</inkml:trace>
  <inkml:trace contextRef="#ctx0" brushRef="#br0" timeOffset="1629.1847">940 7 13056,'6'-7'4831,"-6"7"-2623,7 7-1856,-7-7 1088,6 6-480,-6 1 0,0 6-192,7-6-32,-7 13-384,0 0-64,0-1 32,0 1-128,0 7-32,0-7 64,0-1 0,0 1-96,0 0-32,0-7 32,7 1 64,-7-8-96,0 1 0,6-1 32,-6-6 64,0 0-96,0-6-64,0 6 0,0-13-32,7-1-96,-7 1 64,6 0-32,1 6 0,0-6 0,6 6-64,-6 1 0,6-1 96,0 1-64,0 12 32,0 1 0,1-1 0,-8 8 128,1-1 96,0-7 0,-1 8 64,-6-1-64,0 0 64,0 0-64,-6 1 64,-1-8-64,0 1 0,-6-1-192,6 1 32,-6 0-224,7-7-96,-8 0-672,1 0-320,7 0-1344,6 0-544,-7-7-2559,14 0-1761,-1 1 3296</inkml:trace>
  <inkml:trace contextRef="#ctx0" brushRef="#br0" timeOffset="2012.4718">1224 218 13440,'0'0'5087,"0"0"-2751,13 0-2016,-13 0 1152,7 7-640,-1-7-96,1 0-416,0 0-128,-1 0-128,8-7-64,-8 7 96,7-6-64,1-1 64,-8 1 0,1-1 32,-1 0 0,1 1 64,-7-1 96,0 1 64,0-1-32,0 0-32,-7 7-96,1 0-32,-1 0-96,1 7 32,-1 0 64,0 6 64,1 0-32,-1 0-32,1 0-96,-1 7 32,7-6-64,0-1 64,0 0 0,7 0 32,-1 0-224,1-6 0,-1 6-544,8-13-128,-1 7-960,7-7-320,-7 0-1120,0-13-479,7 6-1505,-7-6-960,0 6 3008</inkml:trace>
  <inkml:trace contextRef="#ctx0" brushRef="#br0" timeOffset="2327.8623">1508 139 9728,'0'0'3680,"0"0"-1984,0 7-704,0-7 1119,0 6-415,0-6-32,0 14-192,0-8-32,0 7-800,0 1-32,0-1 64,0 0-192,0 0 64,7 1-256,-7-1-32,7 0-128,-7 0-96,6-6 64,-6-1 64,0 1 0,0-7 64,0 0-128,0-7 0,0 1 32,-6-1 0,6-6-160,-7-7 32,7 7-64,7-7 0,-7 7 0,6 0 0,8-1 0,-1-5 0,-7 12 0,14-6 0,-7 0-864,-6 6-416,6-6-4672,-6 6-2079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7:17.50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 7936,'0'0'2976,"4"0"-1600,-4 4-608,0-4 928,0 0-160,0 0 31,0 0-319,4 4-128,-4 0-608,0 1 32,0 3 32,0-4-64,0 4 32,0 1-160,0-1 0,0 0-224,0 0-32,0 1 0,0-1 64,0-4 32,0 4 32,0-4-128,0 1-32,0 3-96,0-4-32,0-4 96,0 4 32,0 0-480,0-4-128,0 0-672,0 4-192,0-4-768,0 0-256,0 5-831,0-5-353,0 0-192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7:16.99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4 7040,'0'-4'2720,"0"4"-1472,0 0-192,0 0 992,0 0-352,0 0-129,0 0-319,0 4-128,0-4-640,0 5 64,0-1 32,0 4-128,0 0 64,0 1-96,0-1 0,0 4-160,0-3 0,0 3-32,0-4 32,5 0-128,-5 1-32,0-1-32,0 0-64,0-4 32,4 1-32,-4 3 64,0-8 96,0 0-576,0 4-256,0-4-576,0 0-256,0 0-1120,0 0-479,0 0-1249,0 0-1088,0 0 2272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9:53.55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 328 17663,'-4'0'6592,"4"0"-3584,0 0-3360,0 0 1024,0 0-640,4 0-64,0-5-1984,0 5-864,1 0-4127,-1-4-1793</inkml:trace>
  <inkml:trace contextRef="#ctx0" brushRef="#br0" timeOffset="563.155">149 1 11136,'0'0'4128,"0"0"-2241,0 0-1343,4 4 960,-4-4-320,0 0 32,4 4-416,0-4-192,-4 4-320,4-4 160,1 4 160,-1 0-128,4 1 64,-4 3-128,4 4 64,-3-3-64,3 3 0,0 5-96,-4-5 32,4 4-64,-8-3 64,5-1-64,-5 9 0,0 8-96,-5 0 32,1 0-64,0-4 0,-4-5-96,0 1 32,4-4-64,-5-5 64,-3 0-288,4 1-32,-5-1 256,1-4 192,-1 1-736,5-5-352,0 0-1952,0-4-832,-1 0-3391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9:53.25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9 17663,'0'-4'6592,"0"4"-3584,4 0-3488,-4 4 1024,4-4-512,1 0-32,-1 0-1120,0 0-448,-4 0 800,8 0-3008,-4 0-1151,0-4-609</inkml:trace>
  <inkml:trace contextRef="#ctx0" brushRef="#br0" timeOffset="1">211 5 16384,'-8'0'6047,"8"0"-3263,0 0-2688,0 0 1248,0 0-896,0 0-224,4 0-2144,0 0-864,-4-4-4191,4 4-1825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9:52.97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5 14848,'4'0'5631,"-4"0"-3071,4 0-2976,0 0 832,1 0-576,-5 0-32,8 0-1824,-4 0-800,0 0-2879,0-4-1153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9:52.62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 5 15104,'-4'0'5631,"4"-4"-3071,0 4-2560,0 0 1088,0 0-800,4 4-160,-4-4-800,0 0-288,5 0 480,-5 0-1888,4 0-736,0 0-2463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9:52.37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 38 8448,'-4'0'3232,"4"0"-1728,0 0-640,0 0 1024,0 0-513,0 0-127,4 0-480,0 4-64,0-4-416,1 0-96,-1 0 0,4 0-96,0-4 0,1 4-32,-1-4-64,-4 4 96,0-5 64,4 1-64,-8 0-64,5 0 0,-5 0-32,0 0 0,0 4 64,-5-4-96,1 4-64,-4-5-32,4 5 0,-4 0 96,-1 5 64,1-1 64,0 4 32,-1 0 64,5 9 96,0-5 64,0 1 32,4 3-64,4-3 32,0-1 0,9 0 32,-5-3-128,4-1-96,5 0-64,0-4-96,-5-4-1184,5 0-544,-5 0-2048,0 0-831,1 0-225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9:50.91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6 5 9728,'4'-5'3584,"-4"5"-1920,-4 0-1152,4 0 927,0 0-415,-4 0-32,0 0-224,4 0-96,-4 0-352,0 0 64,-5 0 64,5 0-96,-4 5-32,4-1 0,-4 0 128,3 4-128,1 0 64,0 5-160,0-1 32,4 1 32,0-1 64,4-4-32,4 5-32,-3-5-96,3 0-32,4-4-32,1 1 64,-1-1-672,-4-4-224,5 0-1120,-5 0-512,0 0-2463,5 0-993,-5 0 1472</inkml:trace>
  <inkml:trace contextRef="#ctx0" brushRef="#br0" timeOffset="254.409">178 154 12800,'4'8'4831,"-4"-8"-2623,0 0-1664,0 4 1216,4-4-640,-4 4-160,0-4-416,0 4-192,-4 4-192,4-3-128,0-1 64,-4 4 0,4-8 32,-4 4-1120,0 0-544,-1-4-2368,5 4-1087,0-4-225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9:50.04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7 25 10496,'0'-8'3936,"0"4"-2112,0 4-1345,0-4 993,0 4-320,0-4-32,-4 4-416,4-5-192,-4 5-288,4 0-96,-4 0 0,0 0-64,-5 0 32,1 5 0,0-1 32,0 0-160,-1 8 32,1 5-64,0-1 0,4 1 64,-1-1 64,1 1-32,4 0-32,4-5 96,1-4 0,3 1-32,4-5 32,-3 0-288,-1-4-96,4-4-64,-4 0 32,1-5 128,-1-3 96,-4-1 64,0 1 96,-4 0-96,0 3 0,0 1 160,0 0 160,0 4 32,0 0 64,0 4-128,0-5-96,0 10 64,0-5 0,0 8 320,4 0 128,1 4-160,-1-3 32,0 3-256,-4 1-96,4-5-96,0 0 0,0 0-576,-4 1-128,4-1-1696,-4 0-704,0 0-7615</inkml:trace>
  <inkml:trace contextRef="#ctx0" brushRef="#br0" timeOffset="294.0486">236 224 14720,'0'4'5535,"0"0"-3007,0 0-2464,4 0 1056,-4 1-544,0 3 0,0 0-224,0 0-32,-4 5-192,0-5-32,0 0 96,0 1-96,0-5 0,-1 4-32,1-4 32,0 0-832,0-4-320,0 0-1568,0-4-640,0 4-2815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9:46.47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 5 12288,'-4'-4'4639,"4"4"-2495,-4 0-1856,4 4 960,0-4-352,0 4 0,0 4-64,0 9-32,0-1-448,0 5 64,4 4 96,-4-9-128,4 5-64,0-4-160,0 3-64,1-3-32,-1-1 32,0-3 0,-4-1 32,4-4-1120,-4 1-448,4-13-3808,4-1-1247</inkml:trace>
  <inkml:trace contextRef="#ctx0" brushRef="#br0" timeOffset="415.4823">124 150 11520,'0'0'4288,"0"-5"-2305,8 5-1311,-8 0 1056,4 0-864,1 0-288,3-4-384,-4 4-96,4 4-32,-4-4-64,5 0 32,-5 0-32,0 0 0,0 5 64,0-10 96,0 5 0,-4-4 0,0 4-96,0-8 32,0 4-64,-4-8 64,0 3-64,0 5-32,0-4 96,0 4 64,-5 0 64,5 4 32,0 0-128,-4 8-96,4-4 64,0 4 64,-1 5 224,5-5 128,-4 4-128,4-3-64,4 3-96,1 5 0,-1-5-128,0 0 0,4-3-32,0-1 32,5 0-352,-1-8-64,1 4-896,-1-8-416,0 0-1184,1-4-480,-1-5-2175</inkml:trace>
  <inkml:trace contextRef="#ctx0" brushRef="#br0" timeOffset="715.8878">328 9 11648,'-4'-4'4288,"4"4"-2305,0 0-1311,0 0 1120,0 0-608,0 0-128,0 4-192,0 0-64,0 9-448,4 3 64,-4 1 96,0-1-192,0 5-32,4 0-160,-4-5-32,0 1 32,0-1 0,4-3-64,-4-1-64,0 0-960,0-3-416,4-5-1344,-8 0-512,8-8-2687</inkml:trace>
  <inkml:trace contextRef="#ctx0" brushRef="#br0" timeOffset="923.6833">281 145 11904,'-4'0'4480,"4"0"-2433,0 0-2399,4 5 3072,0-5-1120,5 0-672,-1 0-384,4 0-416,1-5-32,-1 5 32,1 0-992,-1-4-384,0 4-992,1-4-352,-5 0-1151,4 0-513,-3-4 576</inkml:trace>
  <inkml:trace contextRef="#ctx0" brushRef="#br0" timeOffset="1181.5249">456 5 13312,'0'-4'4991,"0"4"-2687,0 0-1984,0 4 1088,4-4-480,-4 4 0,0 4-320,0 5-128,0 3-256,0 1-96,0 3 64,0 1-96,0-4-64,0-5 64,0 0 0,0 1-32,0-1 32,0-3-1056,0-1-448,0-4-1408,0 0-544,0-4-2399</inkml:trace>
  <inkml:trace contextRef="#ctx0" brushRef="#br0" timeOffset="1446.6071">419 117 14208,'0'-5'5279,"4"5"-2879,0 0-2432,0 0 992,0 0-672,5 0-64,-1 0-320,4 0-64,1 0 64,-1-4-1440,5 0-640,-9 0-1855,8 4-737,-7-4 608</inkml:trace>
  <inkml:trace contextRef="#ctx0" brushRef="#br0" timeOffset="1730.4916">591 129 12032,'5'0'4479,"-5"0"-2431,8 0-2112,-4 0 800,4 0-384,-4-4-32,5 4-128,-1-4-32,-4 0-96,0-5-64,0 1 32,1 0 224,-5 4 224,0-5 128,0 5 32,-5 0-96,1 0 0,0 0-160,0 4-64,-4 4-192,-1 0-32,1 4 96,0 1 32,0 3-96,3 0-32,-3-3-32,4 3 32,4 0-64,4-3 64,0-1 0,5 0 32,-1 1 0,0-5 0,5 0-768,-1 0-288,5-4-1024,-5-4-384,0 4-1215,-3-8-545,3-1-384</inkml:trace>
  <inkml:trace contextRef="#ctx0" brushRef="#br0" timeOffset="2122.6439">754 67 12288,'-4'0'4639,"4"0"-2495,0 4-1728,0 0 1120,0 0-384,0 5-32,0-1-256,0 4-96,0 1-416,0-5-64,0 0-64,4 0 32,-4 1 0,0-1-64,4-4 32,-4 0 64,0 0 64,0 1 96,0-5 64,4 0-224,-4-9-32,0 5-64,4-4-32,-4 0-192,4-5-32,0 1 32,-4-1 0,5 1-64,-1 4 64,0-1-32,0 1-64,4 0-192,-4 4-64,5 0-352,-5 4-160,-4-5-1024,4 5-352,0 0-1792,-4 0-735,4 0-161</inkml:trace>
  <inkml:trace contextRef="#ctx0" brushRef="#br0" timeOffset="2623.9855">964 16 13440,'0'0'5087,"0"0"-2751,-4-4-2080,4 4 1088,0 0-544,0 0-160,-4 0-352,-1 0-192,1 4-64,-4-4-32,0 9 0,-1-9 0,5 8 0,-4-4-96,4 4 64,0 0 32,0 1 0,4-1 64,0 0 32,0 1 32,8-1 64,-4-4-160,4 4-32,1-4 0,-1 5 0,-4-5 128,4 0 64,1 4 288,-5-4 64,0 0 96,0 5 0,0-5-160,-4 0-32,0 0-128,0 4 32,0-3-64,-4-1 0,0 0-160,-4 0-32,-1 0 32,1 0 0,0 0-160,-1-4 32,1 5-224,0-5 0,4 0-768,-5-5-224,5 5-2528,0-4-1088,0 0-1599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7:31.59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3 7 5632,'-13'-7'2112,"13"7"-1152,0 7-64,0-7 800,0 0-32,-6 0 64,6 0-64,0 0-1,-7 6-895,7-6 256,0 0 160,0 0-96,-7 0 96,7 0-192,0 0-32,0 0-288,7 7 0,0-7-192,12 0 32,-5-7-160,12 7-32,1 0-64,6 0 64,-7 0-96,7-6-64,0 6-64,0-7 0,-6 7-64,-1 0 64,-6 0 0,-7 0 32,1 0-224,-1 0 0,-7 0-736,-6 0-256,0 0-1504,0 0-640,-6 0-3391,-1 0-1697,1 0 4128</inkml:trace>
  <inkml:trace contextRef="#ctx0" brushRef="#br0" timeOffset="309.2593">187 8 14720,'-7'0'5535,"7"0"-3007,0 6-2720,0-6 896,0 7-128,0 0 96,0 6 96,0 0 64,0 0-448,0 7 0,0 7 32,0-1-96,0 7 64,0-6-224,0-1-32,7 0-64,-1-6 32,-6 0-64,7-7-32,-1 1-416,-6-1-192,0-7-672,0 1-320,0-7-1696,0-7-672,0 1-1855</inkml:trace>
  <inkml:trace contextRef="#ctx0" brushRef="#br0" timeOffset="820.938">291 73 14336,'0'-7'5343,"0"7"-2879,0 0-2656,7 7 960,-7 0-512,7 6 0,-7 0 224,6 0 128,-6 14-288,0-1 96,7 1 32,-7-1-32,0 0 0,6-6-96,-6-6 32,0-1-192,0 0-32,7 0 0,-7-6 64,0-1-32,0-6 64,0-6-128,0 6 0,0-13-32,0 6-64,0-6 32,0-7-32,0 7 0,7-7 0,-1 7-96,1-1 64,0 1-32,6 7-64,0-8 160,0 14 32,-6 0 64,6 0 64,0 7-32,-6 0 0,6 6-32,-6 7 0,-7-7-64,6 7 32,-6-7-64,7 7 64,-7-7-64,0 0 64,0 0-288,0-6-96,0 0-640,0-1-256,-7 1-1440,7-7-640,0 0-3199,7-7-1601,0-6 4160</inkml:trace>
  <inkml:trace contextRef="#ctx0" brushRef="#br0" timeOffset="1228.5086">563 272 12672,'0'0'4735,"6"0"-2559,-6 0-1824,0 0 1024,7 0-800,-1-6-160,-6 6-192,14 0-64,-8-7-96,1 0-64,0 1 32,-1-7 32,-6-1 32,0 8 160,0-7 160,-6 6 64,-1 0 0,0 1-96,1 6-64,-8 6-128,8 1-32,-7 6 32,6 0 96,-6 7 0,13 0 0,-7 0 32,7-7 128,7 7 32,-1-7 0,14 0-96,0-6-64,0 0-64,6-1 0,-6-6-128,0 0-32,0 0-32,-7-6 32,0 6-224,-6 0-32,0 0-1216,-7-7-512,0 0-4480,0 1-1887,6-1 2751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9:44.97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6 150 12288,'-4'-4'4639,"4"4"-2495,0-4-2016,-4 4 1024,4 0-416,-4 0 32,-1 0-128,1-4-96,-4 4-288,0 0 128,-1 4 32,1-4-64,0 4-32,0 4-64,-1 1 0,1-1-128,4 8-32,0-3-32,4 3-64,0 1 96,4-5 0,0 1-32,4-5 32,5-4-352,-1 0-64,1-4-704,3 0-192,1-4-384,-5-4-64,1-9-832,-1-3-415,-4-1-1825</inkml:trace>
  <inkml:trace contextRef="#ctx0" brushRef="#br0" timeOffset="282.1935">125 4 9728,'-4'-4'3680,"4"4"-1984,0 0-1056,0 0 1023,0 4-63,0 0 96,0 1-32,4 3 0,0 4-896,0 5 128,0-5 0,-4 5-224,4-5-32,1 5-256,-5 3-64,0-3-288,4 4 0,-4-1-32,0 1 64,4-4-192,-4-5-32,0 0-640,4-3-224,-4-1-1216,4-4-480,4-4-2272,1 0-927,-1-4 1407</inkml:trace>
  <inkml:trace contextRef="#ctx0" brushRef="#br0" timeOffset="617.5018">351 163 14464,'0'-9'5343,"0"9"-2879,0-8-2368,0 8 1088,0 0-512,0-4 0,-4 4-96,0-4 0,0 4-288,-4 0-32,-5 0-32,5 0 32,-4 0 0,-1 4-128,5 4-32,0 5-32,-1-1 32,1 0-128,4 1-64,4-5 128,0 4 32,0 5 64,4-5 0,0-3 0,9-1 0,-5 0-352,9-8-160,-5 0-608,0 0-224,5-8-640,-5-4-192,1-1-1024,-9 1-447,4-1-1505</inkml:trace>
  <inkml:trace contextRef="#ctx0" brushRef="#br0" timeOffset="976.6012">381 17 8192,'-4'-9'3072,"4"9"-1664,-4-4-32,4 4 1215,0 0-703,-4 0-288,4 0-160,0 4 0,0 5-768,0-1 320,0 4 192,0 5-160,4 0-32,-4-5-288,4 9-96,-4-1-224,4 1-64,-4 0-192,5 3-32,-1-7-32,-4 0 32,0-9 0,4 4 32,-4 1-512,4-9-192,-4 4-1568,0-8-576,0 0-4832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9:44.63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9 17 13312,'0'-4'4927,"0"-1"-2687,4 1-2112,-4 4 928,0 0-416,0-4 32,0 4-192,0 0-32,0 0-256,-4 0 0,4 0 128,-4 0-128,0 4-32,-4-4 0,-1 4 32,5 1 32,-4 3 32,0 0-224,-5 5 0,5-1-32,4 4 0,-4 1 0,8 0 0,0-1 64,4-3 32,0-1 32,4-4 64,5-4-96,-5 5-64,8-9 64,-3 0 0,-1-5 32,-3-3 64,-1-4-96,0-1-64,-4-3 0,-4-5 32,4 9-32,-8-1-32,4 1-64,-4 4 32,0-1-32,0 5 0,-4 0 0,3 0 0,1 4-640,0 0-320,4 0-1248,0 4-480,0 0-2079,8 0-929,5 1 1664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9:43.85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3 13 13056,'-4'-8'4927,"4"8"-2687,0-4-1984,-4 4 1088,4 0-480,-4 0-96,0 0-192,0 4-32,0 0-288,-5 0-32,-3 9 96,0 3 96,-1 5 128,-3 4 0,-1-5-32,5 9-128,-1 4-64,1 5-64,8-9 64,-5 4-160,9 0-32,5 0 0,3 0 0,4-4-64,5-4 32,3 0 0,5-9 32,4-3-224,0-1 0,0-8-736,4-4-256,-4-8-2496,-4-9-1088,0 1-1887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9:43.56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5 13 11648,'0'-8'4384,"0"8"-2369,0-4-1279,0 4 1120,0 0-384,0 0-64,-4 0-448,-1 4-128,1-4-480,-4 0 0,0 8 64,0 1-160,-5 3-64,5 5-96,0-1 0,3 1-64,1-1 64,4-3 64,0-1 64,9 0-192,-1-3 0,8-1 32,1 0 96,-1-4 0,1 1 0,0-5-32,-1-5 0,-3 1 0,-1-4 0,-4 0 0,-4-9 0,0 5 0,1-5 0,-10 1 0,1 3 64,0-3-160,0 3-96,-4 5 32,0 0 64,-1 0-416,1 3-224,0 1-2144,4 4-992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9:42.82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8 10880,'0'-4'4032,"0"4"-2177,0-4-831,0 4 1280</inkml:trace>
  <inkml:trace contextRef="#ctx0" brushRef="#br0" timeOffset="266.2629">5 4 22591,'0'4'1728,"0"0"-928,4 5-160,-4 3 0,4 5-64,-4-1-32,0 5-288,4 0-96,-4-5-96,0 1-64,0-5 96,4 0 0,-4 1-128,0-5 32,4 0-768,-4-3-384,0-1-1152,9-4-544,-5 0-2111,0-9-897,4 1 1472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9:42.25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 4 13696,'-5'-4'5087,"5"8"-2751,0-4-2144,0 4 1056,5 1-256,-5-1 64,0 4-320,0 4-32,0 5-416,0-1 32,0 5 32,0 0-64,0-5 0,4-3-160,-4 3-32,0-3 32,4 3 0,0-3-64,-4-1 32,4 1-224,0-5-32,-4-4-736,4 0-192,1 0-1376,-5-4-544,8-4-3455,-4 0-1409,0 0 4096</inkml:trace>
  <inkml:trace contextRef="#ctx0" brushRef="#br0" timeOffset="287.6945">120 146 13696,'0'-4'5087,"5"4"-2751,-5 0-2080,4 0 1024,0 0-448,0 0-96,4 4-224,1-4-64,-1 0-256,4 0-64,-4 4 64,9-4-32,-5 0 64,1 0-64,-1 0 0,1-4-96,-1 4-64,-4 0 96,1 0 0,-5 0-896,4-4-320,-8 4-2624,4-4-1151,-4 4-865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9:41.00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0 17 6784,'0'-4'2624,"0"4"-1408,0 0-640,0-4 736,4 4 160,-4 0 224,0-4-289,4 4-63,-4 0-768,0 0 224,0-4 160,0 4-160,0 0 0,0 0-256,0 0 0,0 4-32,0 0-32,0 4-96,0 0-64,0 1 0,-4-1 128,4 8-192,0 1-64,0 0-96,0-1-96,4 1 96,-4-1 0,0-3-32,0-1 32,5-4-480,-5 1-224,4-5-1024,-4 0-416,4-4-1088,-4-4-447,4-5-1601,4 1-640,-4-4 3104</inkml:trace>
  <inkml:trace contextRef="#ctx0" brushRef="#br0" timeOffset="246.6273">150 21 11776,'0'-4'4480,"0"0"-2433,4 4-1535,-4 0 1120,0 4-512,4 0-64,-4 0-256,4 0-64,-4 5-384,0-1 64,4 4 96,-4 1-256,0 3-64,4-3-64,-4 3 0,5-3-64,-5 3-64,0-3 32,4-5-32,-4 0-800,0 1-256,0-5-1088,0 0-480,0 0-1343,0-4-545</inkml:trace>
  <inkml:trace contextRef="#ctx0" brushRef="#br0" timeOffset="574.8238">13 96 14208,'-8'-4'5279,"8"4"-2879,-4 0-2304,4 0 1088,0 0-448,4 0-32,0 0-256,0 0-128,4 4-160,1-4-64,3 0 96,5-4-32,-1 4 64,5 0-128,0-5-64,-1 5-224,-3 0-128,-1-4-1088,-3 4-512,-9 4-1280,0-4-447,-4 5-609,-4-1-1216,-4 0 1984</inkml:trace>
  <inkml:trace contextRef="#ctx0" brushRef="#br0" timeOffset="849.8609">45 158 8320,'-25'8'3072,"21"-8"-1664,0 4-96,0-4 1247,4 0-639,4 0-128,0 4-640,5-4-224,3 0-544,5-4-160,-1 4-32,5-4-160,-1 0-32,1 0-1408,0 4-576,0-4-3103,-1 4-2241,-7-5 2880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9:08.96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6 4 8704,'-8'-4'3232,"3"4"-1728,1 0-544,0 0 992,4 0-353,0 0-159,0 0-384,-4 0-128,4 0-512,4 0 96,-4 4 64,8-4-128,1 5 64,3-5-96,0-5 0,5 5-224,4 0-64,-1-4 0,-3 4 0,-1 0-160,-3 0 32,-1 0 128,-3 0 160,-5 0-96,4 0 64,-4 0-160,0 0 0,-4 0-32,0 4-64,0 1-64,0-1 32,0 4 32,-4 4 64,4 1 32,0 3 96,-4 5-32,4-4 0,0-1-96,0 5 32,0-5 0,4 5 32,-4-4-64,4-1-64,-4 1 32,4-5-32,-4-4-160,5 1-32,-1-9-1664,-4-4-704,4-1-320,0-3-1631,0 0-705,4 0 1088</inkml:trace>
  <inkml:trace contextRef="#ctx0" brushRef="#br0" timeOffset="543.4308">381 58 10112,'4'-8'3872,"-4"4"-2112,0 4-1152,0-4 1087,0 4-447,0 0 0,-4-4-224,4 4 0,-5 0-576,1-5 96,0 5 96,-4 0-160,4 0 0,-5 5-160,1-1-32,-4 0-96,4 4 32,-1 0-192,1 5-32,0-1 0,4 1 64,-1-1-32,5 0 64,0 1-64,5-1-32,3 1 96,0 3 0,-4-8-32,9 5-64,-1-1 32,0-3 32,1-5 32,-1 0 96,1-4-96,-1-4 0,1 0 96,-5-5 32,4 1-96,-4 0-96,-3-5 0,-1 1 32,0 0-32,-4-1 64,-4-3-64,0 3 64,-1 5-64,1-5 64,-4 5-128,0 0 0,0 4 32,-1-4 64,1 3-96,0 5 0,-1 0-32,1 0 0,0 0 0,4 0 0,0 5-992,-5-5-480,9 8-4512,-4 0-767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9:07.15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24 25 6784,'4'-4'2528,"1"4"-1344,-1-4-128,0 4 992,-4-4-352,4 4-33,-4-4-415,4 4-128,-4-4-608,0 4 160,0-4 96,-4 4-128,-4 0-32,-1 0-224,1 4-64,-4 0-64,-1 8 64,1-3 32,-1 7 96,-3 1-288,4 3-96,-1-3-64,1 4 64,3-1-32,5 5-32,0-4 32,4 4-32,4-5 64,5-3 96,-1-5-64,4 1 0,5-5-32,-1-4 32,1-4 0,-5 0 96,1-4-96,-5-4 0,-4-1-32,0-3 32,-8 0-64,0-1 64,-4 1-224,-1 3 32,-3 1 32,4 4 96,-1 0 0,1 0-32,0 4-768,4 0-352,0 0-992,4 0-416,8 0-1471,0 0-673,5 0 448</inkml:trace>
  <inkml:trace contextRef="#ctx0" brushRef="#br0" timeOffset="487.5997">339 46 10368,'-4'-12'3936,"8"8"-2112,-4-1-929,0 5 1121,0-4-512,0 4-64,0 0-480,-4-4-192,4 4-448,-4 4-64,-4-4-32,0 9 96,-1-5 32,-3 8-160,-1 1-64,1 3-64,0 1 32,-1-1-64,1 5-32,4 0 32,-1-1 32,5 5-32,4-4 64,4-5-64,5 5 64,-1-9-64,4-3 64,5-1-64,-1-4 64,-3-4 0,-1 0 96,1-8-96,-5 4 0,-4-9-32,0 1 32,0-1 0,-4 1 32,-4 0-160,-4 3 32,0 1-64,-1 4 0,-3 0 64,-1 4 0,5-4-96,4 8 64,-4-4-544,8 0-160,-4 4-928,4-4-288,4 4-1312,0-4-543,4 0-1313</inkml:trace>
  <inkml:trace contextRef="#ctx0" brushRef="#br0" timeOffset="776.4336">422 166 14592,'0'0'5439,"0"0"-2943,4-4-2400,0 4 992,5 0-576,-1 0-128,0 0-96,5 0 32,-1 0-160,-4 0-96,5 0 32,-5 0 0,0 0 32,-4 0-160,5 0-32,-5 4-64,0-4 0,0 0-832,0 0-384,-4 4-960,4-4-384,-4 0-1823,0-4-1985,0 0 2336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8:56.16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 112 9472,'0'-4'3520,"0"4"-1920,0 0-1152,0 0 896,4 0-385,-4 4-63,0 4-384,5-3-96,-5 7-224,0 4 96,4 5 32,-4 0-96,0 0-64,0-1-64,0-7-96,0-1 96,0 0 64,0-3 288,0-5 320,0-8-192,0 0-224,0-5-160,-4-7-96,-1-5 0,5 0-64,-4 1-32,4-5 32,-4 0 32,4 0-192,4 0 32,0 5 32,5-1 32,3 5 32,1 3 0,-5 1-160,4 8 32,1-1 0,-5 10 64,0 3 32,0 0 32,-3 9 64,-5-5 32,0 5 96,-5-5 32,1 0-96,-4 1-32,0-5 32,0 0 0,-1-3 0,-3-1 0,4 0-768,3 0-384,1-4-1088,0 4-416,4-4-1311,4-4-449,0 4 608</inkml:trace>
  <inkml:trace contextRef="#ctx0" brushRef="#br0" timeOffset="1007.3948">241 162 10368,'0'-4'3936,"0"4"-2112,0-5-1281,0 5 1057,-4 0-544,4-4-32,-8 4-256,4-4-96,-5 4-352,-3 0-128,4 0-64,-5 0-64,5 4-64,-4 5 96,3 3 64,1 0-128,4 1-32,0 3 64,4 1 32,4-5-32,0 1-64,0-5 32,4-4 32,5 0 32,-5-4 96,4 0-96,-3 0-64,-1-8 0,0 0 32,-4-5 32,1 1 32,-1 4-224,0-5 0,0 9 32,-4-4 32,0 8-64,0 0 0,0 0-32,0 4 0,0 4 96,0 5 0,4-5 96,0 0 32,-4 0-736,9 1-288,-1-1-832,4-4-320,1 0-575,3-4-193,-3-4 256,3 0 224,1 0 768,-5-9 544,0 5 800,1-4 1792,-5 4 800,0-5 416,-3 5 96,3 0-672,-8-5-193,0 9-1151,-4 0-64,0 0 0,-5 0-224,-3 4-64,-1 0-128,5 4-64,-4 4-160,4 4-96,3 1 0,-3-1-32,8 1 0,0-1 0,4-4 64,0-4 32,5 1 32,3-5 64,0-5-160,1 1-32,-5-4 0,5 0 0,-5 0 0,-4-5 0,4 5 0,-4 0 0,5-1 64,-9 1 32,4 4 160,-4 0 160,4 0-96,-4 4 0,0 0-192,0 4-96,0 4 128,0 4 32,0 1-64,0 3-32,0 5-32,0-4-64,4 3 32,-4 5 32,4-4-32,-4 4 64,0-1-64,0 1 64,0-4-64,0-4 64,-4-5-64,0 0 64,0-3 0,0-1 32,0-4-64,-1-4 32,1 0 0,-4-4 96,0-4-256,-1-1-96,1-7 0,4 3 96,0 1 32,0 0 32,4-5-96,4 5 0,0 3-448,4-3-128,1-1-928,-1 5-320,0-4-2464,5-1-1087,-1 5 959</inkml:trace>
  <inkml:trace contextRef="#ctx0" brushRef="#br0" timeOffset="1419.6131">547 174 9856,'-8'-4'3680,"8"4"-1984,0-4-1216,0 4 991,4 0-799,-4 0-256,8 0-224,-8-4 0,9 4-96,-5-4-64,0 4 64,4-5-64,-4 1 64,0 4 64,-4-4 128,0 0 64,0 0 96,0 0-96,-4 4-32,0 0-64,-4 4 0,0-4-64,-1 8 32,5-4 64,-4 9 160,4-5-128,0 4 0,4 1 160,4-1 128,0 1-160,8-1-32,1-4-160,3 1 0,1-1-96,-1-4 64,1 4-128,0-8 0,-5 0-1024,4 0-416,-7 0-4320,-1 0-3231,0 0 3423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8:31.36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338 10880,'0'0'4128,"0"0"-2241,7 0-1151,0 0 1120,-1 0-832,1 0-160,-1 0-576,8 0-288,-8-7 0,8 7 32,-8-6 64,1-1-32,-1 1-64,1-1 160,0 0 32,-7 1 192,0-1 96,-7 1-64,0 6 64,7 0-128,-13 0 32,7 6-96,-8 1 0,8-1 96,-8 8 96,8-8-64,-1 7 0,7-6-96,0 6 32,0 1-64,7-1 64,-7 0-192,13-6-96,-6 6-32,6-7-32,0 1 0,0-7 0,1 0-224,5 0-96,-5 0-320,-1 0-64,0 0-512,-6-7-160,6 7-832,-6 0-288,-1-6-1823,1 6-769,-1 0 992</inkml:trace>
  <inkml:trace contextRef="#ctx0" brushRef="#br0" timeOffset="415.3855">397 226 14592,'0'-14'5439,"0"14"-2943,0 0-1984,0 0 1216,-6 0-800,6 0-160,-7 0-480,0 7-128,1 0-96,-1-1 32,1 7 64,-1-13-64,0 14 0,7-8 32,-6 1 0,6 0-64,6-1-64,-6 1-64,7 6 32,0-6 96,-1-1 32,1 1-128,6-1 32,-6 8 0,-1-8 64,1 1 160,-7 6 192,0-6-32,0 6 96,-7-6-192,1-1-32,-1 7-128,-6-6-96,0-7 0,-1 7-32,1-1-160,0-6 32,0 0-352,-1 0-192,1 0-896,0 0-416,6 0-1248,1-6-416,6 6-2303</inkml:trace>
  <inkml:trace contextRef="#ctx0" brushRef="#br0" timeOffset="866.9281">582 7 14208,'14'0'5343,"-14"0"-2879,6-6-2176,1 6 1152,-7 6-512,7-6 0,-1 7-384,-6-7-96,7 7-256,-1 6 96,1-7 96,0 8-64,-1 5 64,1 1-96,-1 7 0,1-1-32,0 7 0,-7 7 0,0 6 0,0-6-64,-7-7 32,0 7-64,1-7 64,-7-7-128,-1 7-64,1-6 0,0-14 32,0 7-96,-1-7 0,1 0 32,-7 1 64,-6-1-96,6 7-64,-6-14-224,12 8-128,1-8-448,0 1-256,0-1-1408,0-6-672,6 0-3679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8:55.24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9 12032,'0'-4'4479,"0"0"-2431,0 4-1248,0 0 1216,0 0-608,4 0-64,-4 4-448,4 0-160,-4 4-416,0 5 64,5 3 128,-1 1-64,-4 4 64,4-5-224,-4-3-96,4 3-32,-4-3-32,4-1 0,0-4 0,-4 1-64,0-1 32,0 0-64,4-4 64,-4 0-704,0-4-224,0 0-2112,-4 0-960,4-8-2911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8:54.99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5 14464,'0'0'5343,"0"-5"-2879,0 5-2016,0 0 1248,0 0-864,0 0-128,0 0-416,0 5-128,0-5-96,0 0-128,0 4 32,0-4-960,0 0-448,0 0-1376,0 0-640,4 0-2303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8:54.72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 25 10240,'-4'-8'3872,"4"8"-2112,0-4-1280,0 4 927,0 0-415,4-4-32,-4 4-256,4-4-64,1 4-352,-1-5-32,4 5-32,0 0-32,0 0 32,1 0 64,-1 5 160,0-1-256,-4 8-32,1-4-32,-5 9 64,4-5-32,-8 5 64,-1-1 0,-3 1 96,0-5-96,-5 1-64,5-5-64,0 0 0,0 1 0,4-5 96,-1 4 32,1-4 32,4-4 64,0 0 32,4 0-96,1 0 0,7 0-160,0 0 0,-3 0 32,3-4 64,0 4-96,1 0-64,-5 0 64,0 0 64,1 0-128,-1 0-32,-4 0-64,0 0-64,0 0-1248,0 0-544,-4 0-2240,5 4-1023,-5-8-385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8:51.86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0 54 8192,'4'0'3072,"-4"0"-1664,4 0-864,-4 0 864,0-4-256,0 4 63,0-4-415,0 0-96,0 4-416,-4-4-32,0 0 64,0 4-192,-4-4 0,-5 4-64,1 4 32,-1 4-64,1-4 64,4 4-64,-5 1 64,9-5-128,-4 4-64,4-4 64,4 5 64,4-1 64,0-4 32,8 0-160,1 0 32,-1 0-64,5-4 0,-1 5 64,1-1 64,-1 0-32,-7 4-32,3-4 32,-4 4-32,-4-3 128,1 7 64,-5-4 64,-5 1 0,1 3-64,-4-4 32,0 1 0,-1-5 32,-3 0-64,4-4-32,-5 0-96,5-4 32,-4 4-128,8-4-64,-5-5-1088,9 5-384,0-4-1567,0 0-641,9 3-672</inkml:trace>
  <inkml:trace contextRef="#ctx0" brushRef="#br0" timeOffset="347.7997">215 128 10752,'4'0'4032,"-4"0"-2177,4 0-1663,0 0 800,-4 0-608,4 0-160,0 4-128,-4-4 0,9 0-64,-5-4 64,0 4 64,-4 0-64,4-4-64,-4 0 0,0 0 32,0-1 96,-4 1 128,0 4 0,0-4 0,-5 8-160,5-4-96,-4 4 64,0 1 64,4-1-64,-5 4 0,5 0 32,0 0 0,4 5-160,4-1-32,0-3 96,5-1 32,-1 0-448,4-4-128,5 0-1376,-1-4-607,5-4-1089,-4 0-1888,3-4 1600</inkml:trace>
  <inkml:trace contextRef="#ctx0" brushRef="#br0" timeOffset="671.6036">430 83 9216,'-8'-4'3520,"8"4"-1920,-9 0-960,9 0 1023,-8 0-319,4 0-96,-4 0-256,4 4-160,-5 1-448,1-1-32,0 4 0,4-4-128,-1 4 32,1 1-160,0 3-64,4-4 0,0 5-32,0-1 0,8-4 64,1-3-448,3-1-224,1 0-832,-1-4-256,0 0-895,5-4-353,-5 0-416,1-5-1216,-5 1 1536</inkml:trace>
  <inkml:trace contextRef="#ctx0" brushRef="#br0" timeOffset="881.1267">501 5 10112,'-4'-4'3872,"0"8"-2112,4-4-1280,0 4 991,4 4-159,-4-4 0,4 9-288,-4-1-96,0 1-512,0-1-192,4 5 0,-4-5-128,0 0-64,4 1 64,-4 3 0,0-3-192,0-5-64,0 0-1088,0 1-416,0-9-1440,0 4-511,0-4-1057</inkml:trace>
  <inkml:trace contextRef="#ctx0" brushRef="#br0" timeOffset="1105.3648">471 117 11392,'-4'0'4224,"4"0"-2305,0 0-1535,4 0 960,0 0-640,-4 0-64,9 0-320,-5 0-128,8 0-96,-4 0-352,1 0-96,3 0-1504,-4 0-607,1-5-1505,-1 5-1824,0-4 1984</inkml:trace>
  <inkml:trace contextRef="#ctx0" brushRef="#br0" timeOffset="1324.3889">600 79 11648,'0'4'4384,"0"1"-2369,5-1-1567,-5 0 992,0 0-448,4 4-96,-4-4-512,0 5-160,0-1-160,0 0 32,0 0 0,0 1-192,0-1 0,0-4-1248,4 0-512,0-4-1343,0 0-545,4 0-608</inkml:trace>
  <inkml:trace contextRef="#ctx0" brushRef="#br0" timeOffset="1661.6185">712 88 12672,'0'0'4735,"0"0"-2559,-4 0-1984,4 4 992,-4 0-416,4 0 0,-8 0-288,3 0-128,1 5-192,0-1-128,-4 0 0,8 4-32,-4 1 0,4-1 64,4-3 32,-4-1 96,8 0 32,-4-4-96,5-4-96,-1 0 64,0 0 64,0-4 128,1-4 64,-1 4 32,-8-9 64,4 5-224,-4 0-64,-4-1-96,0 1-64,0 4 96,0-4 0,-1 4-320,1 0-96,0-1-896,-4 5-352,8-4-800,-4 4-352,8-4-3455,0 0 1375</inkml:trace>
  <inkml:trace contextRef="#ctx0" brushRef="#br0" timeOffset="2056.1256">787 88 9856,'4'0'3680,"0"4"-1984,0 0-928,-4 0 1055,4 0-575,-4 4-64,0-3-416,4 3-96,-4-4-384,0 4-32,0 0 64,0 1 0,0-5 64,0 0 64,0-4 64,0 0-160,0 0 32,0-4-160,0 0-64,0 0-64,4-5-96,-4 1 32,5 4 32,-1-4-96,0 4-64,0-1-32,0 1 0,4 0 160,1 0 32,-1 4 0,0 0-64,1 0 160,3 4 128,-4 0-96,0 0 64,1 1 32,-1-1 64,0 0-160,-4 4-64,1-4-64,-1 0 32,0 5-64,-4-5 64,0 0-352,0 0-128,0-4-1376,-4 0-512,0 0-3008,4 0-1311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8:45.08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73 79 9344,'-4'-4'3520,"4"4"-1920,0 0-1312,0 0 800,0 4-257,-4-4 65,4 0-96,-4 4 0,0 0-448,4 5 0,-5-1 0,-3 0 160,0 5 64,0 3-288,-5 5-96,5 4-128,-4-5 32,-1 1 0,1 0 96,-1-5-96,1 1 0,-1-1-32,1-3-64,4-1 96,4-4 0,0-3-736,-1-5-288,5-5-1888,0 1-799</inkml:trace>
  <inkml:trace contextRef="#ctx0" brushRef="#br0" timeOffset="333.7247">186 119 10112,'4'-4'3776,"1"4"-2048,-1 0-1440,-4 0 863,4 0-287,-4 0 32,4 4-64,0-4 32,0 9-480,0-5 128,0 12 64,5 5-128,-5 0 64,0-1-224,4 1-96,-4-4-96,5-1 0,-5-3-128,4 3 0,-4-3 160,0-1 160,-4 0-1088,5-7-448,-5 3-1312,0-8-543,-5 4-1089,5-4-1568,-4-4 2080</inkml:trace>
  <inkml:trace contextRef="#ctx0" brushRef="#br0" timeOffset="666.4402">170 293 10112,'-9'-4'3872,"9"4"-2112,0 0-1216,5 0 1055,-1 0-479,0-4 0,0 4-512,8 0-192,-3-4-256,-1 4-128,4-4 64,-3 4-288,3 0-32,-4-5-1792,1 5-799,3-4-2241,-4 4-1088,-4 0 3104</inkml:trace>
  <inkml:trace contextRef="#ctx0" brushRef="#br0" timeOffset="1026.9533">439 177 12928,'-5'0'4831,"5"0"-2623,-4 0-2304,0 4 864,4-4-288,0 5 32,-4-1-192,-4 4-128,0-4-96,-1 4-96,1 1 96,4-5-64,-4 4 64,8-4 0,-5 0 32,5 1 0,5-5 0,-1 4-64,0-4-64,4 0 32,5 4-32,-1-4-96,4 0 64,1 4 32,-5 0 0,1 0 0,-5 4 0,0-3-96,-3-1 64,-1 4 96,-4-4 96,0 0 128,-4 5 64,-1-5-32,-3 0-32,-4 0-96,3 0-32,1 0-96,0-4 32,-5 0-64,5 0 64,0 0-416,4-4-192,0 4-864,0-4-320,4 0-1152,0 0-447,8 0-1633</inkml:trace>
  <inkml:trace contextRef="#ctx0" brushRef="#br0" timeOffset="1484.7788">622 181 10624,'0'-4'4032,"0"0"-2177,0 0-959,0 4 1216,0 0-736,-5 0-192,1 0-576,4 4-160,-8 0-256,4 5-128,-4-5 32,4 4-64,-1-4 64,1 4-64,0-3 64,0-1 0,4 0 96,4 0-96,0 0 0,0-4-32,1 4 32,3-4-64,4 4-32,1 1 32,-1-1-32,0 0-96,-3 0 64,-1 0 32,0 4 0,-4-4 0,1 1 64,-5-1 96,-5 0 128,1 0 0,-4 0 0,0 0-96,-5 0-32,5 1-96,-4-5 32,3 0 0,1 0 32,0 0-160,0 0 32,8 0-928,-5-5-320,5 1-1024,5-4-320,-1 4-1503,4-4-673,4-5 672</inkml:trace>
  <inkml:trace contextRef="#ctx0" brushRef="#br0" timeOffset="1695.6815">721 166 10112,'4'-4'3872,"-4"4"-2112,0 0-929,0 0 1153,0 4-416,4 0-128,-4 0-320,0 4-160,0 5-512,0-1-64,0 1 32,0-1-224,0 5-32,4-9-96,-4 4 32,4-3-64,-4 3 64,0-4-1184,5-4-480,-1 1-1184,0-1-512,0-4-2207</inkml:trace>
  <inkml:trace contextRef="#ctx0" brushRef="#br0" timeOffset="2417.0646">902 178 9984,'0'-8'3680,"0"8"-1984,0-4-417,0 4 1217,0-4-800,0 4-320,-4 0-544,4 0-192,-8 0-384,3 0-96,-3 4 32,0-4-96,0 8-64,-5 0 0,9 5 32,-4-5-96,-1 5 0,5-5 96,4 4 32,0-3-32,4-1 32,-4-4 0,9 0 32,-5 0 0,0-4 0,4 0-64,-4-4-64,1 0 32,-1-4 32,0-1-32,0 1-32,-4 4-64,4 0 32,0-4 96,-4 3 96,0 1-128,0 0-32,4 4 0,-4 0 0,0 0 0,0 8 0,0-3 128,0 7 64,0-4 0,0 5-32,5-1-96,-5 9 32,0 8-64,0 0-32,4-9 96,-4 9 0,4-12-128,-4 4 32,0-5 64,0-4 32,0 1 32,-4-5 64,0-4-32,-1 0 0,1 1-96,-8-10-64,-1 5-128,5-4 0,-4-4 64,-1 4 96,5-4-64,4-1-64,-4 1 128,8-4 32,-4-1-160,8 5 0,-4 0-32,8-1 64,-4 1-608,4 0-256,9-5-2848,-1 1-1184,1-4-927</inkml:trace>
  <inkml:trace contextRef="#ctx0" brushRef="#br0" timeOffset="3055.6843">1023 158 8704,'0'-9'3328,"4"9"-1792,-4-4-608,4 4 1055,-4 0-735,0 0-256,0 0-448,4 4-192,-4 9-192,0-1 224,0 5 160,0-1-224,0 1-32,0-5-96,0 1-32,0-1 32,0-4 32,0-4 96,0 5 32,0-9 96,0-4-96,0-1-32,0-3-192,0-4-96,4-1 0,1 1 32,-1 0-96,0-1-64,0 5-32,4 0 96,1-1-64,-1 5 32,0 4 64,4 0 0,-3 4-96,-1 5 64,0-1 32,-4 4 0,1 1 0,-1-1 64,0-4 32,-4 5 96,4-5-864,-4-4-352,4 0-2816</inkml:trace>
  <inkml:trace contextRef="#ctx0" brushRef="#br0" timeOffset="3669.8019">1234 141 10624,'4'4'4032,"-4"0"-2177,0 13-1471,0-13 1024,0 8-576,0 1-96,0-1-352,0 1-96,0-1-160,0-4 64,0 1 96,0-5 192,-4 0 160,4 0-128,0-8-32,0 4-224,0-8-96,0-1-160,0-3 0,4 0 64,-4-1 96,4 1-224,0 3-96,0 1 0,5 4 96,-5 0-32,4 4-32,0 0 0,-3 8 0,3 0 96,0 5 0,-4-1 32,0-3 64,0 3 32,1-4 32,-5 1 64,4-1 32,-4-4 32,0 0 64,4-4-32,-4 0 64,0-4-128,0 0-64,4-4-64,-4-5-96,0-3 32,4 3-32,0 5-96,0 0 64,5-5-32,3 1 0,1 8 0,-5-5-64,4 9 160,-4 0 32,-3 5 64,3 3 64,-4 4-32,4 1 0,-8-1-96,4 0 32,-4 1 0,0 3 96,0-7-864,0-1-352,0-4-1312,5 0-544,-5-4-1695,0 0-737,4-4 1376</inkml:trace>
  <inkml:trace contextRef="#ctx0" brushRef="#br0" timeOffset="4032.7461">1489 187 11648,'4'0'4384,"-4"0"-2369,9-5-1791,-9 5 928,4 0-544,0-4-96,0 4-288,4-4-160,-3 0-32,3 0-32,-4 0 64,0 0-32,-4 0 64,0-1 128,0 1 128,-4 0-64,0 4 0,0 0-96,0 0 32,-1 4-64,-3 5 0,4-5-32,0 8 64,0 0-96,0 1-64,4-1 64,0-3 0,4 3 32,0-4 64,0 1-32,8-5 64,-3 0-768,-1 0-320,4-4-1088,1-4-352,-5 0-1055,0-5-417,1-3-384</inkml:trace>
  <inkml:trace contextRef="#ctx0" brushRef="#br0" timeOffset="4429.3522">1639 120 9472,'-4'5'3520,"4"-5"-1920,-4 4-896,4-4 1055,0 8-287,0-4 0,0 4-416,0 1-160,0 3-512,0-4-96,-4 5 32,4-1 0,0-4 128,0 1-32,0-5 0,0 4 32,0-8 64,0 0-288,4 0-128,-4-4-64,0-8 32,4 3-32,0 1-32,0-4 32,1-1-32,-1 5-160,4 4 32,-4-4 0,0 3-32,5 1 128,-1 0 0,-4 4-64,4 0 0,0 0-32,-3 4 96,3 0 0,-4 9 32,4-9 64,-4 8 32,1-3 32,-5-1 0,4 0-288,-4 0-64,0 1-1088,4-5-416,-4-4-1024,0-4-415,0 0-2049</inkml:trace>
  <inkml:trace contextRef="#ctx0" brushRef="#br0" timeOffset="4699.268">1838 5 10496,'4'-5'3936,"-4"5"-2112,0 5-993,4-5 1089,-4 4-544,0 0-128,4 8-320,-4-3-32,0 3-512,0-4-64,0 9 0,-4-1-256,4 1-32,0-1 32,-4 1 96,4 0-64,0-1 0,0-4-448,0 1-192,0-5-1184,0 0-576,0-3-2047,0-5-801,0-5 864</inkml:trace>
  <inkml:trace contextRef="#ctx0" brushRef="#br0" timeOffset="4959.3184">1780 120 9216,'-4'0'3520,"4"0"-1920,0 0-448,0 5 1151,4-5-863,0 0-320,4 0-544,1 0-224,3 0-192,0 0-128,5 0 0,0 0-960,-1 0-320,1 0-2559,-1 0-1057,-3 0 608</inkml:trace>
  <inkml:trace contextRef="#ctx0" brushRef="#br0" timeOffset="5533.5654">41 418 10624,'-24'0'4032,"15"0"-2177,1 0-2174,8 0 638,0 0-127,4 0 128,5 0 320,7-4 160,9 0-416,12 4 288,13-8 64,8 4 64,12 4 0,9-5-192,12 1-32,8 4-128,4-4-32,9 0-96,-4 4 32,3-4-64,5 0 64,-8 4 0,-5-4 96,-8 4 64,-4-5-32,-16 5-224,-13-4-96,-4 4-96,-17 0 32,-8 0-64,-4 0-32,-12 0 32,-1 0-32,-8 0-160,-3 4 32,-5 1-1152,0-5-480,-5 4-2432,5 4-1055,-4-4-225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8:24.98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3 14720,'0'4'5535,"0"-4"-3007,13 0-2112,-9 0 1216,4 0-640,0 0-128,9 0-416,-5 0-128,1 0-192,7-4-96,-3 4 0,-9 0-896,5-4-352,-9 4-5024,4-4-3327,-4 0 3775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8:24.71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 4 15104,'-8'-4'5695,"8"4"-3071,4 0-2624,-4 0 1024,0 0-96,4 4 160,0-4-224,5 0-128,-5 0-416,4 0 0,4 0 32,1 0-128,-1 0 32,-3 0-160,-1 0-64,4 0 0,1 0 32,-1-4-32,-8 4 64,0 0-576,5 0-192,-9 0-1440,4 0-576,-4 0-2112,0 0-959,0 0 607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8:24.44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7 26 10752,'-16'-13'4032,"16"13"-2177,0 0-767,0 0 1344,0 0-960,4 0-256,0 0-544,8 0-192,1 0-256,-1 0-160,5 0 32,3-4-1184,1 4-480,0-4-2784,-1 4-1279,1-4 895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8:23.78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74 9 12288,'0'-8'4575,"0"8"-2495,0 0-2016,0 0 960,0 0-384,0 4 0,-4 0 192,0 8 192,0 1-544,-5 7 96,-3 1 0,-5 8-192,1 4-64,-5 4-96,1-8 0,3 4-192,0-4-32,5 0 64,4-4 32,-1-4-32,5-5 32,4-3-288,0-5-96,0-8-992,4-8-352,5-1-1344,-5 1-607,4-8-1825</inkml:trace>
  <inkml:trace contextRef="#ctx0" brushRef="#br0" timeOffset="320.9083">100 96 11136,'4'-13'4128,"0"5"-2241,0 0-991,-4 8 1120,4 0-512,0-4-64,0 4-416,1 4-160,-1 0-480,0 4-32,0 0 64,4 5 128,-4 3 64,5 5-192,-1 8 0,0-4-128,0 0 0,5 0-160,-5-1-96,0-3 0,-3 4-32,3-9 64,-4 1 96,0-5-224,-4-3 0,0-9-1568,0 0-864,-4-5-480,0-3-2176,0 0-927,0-4 1599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8:16.89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30 199 8960,'5'-4'3328,"-5"4"-1792,0-5-736,0 5 1055,4 0-287,-4 0 32,0 0-480,0-4-128,0 4-576,0-4 256,0 0 160,0 4-160,0-8 0,0 8-96,0-4 0,0 0-96,0-1-32,0 5-352,0 0-32,0 0 0,0 9-32,0 3-32,0-4 32,-4 5 32,4 3 96,0 5 64,0 4-32,0 0-32,0-1-32,0 1 64,0-4-96,0 0-64,0-1 64,4-3 0,-4-1 32,0-3 0,0-5-64,4 0-64,-4-4-480,0-4-160,4 0-1152,-4-4-544,4-4-1504,0 0-703,0 0-897</inkml:trace>
  <inkml:trace contextRef="#ctx0" brushRef="#br0" timeOffset="474.2851">675 207 12544,'-4'0'4639,"4"0"-2495,-4 0-1856,4 4 960,0 0-224,-4 0 32,4 1-32,-4 7 64,4 0-576,-4 5-96,-1-1 32,5 1-128,-4 0 64,4-1-160,-4 1-64,4-5-64,0-4 0,0 1 64,0-1 128,0-4 64,4 0 96,0 0-160,1-4-96,7 0-32,0 0 32,1 0-256,-1 0 0,5 0 0,-1 0 96,-3 0 0,3-4-32,-8 4-64,5 0 32,-5-4 32,0 4 0,1 0-160,-5 0-32,4-4-608,-8 4-288,4-4-1344,0 0-576,-4 4-2176,5-9-863,-1 1 1503</inkml:trace>
  <inkml:trace contextRef="#ctx0" brushRef="#br0" timeOffset="748.8753">828 178 13440,'-4'0'5087,"4"0"-2751,0 8-2016,0 1 1088,0-1-192,0 0 64,-4 9-352,4 8-160,-4 3-448,4-3 0,0 4 32,-4 0-128,4 0-64,0 0 0,0 0-32,4-4-64,-4-4 32,0-5 0,4-3 32,-4-1-288,4-8-1184,0-8-416,0 0-2208,5-9-896,-5-3-1023</inkml:trace>
  <inkml:trace contextRef="#ctx0" brushRef="#br0" timeOffset="1092.3001">948 302 13824,'-4'-4'5183,"4"4"-2815,4 0-2464,0 0 928,1 4-288,3 0-32,0 5 96,0-1 64,1 4-352,-5 5 160,4-5 96,-4 1 96,4-1 64,-8 5-128,0-1-32,0-3-64,-4 3 96,-4-4-352,4 5-128,-4-9-96,-5 1 32,5-1-192,-4-4 32,3-4-544,-3 0-128,4-4-832,-1-4-256,5 3-1408,0-3-640,8 0-2015</inkml:trace>
  <inkml:trace contextRef="#ctx0" brushRef="#br0" timeOffset="1482.9079">1093 290 10880,'-8'-9'4032,"8"9"-2177,0-4-831,0 4 1280,-4 0-640,4-4-256,-5 4-544,5 4-224,-8-4-352,0 9 0,0-1 128,-1 4-32,1 1 96,0 3-128,0 5-32,3-9-64,1 9 64,0-4-32,4-1 0,4 1-96,5-1-32,3-3-32,0-1 0,1-4 0,-1-4 64,1-4-384,-1 0-96,5-4-800,-5-4-256,-4 0-1344,5-1-608,-5 1-3167</inkml:trace>
  <inkml:trace contextRef="#ctx0" brushRef="#br0" timeOffset="2152.4541">1217 95 12800,'-4'-4'4831,"4"4"-2623,0-4-1792,0 4 1120,0 0-384,0 0 64,0 0-416,0-4-192,0 4-320,4-4 0,-4 4 128,4 0-224,0 0-96,5-4-160,-5 4 32,0 0 32,4 4 0,-4 0-96,5 4 64,-5 0-32,0 1-64,0 3 96,0-4 64,-4 5 128,0-1 128,-4 1 0,4-5 64,-8 4-128,4-3 32,-5-1-160,5-4 0,-4 0 32,4 0 0,0 0 0,4-4 64,0 5-32,4-5 0,4 0-32,0 0 64,5 0-96,-5 0-64,0 0 0,1 0-32,3 0 0,0 0 64,-3 0 32,3-5 32,1 5-160,-1 0-32,-4 0-64,0-4 0,1 4-704,-5-4-224,0 4-1408,0-4-544,0 4-2943,-4-4-2209,0 0 3360</inkml:trace>
  <inkml:trace contextRef="#ctx0" brushRef="#br0" timeOffset="3542.5614">13 21 8576,'-12'-4'3232,"12"4"-1728,4-4-896,0 4 832,0 0-33,5 0 33,7 0-192,-3-5-32,16 5-672,-5 0 32,14-4 0,-1 4 32,12 0 32,-3 0-160,16 0-32,-8 0 0,16 0 64,-8-4-160,13 4 32,-13 0-32,16 0 32,-12 0-192,13 0-64,-13 0 0,9 0 0,-13 0-64,4 4 32,-8-4-64,0 0 64,-13 4-64,5-4 64,-9 5-64,-8-5 64,-4 4 0,-4-4 32,0 0 0,-4 0 0,-5 4-64,-3-4-64,-1 4 32,0-4-32,-3 4 0,-1-4 0,0 4-96,1 0 0,-1 5 64,0 3 64,0-4 0,-3 17-32,-1-8-64,4 8-32,-4-1 128,0 9 96,-4-4-32,0 9 0,0-5-32,0 8-64,-4-8 160,0 9 32,4-9-64,-4 4-32,0-4 32,0 0 64,-1-4-96,1 0 0,0-4-32,4-4-64,-4-5 96,4 1 0,-4-5-32,4-4-64,0 5 96,-4-5 0,4-4 32,-4 0 0,-1 5-160,-3-9 32,4 4-64,-13-4-64,9 4 160,-13-4 96,5 0-32,-17-4-64,4 4-96,-17-4 32,5 4 32,-17-9 0,4 5 0,-20 0 0,8-4 0,-17-1 0,8 5 0,-16-4 0,13 0-96,-9 4 64,8-5 32,-3 1 64,15 4-32,-3-4 64,12 4-64,0-1 64,13-3 0,8 4 32,-1 0-64,9 4 32,5-4-64,3 0 64,4 4 0,1-5 32,3 5-64,1-4-64,4 4 32,-1-4 32,1 4 32,0-4 32,4 0-64,0-9-64,-1 5 96,1-12 0,4-1 32,0-8 0,0 4-224,4-12 0,1 4 32,-1-5 32,0 1 32,4 0 0,-4 4 0,0 0 0,-4 4 0,5 0 0,-5 4 0,0 0 0,0 5-96,0 3 64,0 5-32,0-1-64,0 5 0,4 0 96,-4 4-160,8-1 0,-4 5-1408,21-4-512,-4 4-6048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5:26.86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60 355 4224,'-5'0'1568,"5"0"-832,0 0 416,0 0 864,-5 0 128,5 0 160,-5 0-384,5 0-65,0 0-1023,-5 0 64,5 0 96,-5 0 0,10 0 64,-5 5-160,5-5 0,-5 0-224,10-5-32,1 5-224,9 0-96,-4-5-160,4 0-64,1 0 32,-1-1 64,1 1-32,-1 5 0,-4-5-192,4 0 32,-10 5 0,6 0 64,-6-5-320,-5 10-128,0-5-1024,0 0-416,-5 5-1408,-5-5-576,0 5-1151,-5 0-1057,0 1 2656</inkml:trace>
  <inkml:trace contextRef="#ctx0" brushRef="#br0" timeOffset="538.4138">375 359 8320,'-5'-5'3168,"5"5"-1728,0 0-64,0 0 1279,5 0-671,-5 0-256,0 0-640,0 5-320,0 0-416,0-5 32,-5 11 64,5-6-160,-5 5-32,5-5 160,-6 5 32,1-5-160,5 6-32,-5-1 0,5-5 64,0 0-96,0 5 32,0-4-96,0-6 64,0 5-64,5-5 0,0-5-192,1 5-32,-1-6 32,10 1 0,-5 5-64,6-5 64,-1 5 32,1 0 0,-1 0-96,5 5 64,-9-5-32,9 11 0,-9-1 64,4 5 0,-5-4 0,0 4 0,-4 0 0,-1 1 64,-5-6 32,0 5 32,0-4-64,-11-1 32,6 0 0,-5-5 96,0 0-32,0 1 0,-6-1-192,6 0 32,-6-5 0,6 0 64,0 0-256,5 0-96,0-5-640,0 0-192,-1 5-1248,6-6-512,0 1-1439,11 0-545,-11 0 544</inkml:trace>
  <inkml:trace contextRef="#ctx0" brushRef="#br0" timeOffset="940.4442">689 426 9984,'0'-5'3776,"0"5"-2048,0 0-832,0 0 1215,0 0-383,0 0-32,5 0-416,0 0-160,0 5-608,0 0-32,1 5 32,4 0-128,0 6-64,-5-6-96,11 6-64,-6-6-32,0 5 0,0-5-64,1 6 32,-1-11-64,-5 5 64,5 1-288,-5-6-32,1 0-928,-1-5-448,0 5-1376,0-10-512,-5 5-2303</inkml:trace>
  <inkml:trace contextRef="#ctx0" brushRef="#br0" timeOffset="1215.3342">852 410 10240,'-5'0'3872,"5"0"-2112,0 0-1057,0 0 993,-5 6-416,5-6-96,-5 10-256,0-5-128,-1 10-416,-4 1-96,0 4 32,5-4-128,-6 4 64,1-4-160,0-1 0,0 0 32,5-4 0,-6-1-640,11 0-224,-5-5-1248,5 0-480,0-5-2047,5 0-2113,0 0 2208</inkml:trace>
  <inkml:trace contextRef="#ctx0" brushRef="#br0" timeOffset="1837.2009">939 421 12672,'5'0'4735,"-5"0"-2559,6-5-1760,-6 5 1120,0 0-512,0 0-96,5 0-416,-5 0-96,0 5-224,0-5-128,0 10-32,-5 0-32,5 0 64,0 6 32,5-1 32,-5-4-64,5-1 32,0 0 0,0 0 32,5 1-64,1-11 32,-6 5 0,10-10 32,-10-1-64,11 1 32,-11-5-128,5 0 0,0 5 96,1-6 32,-6 1-128,0 0 32,5 0 0,-10 4 0,5-4 64,0 5 32,-5 0 96,0 0 32,6 0-96,-6 5-32,0 0 32,-6 0 64,6 0-96,0 10 0,-5-5 32,5 16 64,-5-6-32,5 11 0,0-6-32,0 6 0,0 0-64,0 4-64,0-4 96,0 0 0,-5-1 32,5 1 0,-5-6 0,0 1 64,0-6-32,-1-4 64,-4-1-64,0-5 0,0 0-192,-6-5-32,11 0 32,-10-10 0,4 5-768,-4-5-256,5 4-2688,5-4-1248,0 5-1567</inkml:trace>
  <inkml:trace contextRef="#ctx0" brushRef="#br0" timeOffset="2580.2814">1325 441 8448,'5'-5'3168,"-5"5"-1728,5 0-768,-5 0 960,6-5-161,-1 5 65,-5 0-352,0 0-160,5-5-576,-5 0 64,0 0 64,-5 5 32,5-6 96,-5 1-256,-1 5-96,1-5-192,-5 5-64,0 0-32,-1 5 32,1-5-128,-5 5-64,5 1-96,-1 9 32,1-5 160,5 6 128,0-6-32,0 10 0,5-9 32,0 4 64,5-5-32,5 1 64,-5-6-128,5-5 0,1-5 32,-1-1 64,0 1-96,0-10-64,-4 5 0,4-1-32,-5 1 0,0 0 64,0 0 32,0-1 32,-5 6-64,6 0 32,-6 0-64,0 5-32,0-5-64,0 10 32,0-5 160,0 10 64,5-5-64,0 11-32,0-6-32,5 0 32,-5 6-64,6-6 64,-1-5-128,0 5 0,0-5-1088,1-10-480,-1 5-1440,0-10-608,-5 5-2175</inkml:trace>
  <inkml:trace contextRef="#ctx0" brushRef="#br0" timeOffset="2971.7033">1423 201 11648,'-5'-5'4288,"5"5"-2305,5-5-1759,0 5 928,-5 0-320,5 0-32,5-5-224,-5 5-96,1 0-288,4 0-64,-5 0 0,0 0 0,0 5 0,-5 0 128,0 5 96,0 0 0,-5 6 32,5-1-128,-5-4 0,0 4 192,0-5 96,5 0-64,-5-4-32,5 4-128,5-10 32,-5 5-128,10-5-64,-5 0-64,5-5-96,1 5 32,-1-5-32,0 5-992,0-5-384,1 5-1696,-6 0-672,5 0-2335</inkml:trace>
  <inkml:trace contextRef="#ctx0" brushRef="#br0" timeOffset="3689.3602">1756 201 10112,'-5'-10'3776,"5"10"-2048,-5 0-737,5 0 1121,0 0-640,0 0-192,-5 0-480,5 0-96,-5 5-416,5-5 192,-5 5 64,5 0-32,-6 11 96,6-1-192,-5 6 0,5-6-128,0 5 64,-5 1-192,5-6-32,0 1-64,0 4 32,0-4-64,0-6-32,0 5 96,0-4 64,0-1 64,0-5 96,0 0-32,0-5 0,0 0-160,0 0-32,5-5-32,-5 0 32,5 0-128,-5-6 0,6 1 32,-1 0 64,-5 0-96,10-1 0,-5 1-32,5 5-64,1-5 96,4 10 0,-5-5-64,0 10 0,1-5-32,4 10 0,-10 0 96,6-5 0,-6 6 32,0-1 0,0 0 0,-5 0 64,0 1 32,-5-1 32,0-5 0,-6 5 0,1-5-64,-5 1 32,4-1-64,-4 0-32,5-5 32,0 0 32,-1 0-96,1 0-64,0 0-640,0 0-320,-1 0-2016,6 0-864,-5 0-2687</inkml:trace>
  <inkml:trace contextRef="#ctx0" brushRef="#br0" timeOffset="6958.7277">2074 314 6528,'0'0'2464,"0"0"-1344,0-5-256,0 0 864,6 5-128,-6 0 96,0 0-481,0 0-159,0 0-608,0-6-64,0 6 32,-6 0-32,1 6 32,0-6-96,-5 5-32,0-5 32,-1 10 32,1 0 96,0 6 64,0-6-224,-1 5-96,6-4 32,0 4 64,0-5 0,10 6 64,0-6-64,11 5 64,-6-5-128,10 1-64,1-1 0,-1-5-32,1-5-64,-6 0-64,1 0-896,-1 0-352,-5 0-2848,-10 0-1151,6-5-65</inkml:trace>
  <inkml:trace contextRef="#ctx0" brushRef="#br0" timeOffset="8780.2182">26 98 6016,'-15'-20'2272,"15"20"-1216,-6-5-672,1 5 672,5 0 32,0 0 128,0 0-32,5 0-32,6 0-608,-1 0 159,5-5 161,11 0-128,0-1-32,15 1-128,5-5 32,5 5 32,-15 0 0,-5 0-160,20 5 32,-10-6-224,16 1-96,-6 5 160,16-5 96,-6 5-96,6-5 32,-11 5-96,16-5 0,-15 5-96,15 0-32,-11 0-32,6 0 64,-6 0-32,11 0 0,-10 0-192,10 0 32,-11 0 0,11 0 0,-15 0 64,14 0 32,-14 0 32,15 5 0,-16-5-64,6 0 32,-11 0 0,5 0 32,-4 5-64,-6-5-64,0 0 32,-5 5-32,-5-5-96,-5 0 64,0 5 96,-6-5 32,1 6-128,-6-6 32,1 5 0,-6 0 0,6 0 0,-11 5 0,6-5-96,-6 11 64,0-6 32,0 5 0,-4 1-96,4-1 0,-10 1 128,10 4 96,-10 1-96,10 9-32,-10-4 0,5 5 0,1-5 0,-1 4 64,-5-4-96,0 5 0,0-6 32,0 6 64,-5-5-96,5 0 0,-6-6 96,1 1 32,5-1-128,-5-4 32,0 4 0,5-5 64,-5 1-32,0-1-32,5 1 96,-5-6 0,0 0-32,5 0-64,-6 1 32,1-6 32,0 5-32,-5-5-32,5-5 32,-6 5 32,1 0-96,-5-5 0,-1 0 32,-4 6 64,-1-6-96,-9 0 0,4 0 32,-10 0 0,5 0 0,-15 0 0,10 0-96,-20 0 64,9 0 32,-14 0 0,10 0 0,-21-6 0,10 6 0,-15 0 64,11-5-32,-17 5-32,17 0 32,-16 0-32,15-5 0,-15 5 0,15 0 0,-10 5 0,10-5 0,-4 0 64,9 0-32,-5 5-32,6-5 32,-1 6 32,11-1-96,0 0 0,-57 0 32,26 0 0,15-5 0,10 0 64,16 0-32,0 0 64,11 0-64,-1-5 64,10 5 64,1-5 64,-1 5-32,6-10 32,5 4 64,-1-9 64,6 5-256,0-11-32,0 6 128,5-11 128,0-10-160,-5-10-32,5 5-128,-5 0-32,0-5 32,-1 0 64,1 5-96,5 5 0,0 10 32,0 0 64,0 6-32,5 4-32,1 1-64,-1 5 32,0 0-192,0 4 0,0 1-1120,-5 5-384,0 0-2848,0 5-1247,-5-5-257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8:30.86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 15232,'7'0'5695,"-7"0"-3071,6 13-2208,-6-13 1216,0 13-640,7-6-192,-7 19-256,0-6-32,0 7-288,0-1-64,0 1-32,0-7-64,0 6-64,0-6-192,-7 0-128,7 0-864,0-1-384,0-5-1344,7-8-640,-7 7-2687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8:06.03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12 232 10624,'5'-8'4032,"-5"4"-2177,4 0-1183,-4 4 1120,4-4-608,-4-1-192,-4 1-448,4 0-128,-4 0-224,-1 4-128,-3-4-32,-4 4-128,-1 4 64,-3 0 96,3 9 32,-3-1-32,3 4-64,1 1 32,8 4-32,0-5 64,4-3 32,4-1 32,4-4 0,5-4 0,-5 5 64,4-9-96,1 0 0,-5-4 32,0-1 64,1-3-96,-5-4-64,0-1 0,-4 1-32,0 0-160,4 3 32,-4 1 64,0 0 96,-4 8-64,4 0 0,0 4 32,0 4 0,0 5 0,0-1 0,4 0 64,0 1 96,4-5-576,-4 4-160,5-3-1024,3-5-384,1 0-1023,3 0-353,-3-8-1024</inkml:trace>
  <inkml:trace contextRef="#ctx0" brushRef="#br0" timeOffset="429.6515">241 195 7296,'0'-4'2816,"0"4"-1536,0 0-384,0 0 960,0 8-192,0 0 31,0 5-447,0 3-128,0 5-640,0-4 64,0-1 96,-4-3-288,4-1-32,0-4 0,0 0 128,0-3 160,-5-1 96,5-8-352,0-1-128,5 1-96,-5-8 0,4 0-160,0-9 32,0 4 0,4 1 0,-4-1-96,5 9 64,-1 0-32,0-1-64,0 5-64,1 4 32,-1 0-64,0 9 64,1 3 96,-1 0 32,-4 5 160,4-5 64,-4 5-512,1-5-160,-1-3-992,-4 3-384,8-8-1024,-4 0-415,0-4-1409</inkml:trace>
  <inkml:trace contextRef="#ctx0" brushRef="#br0" timeOffset="892.9191">497 199 11136,'4'-12'4128,"-8"12"-2241,4-4-1439,-4 0 1056,0 4-480,0 0-96,-4 0-352,-1 0-96,-3 4-288,-5 4 0,5 4 128,-1 5-256,5 4-32,0-5 32,4 1 32,4-5 32,4 1 64,4-5-96,0 0-64,5-8 64,-5 0 64,5 0-224,-5-8-96,0-5-128,0-3-64,1-9-32,-5 4 64,0-3 192,0-1 64,-4 0-32,0 4 64,0 5 96,0 3 32,0 1 96,0 4 32,0 8-192,4 4 0,-4 8 320,4 1 224,0-1-96,-4 4 0,5 1-224,-1 8 0,4-4-96,-4-1 0,4 1-192,1 0-32,-1-9-1184,0 0-512,5-3-1664,-1-1-671,0-4-1025</inkml:trace>
  <inkml:trace contextRef="#ctx0" brushRef="#br0" timeOffset="1921.7315">864 162 12416,'-4'-8'4639,"4"4"-2495,0 0-1728,0-1 1056,4 5-640,0-4-128,5 0-288,-1 0-32,0 0-224,1 4-96,3 0-32,-4 4 96,5 0 64,-5 4-64,-4 1-32,0 3 96,-8 1 32,0 3-96,-4 1-96,-1-1 64,-3 1 0,0-5-32,-5 5-64,9-9 96,-5-4 64,5 0 0,0-4 0,4 0-32,0-4 0,-1 0-64,10-4-64,-1 4-128,0-1 0,0 1 0,4 4 64,5-4 32,-5 8 96,4-4-96,5 9-64,-1-5 64,-3 4 64,-1-4-1120,5-4-544,-1 4-864,-3-4-384,-1 0-479,5-8-161,-1 0 224,-3-5-384,-1 1 1632,0-5 6464,5-16-896,-13 0-64,0 4-960,-8 9-545,0-1-543,-8 0-224,3 5-672,-3 3 96,-5 1 64,1 4-96,-5-1 0,0 5-64,-3 0 0,-1 0-64,0 4 32,4 0-64,-4 0 0,-3 4-160,3 4 0,4 5-160,-4 3 0,5 5 32,-1 4 0,4-5 0,5 1 64,4 8-32,-1 0 0,5 0 96,8 0 96,0-4-64,5-5 0,3 5-32,5-4 0,8 0-128,-5-5-32,5 1 32,0-9 64,8-4-96,0 0-64,-4-4 64,0 0 64,0-4 0,-4-4 0,0 0-192,-5-1 32,1 1 128,-5-4 64,5-5-64,-8-4-96,-1-3 0,-4-1 32,-4 0-32,1 0 64,-5 4-128,0-3 0,-5-1-32,-3 4 0,0 0 64,4 5 0,-5-1-448,1 5-96,-4-1-640,-1 5-288,1 4-2016,-5 4-960,-3 0-1983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8:04.83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91 100 11136,'-4'-5'4224,"4"1"-2305,0 4-1119,0 0 1792,0 4-864,0 5-352,0 3-256,0 0-672,0 9-32,-4 0-64,4-5-192,0 1-32,0-1-64,0 1-64,0-5-128,0 1-64,0-5-1120,8 0-480,-4-8-1120,4 0-416,5-4-1567,-5 0-1185,4-8 2592</inkml:trace>
  <inkml:trace contextRef="#ctx0" brushRef="#br0" timeOffset="508.0095">319 75 8960,'-4'-17'3424,"0"9"-1856,-9 0-768,9 3 1055,-4 1-415,0-4-128,-1 0-256,-3 0-96,-4 3-544,-1 1 32,0 4 0,-3 0-32,3 4 64,-3 5-128,-1-1 32,4 0-160,-3 5-64,-1-1-64,0 9-96,5 4 96,-1 3 64,9-3-128,0 0-32,8 4 64,4 0 96,4-4 64,4 4 32,5-4 64,0-5 128,7 1-192,5-9-64,0 1-32,4-5-32,-4-4 64,0-4 32,4 0-32,-8-8 32,0-4-64,-4-5 64,-1-4-128,-7 5-64,-1-5 0,-4-4 32,-3 0-32,-1-8-32,-4 4 32,-4 5-32,-1 3 0,1 4 0,-4-3-96,0-1 64,0 9 32,-1-1 64,5 9-800,0-4-320,4 4-2208,0 4-928,4 0-2271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8:02.70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8 26 10880,'-4'-4'4032,"4"4"-2177,0 0-1247,-4 4 1024,-1 0-256,5 8-32,-8 5-320,4 4-96,-4-1-512,-5 5-320,5 0-96,0 0 64,0-5 96,-1 5-64,1-8-64,0-1 64,4-3 64,-1-5-928,1-4-416,4-8-1728,4-4-767,1 0-1761</inkml:trace>
  <inkml:trace contextRef="#ctx0" brushRef="#br0" timeOffset="289.7415">87 34 13440,'4'-4'4991,"-4"0"-2687,4 4-2112,-4 4 992,5 0-288,-1 4 32,-4 1-96,4 7-32,0 5-448,0 4-64,0-9-64,0 9-96,5-4-32,-5 4-32,0-1 32,4-3-224,-8 0 32,9-9-1088,-9 1-512,0-1-1152,0-8-544,0 0-1631,0-4-1377,-5-4 2784</inkml:trace>
  <inkml:trace contextRef="#ctx0" brushRef="#br0" timeOffset="503.4072">54 204 8960,'-8'-9'3424,"4"9"-1856,4-4-416,0 4 1215,4 0-831,-4 0-224,8 0-704,0 0-320,1 0-160,3 0-608,5 4-224,3-4-1920,5 0-767,0 5-1409</inkml:trace>
  <inkml:trace contextRef="#ctx0" brushRef="#br0" timeOffset="754.5324">370 146 11264,'-5'-4'4224,"-3"0"-2305,0 0-1311,4 4 1088,-5 0-448,1 0 0,-4 4-288,-1 0-64,1 0-480,-1 4-96,1 0 0,0 1-192,3 3 0,5 5-64,-4-1-64,8 1 96,4-1 0,4-3-256,1-1-64,-1-8-576,4 0-288,5-8-768,-5-4-288,5 0-1023,-9-5-481,5 1-736</inkml:trace>
  <inkml:trace contextRef="#ctx0" brushRef="#br0" timeOffset="969.6915">340 4 10624,'-13'-4'4032,"9"4"-2177,0 0-1311,4 4 1056,0-4 32,-4 4 128,4 5-192,4 7-96,-4 1-800,4 8-64,0-5 0,-4 5-160,8-4 0,-3 8-256,-1-4-128,4-1-32,-4 1-32,0-4-864,-4-5-352,4-3-1376,1-5-576,-1-4-3199,4 0-1409,0-8 3968</inkml:trace>
  <inkml:trace contextRef="#ctx0" brushRef="#br0" timeOffset="1211.4172">555 157 13824,'-9'-4'5183,"5"4"-2815,-4-4-2272,4 4 1088,0 4-512,-5-4-64,1 4-224,0 0 0,0 5-224,-1-1-32,-3 0 0,4 5-64,-1 3 32,5-3-64,4 3 64,0 1-64,4-5 64,1-4 0,3 1 96,4-5-800,1-4-384,-1 0-832,5-8-320,-5-5-1184,0 1-447,-3-1-801</inkml:trace>
  <inkml:trace contextRef="#ctx0" brushRef="#br0" timeOffset="1506.4431">551 13 9728,'-9'0'3680,"9"-9"-1984,-4 9-864,4 0 1087,0 0-191,4 4 32,-4 1-224,4 3 0,1 8-864,-1 1 128,0 8-32,0 0-192,-4-5 0,4 5-352,-4 4-64,4-4-32,-4 0 0,4-5-64,0 1 32,-4-4-64,5-5-32,-5-4-768,4 1-352,-4-9-2400,0 0-992,0-5-1823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8:27:18.31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 8448,'0'8'3168,"0"-8"-1728,0 4-192,0-4 1951,0 0-895,4 4-352,-4 0-384,0 1-928,4-1-32,-4 0 64,0 0-192,0 4 0,0 0-160,0 1-32,0-5-160,0 4-96,0-4 0,0 5 32,0-5-32,0 4 64,0-4-64,0 0 64,4-4-64,-4 4-32,0-4-544,0 5-192,0-5-864,4 0-320,-4 4-2304,0-4-959,0 0 191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8:30.61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7 13312,'-7'-7'4927,"7"7"-2687,0 7-2048,0-7 1056,7 6-384,-7 7 32,0 1-288,6 6-128,-6-1-256,0 8-96,0-1 64,0-6 32,0 0 32,0 0-128,0 6-96,0-6 64,0 0 64,0-7-64,0 0 0,0-6 32,0 0 0,0-1-64,0-12 32,0 6-64,7-7-32,-7 0-64,13-6 32,-13 7-128,13-8 32,-6 1 0,6 7-32,-6-8 32,6 14 96,0-6-160,1 6 64,-1 0 64,-7 6 96,8 1 64,-8 0 96,1 6 192,-7 0 64,7-6-96,-14 6-32,7-7-128,-7 8-32,-6-8-96,0 1 32,6 0-64,-13-1-32,14-6-480,-7 0-224,-1 0-864,8-6-288,-8-1-1120,8-6-512,-1 6-2111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8:30.08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0 13 9344,'6'-6'3520,"-6"-1"-1920,0 7-384,0 0 1247,0 0-575,-6 0-192,-1 0-736,0 7-192,-6-1-448,0 7-64,-7 1 64,7 6-192,6-7-64,1 13 32,-1-13 0,0 7-32,14-6 32,0-8-352,-1 1-64,7-1-192,1-6-96,-1-6 64,0-1 64,0-6 224,-6 0 64,6-1 32,-6 1 128,-1 0 128,-6 0 96,7 6 352,-7-6 192,0 13-256,0-7-32,0 14-256,0-7-128,0 7 96,0 6 32,0-7-64,0 8-96,7-1-288,-7 0-96,6 0-928,1-6-448,6 0-1440,-6-1-543,-1-6-1217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8:29.73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0 13952,'0'0'5183,"0"7"-2815,6 6-1856,-6-6 1216,0-1-800,0 8-96,0-1-512,0 7-192,0-1-96,0 1-32,0 0 0,7 0-448,-7 0-160,7-7-832,-1-6-256,1-1-544,6-12-128,0-1-639,1-6-225,-1 0-608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8:29.46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40 11136,'0'0'4128,"0"7"-2241,0-1-1439,0 1 1056,0 0-256,7 6-32,-7 7-256,0-7-64,7 7-480,-7 0 96,0-1 64,0 1-128,0-7 0,0-6 0,0 6 64,0-6-224,0-7-96,0 0-96,0-7 0,-7-6-64,7 0 64,0-7-64,7 0-32,-7 0 32,6-6-32,7 6-96,-6 0 0,6 0-224,-6 7-64,6 0-704,-6 6-256,6 1-1280,-6-1-480,-1 0-2527,7 7-1377,-6 0 3392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8:28.65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 47 9728,'-7'-14'3680,"7"14"-1984,0 0-640,0-6 1151,0 6-735,0 0-256,0 6-544,0 1-192,7 0-256,-7 6 192,0 0 192,6 7 96,-6 0 64,7 6-288,-1 1-128,1-1-128,0 1-64,6-8-96,-6 1-64,-1 0 32,1-7 32,-1-6 160,1 0 128,0-1-128,-1-6 32,1-6-32,-1-8 32,1-5-128,-7-1-96,7-7 0,-7 1-32,6-1 0,-6 1 0,7 6-96,-1-6 0,1-1 64,0 7 0,-1 0 32,1 7 0,-7 0-160,7 6-896,-1 7-320,-6 0-960,7 7-352,-7 0-1471,6-1-545,-6 1 384</inkml:trace>
  <inkml:trace contextRef="#ctx0" brushRef="#br0" timeOffset="504.6269">390 80 10624,'0'-20'4032,"0"20"-2177,-6-7-1375,6 7 928,-7 0-416,0-6-96,1 6-384,-7 6-96,6-6-224,-13 7 96,7-1 32,-7 8-32,7 6 64,6-1-192,1 1-32,-1 0-128,0 7-32,14-8 96,0 1 32,6-7-32,-7-6 32,8 0-64,-1-14-32,0 7 32,0-13-32,-6 0 64,0-1 32,6-5-128,-13 5 32,6 1 64,1-7 96,-7 7 0,0 6 0,0 1 96,0 6 160,0 0-160,0 6-128,0 1-96,0 13-96,0-7 32,7 7-128,-1-7-32,1 7-832,-1 0-352,1-7-864,0-6-352,6-1-639,-6-6-321,6-13-256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8:25.53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59 12416,'14'-7'4639,"-8"7"-2495,-6-6-1376,0 6 1216,0 6-800,0 1-192,0-1-416,0 8-32,0-1-320,0 7-64,0 0-32,0 6-64,7 1-64,-7-8-128,0 1-64,7-7-896,-7 1-320,6-1-928,1-13-288,-1-7-991,1-6-449</inkml:trace>
  <inkml:trace contextRef="#ctx0" brushRef="#br0" timeOffset="291.6047">179 21 10880,'0'-7'4128,"13"7"-2241,-13 0-1151,7 7 1184,0-1-704,-7 1-128,0 13-224,0-1-64,0 8-448,0-7 0,0 6 64,0 1-288,6-1-64,-6 7-64,0-6 0,0-1-864,0-6-288,0 0-1120,0-7-416,0 0-1183,0-6-513,0-14 608</inkml:trace>
  <inkml:trace contextRef="#ctx0" brushRef="#br0" timeOffset="478.4534">113 232 7808,'-7'-7'2976,"7"7"-1600,0 0 96,0 0 1184,0 0-641,7 0-287,0 0-800,-1 0-320,7 0-384,1 0-96,-1 0 64,7 0-96,0 0-64,-7 0-288,7-7-160,-1 7-704,1 0-256,0-6-736,-7-1-287,7 1-417,-7-1-160,-6 0-224</inkml:trace>
  <inkml:trace contextRef="#ctx0" brushRef="#br0" timeOffset="899.6575">378 40 9344,'-7'0'3520,"7"0"-1920,0 6-896,7 1 1055,-7 6-287,0 0 0,0 1-352,6-1-64,-6 13-576,0-6 64,0 0 32,0 0-128,0 6 64,0 1-160,0-7 32,0 0-160,0-1 32,0 1-224,0-7-32,0-6 64,0-7 96,0 0-64,0 0 0,0-7-32,7-6 32,-1 0-128,1-7 0,0 7-128,-1 6-32,1-6 0,6 6 64,0 1 64,1-1 32,-8 7 96,1 0 96,6 0-64,-6 7-64,-1 6 64,1 0 0,-1 7-32,1 0 32,-7 0-128,7-7 0,-7 7-256,0-13-64,0 6-1024,6-7-352,-6 1-896,7-7-352,-7 0-1567</inkml:trace>
  <inkml:trace contextRef="#ctx0" brushRef="#br0" timeOffset="1379.1513">702 192 11264,'0'0'4224,"0"-7"-2305,0 7-1055,0 0 1280,-7 7-704,7-7-160,-13 7-480,6 6-96,1-7-416,-8 14 32,8 0 96,-1 0-224,0 0-96,1 6 0,6-6 64,6-7-64,1 1 0,0-1 32,6-7 64,0 1-96,0-7-64,1-7 64,-8 1 0,7-7-32,-6-7 32,0 0-64,-1 0 64,-6 0-224,0 7-32,-6 0 128,-1-1 160,0 1-288,1 7-96,-1-8-864,-6 8-320,6 6-832,1-7-320,-1 1-1407,7-1-673,0 7 512</inkml:trace>
  <inkml:trace contextRef="#ctx0" brushRef="#br0" timeOffset="1825.0295">821 165 13056,'0'0'4927,"0"7"-2687,0-7-1824,6 7 1056,-6-7-416,0 13 0,0-6-576,0 6-288,0 7-128,0-1 0,7-5 32,0 6-32,-7-7 32,13 0-64,-7-6-32,1-1 32,6-6 32,-6 0-192,6-6 32,-6-1-320,6-6-64,-6 0 32,-1-1 32,-6-6 160,7 7 96,-7 0 96,0 0 96,0 0 352,0 6 224,0 7-256,0 0 192,0 7-128,0-1 0,0 1-32,0 6-192,6 0-64,-6 0 0,7 1 0,-7-1-224,7 0-64,-7-6-992,6-1-384,1 1-672,-7-7-256,6 0-1183,-6-7-513,7 1-32</inkml:trace>
  <inkml:trace contextRef="#ctx0" brushRef="#br0" timeOffset="2039.4162">1118 0 13824,'0'0'5183,"0"0"-2815,0 7-1984,0-7 1120,7 13-320,-7-6 96,0 6-416,0 0-160,7 13-384,-7-6-128,0 0 0,0 0-96,0 0 0,0 0-96,0 6-32,-7-6 32,7 6 64,0 1-608,-7-1-256,7-6-992,0-7-416,-6-6-928,6 6-447,0-13-1793</inkml:trace>
  <inkml:trace contextRef="#ctx0" brushRef="#br0" timeOffset="2265.4763">1019 200 11648,'-6'-7'4384,"6"0"-2369,0 7-1151,6 7 1280,1-7-544,-1 0-128,8 0-640,5 7-192,-5-7-384,-1 0-96,7 0-32,0 0-160,-1-7 32,-5 7-704,6 0-320,-7-7-1056,-7 7-416,1-6-3615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8:25.32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4 10880,'0'-7'4128,"0"7"-2241,7-6-1279,-7 6 1024,0 0-704,0 6-96,0-6-160,0 13-32,0 1-352,0 5 192,7 1 64,-7 7-96,0-1 64,6 7-160,-6-6 32,0-1-224,7-6-96,0 7 32,-7-14 64,6-7 0,-6 8 0,7-14 96,-1 0 96,-6-7-192,7-6-96,0-7-32,-1 0-32,-6-6 0,7 6 64,-7 7-32,6-7-32,1 6 32,-7 1-32,7 0-96,-1 0 0,-6 6 64,7 1 64,0 6 0,-1-7 64,1 7-128,-7 7-64,13-1 64,-6 1 0,-1 13 96,7-7 96,-6 7 0,6 6 64,1-6-64,-8 0 64,7 6-64,1-12 64,-8-1 64,1-7 64,6 1-32,-6-7-32,-1 0-32,1-13 0,0 0-64,-1-7-32,1-7-96,-1 1-64,1-1-64,-7 7 32,7-6-32,-7 13 0,0-7-96,0 7-32,0-1-704,0 8-192,0 6-1152,-7-7-480,7 7-1536,-7 7-639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8:24.24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78 7 13952,'-13'-7'5279,"13"7"-2879,-6 0-2176,6 0 1088,-7 0-352,0 0 0,1 7-192,-1 0-96,-6-1-352,6 1 160,-13 6 64,1-6 128,-1 26 128,-7-7-352,1 7-160,6 0-64,0 14 64,-6 32-64,6-13 32,7-6-96,13-27 0,0 0-96,0 0-64,19 13 32,8-6 32,-1-7-32,1-7-32,6-12-320,-13-8-192,0 1-1088,6-7-416,-6 0-5088,6-13-3167,14-7 4447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8:23.66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79 54 12288,'0'-27'4639,"0"27"-2495,0-6-1920,0 6 992,0-7-416,0 7-64,-7-6-160,1 6-32,-1-7-288,0 7 192,-6 0 96,7 0 64,-8 7 32,8-1-160,-8 7-32,8 7-128,-1 0 32,1 0-64,-1 6 0,0-6-32,1 7 64,6 6-96,-7-7-64,7 7-160,0-6 0,0-1 0,0-6 0,0 0-448,0-7-160,0 0-1184,7-6-416,-7 0-640,0-7-160,0-7-991,0-6-321,-7-7 544</inkml:trace>
  <inkml:trace contextRef="#ctx0" brushRef="#br0" timeOffset="237.2392">14 238 11008,'-14'-6'4128,"14"-1"-2241,0 7-1087,0 0 1792,7 0-864,0 0-576,6 0-416,0 0-448,0-6-192,14 6 0,-8 0-704,-5-7-288,-1 7-1312,13-7-512,-6 1-2975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3:59.371"/>
    </inkml:context>
    <inkml:brush xml:id="br0">
      <inkml:brushProperty name="width" value="0.05" units="cm"/>
      <inkml:brushProperty name="height" value="0.05" units="cm"/>
    </inkml:brush>
    <inkml:brush xml:id="br1">
      <inkml:brushProperty name="width" value="0.025" units="cm"/>
      <inkml:brushProperty name="height" value="0.025" units="cm"/>
    </inkml:brush>
  </inkml:definitions>
  <inkml:trace contextRef="#ctx0" brushRef="#br0">257 226 4736,'0'5'1760,"0"-5"-960,0 0 32,0 0 736,0 0 0,0 5 96,0-5-384,0 0-128,0 0-640,0 5 255,0-5 97,0 0-32,0 0-32,0 0-64,0 0 0,0 0-288,0 6-96,0-6-64,0 0 32,0 0 32,0 0 96,0 0-160,0 0-32,0 0-128,0-6-96,0 6 192,0 0 160,0-5-128,5 5 0,-5-5-64,5 0-32,-5 5 32,5-5 32,0 0-32,-5 5-32,5-5-192,1 0 32,-1 5 0,0-6 64,0 6-32,0-5-32,0 5-64,5-5-32,-4 5 64,-1 0 0,0 0 32,0 0 0,0 5 64,0-5 32,-5 5-128,5-5-32,-5 6 32,5-1 0,-5 0 96,0 5 32,0-5-32,0 5-64,-5-4 32,5 4-32,-5 0 0,5-5 0,-5 5 0,0-4 0,0 4 0,0-5 0,0 5 0,-1-5 0,1 1 0,0-1 64,0 0-32,5 0 64,-10 0-128,10-5 0,-5 5 96,0-5 32,5 5-32,0-5-64,-6 0-64,6 0 32,0 0 32,6 0 64,-6-5-96,5 5-64,-5 0 64,5 0 0,5 0 32,-5 0 64,0 0-32,6 0-32,-6 0-64,5 0 32,-5 0 32,5 0 0,-5 0-160,6 5 32,-6-5 128,0 5 64,5 1-96,-5-1 32,1 0 0,-6 0 0,5 0 0,-5 5 64,0 1-32,0-1-32,0-5 96,0 5 0,0 1-32,-5-1-64,-1-5 32,1 5-32,0-5 0,-5 0 64,5 1-32,0-1 64,-1-5-64,-4 5-32,5-5 32,0 0-32,0 0-96,0-5 64,0 0-832,-1 5-352,6-6-1248,-5 1-480,5 5-2975</inkml:trace>
  <inkml:trace contextRef="#ctx0" brushRef="#br1" timeOffset="9168.1829">570 303 6144,'-5'0'2368,"10"0"-1280,-5 0-224,0 0 864,0 0 0,0 0 160,0 0-321,0 0-159,0 0-800,0 0 128,0 0 32,0 0-32,0 0 0,0 0-256,0 0-64,0 0-32,0 0 64,5 0-96,-5 5 32,5-5-160,0 0-64,-5 0-64,5 5 0,0-5-64,1 5-32,-1-5 96,0 11 64,0-6 0,0 0 64,0 0 0,0 0 96,-5 5-32,5 1 0,-5-6-32,6 5 64,-6 0-96,-6 6 32,6-6-96,-5 0 64,0 1-64,0-1 0,0 5-32,-5-10 0,-1 6-160,6-6 32,0-5-288,-5 0-128,10 0-640,-5-5-256,5-6-1088,0 6-416,0 0-1727,5-5-737,0 0 832</inkml:trace>
  <inkml:trace contextRef="#ctx0" brushRef="#br1" timeOffset="9572.5849">708 303 11392,'5'-5'4224,"-5"5"-2305,0-5-1407,0 5 1120,0 0-352,0 0 32,0-5-256,0 5 0,-5-6-608,5 6-32,0 0 0,-5-5-160,5 10-64,-5-5-32,0 6-32,0-1 64,0 5 32,0-5-32,-1 5-32,1 1 96,0-1 96,0 0-128,5 0-64,0 1 0,0 4-32,5-5 64,5 1 32,-4-1-32,9 0 32,-5-5-64,0 0 64,-4 1-128,9-1 0,-5-5-32,0 0-64,-4 0-128,4 0 0,0-5-512,-5 5-192,0-6-1696,1 1-704,-1 5-3807</inkml:trace>
  <inkml:trace contextRef="#ctx0" brushRef="#br1" timeOffset="17021.92">149 118 6656,'-5'-5'2528,"0"0"-1344,0 0-480,5 5 896,0 0-192,0-5 32,0 5-257,0-5-63,0 5-640,0 0 0,5-6 32,0 6 32,0 0 32,5 0-96,6 0 32,4-5 0,6 5-32,-1-5-96,1 5 0,-5 0-96,15-5 64,25 0 0,-25 0 32,0 5-192,10-5-128,-10 5 160,10-5 96,-10 5-96,5-6 32,-5 6-96,-10-5 0,5 5-192,-11 0 32,1-5-352,-11 10-96,0-5-1536,-5 5-608,-5-5-2271,-10 6-993,0-1 1536</inkml:trace>
  <inkml:trace contextRef="#ctx0" brushRef="#br1" timeOffset="18012.0181">154 46 6912,'-5'-10'2624,"5"5"-1408,0 10-704,0-5 768,0 0-320,0 0 0,0 5-128,-5 6 32,5-6-481,0 10 129,-5-5 128,0 6 0,5-6 96,-6 11-224,6-1-32,-5 1-96,5 9 0,0-4 0,0 0 64,0-1-160,0-4-96,5-6 32,1 6 0,-6-1-96,5 1-32,-5-6-32,5 6 32,-5-1-64,5-4 64,0-1 0,-5 0 32,0-4-64,5 4 32,-5-10-64,5 6-32,-5-6 288,6 0 192,-1 0-224,0 0-64,0 0-128,0-5-64,0 5 32,5-5-32,6 0 0,-1 5 64,6-5-32,-6 0-32,11 6 32,-11-6 32,1 5-32,-1-5-32,16 0-64,-11 0 32,1 0 32,4 0 64,11 5-32,-10-5-32,-5 0-64,4 0 32,-4 0 96,4 0 32,1 0-128,-5 0 32,-1 0 0,1 5 64,-1-5-32,-4 0 64,4 0-64,-5 0-32,-4 0 32,4 0 32,-5 0-32,6 0 64,-6 0 0,-5-5 32,5 0 64,-4 0 32,4-1-192,-5-9 0,0 5-32,0-6 64,0 1-32,0-6-32,-5 1 32,6-6 32,-6 1-32,0-11-32,0 5 32,0 0-32,0 0 0,0 6 0,0-1 0,0-5 0,0 11-96,-6-6 64,6 11-32,0-6 0,0 11 64,0-6 0,0 11-96,0 0 0,0 0-1792,0 10-800,6-5-2240,-6 10-959,5-4 1439</inkml:trace>
  <inkml:trace contextRef="#ctx0" brushRef="#br1" timeOffset="18726.4495">1242 272 7552,'-5'0'2816,"5"0"-1536,-10-5-448,4 5 928,6 0-160,0 0-1,0 0-447,0 0-224,6 0-544,-6 0 32,10 5 32,-5-5 32,5 0 128,0 0-224,6-5 32,-1 5-192,1-5 32,-1 5-160,6 0-64,-11 0 0,5-5 32,-5 5-32,1 0 64,-6-5-704,5 5-288,-5-5-1120,0 5-384,-5-5-223,0-1-97,0 1 672,0 0 288,0 0 928,-5 0 512,5 0 1056,0 0 480,0 5 32,0-5 0,5 5 64,-5 5 96,6-5 256,-1 5 127,0 5-479,0 0-224,0 1-256,-5 4-96,0-5-256,-5 0-64,5 1-160,-5 4 0,5-10-160,-5 6 0,0-1-896,-1-5-384,1 5-3520,5-10-1471</inkml:trace>
  <inkml:trace contextRef="#ctx0" brushRef="#br1" timeOffset="19544.0089">1930 180 8064,'5'0'3072,"-5"0"-1664,0-6-928,5 6 768,-5 0-192,0 0 32,0 0-257,0 0-63,0-5-416,0 5 128,0 0 96,-5-5-192,0 5-64,5 0-256,-6-5-96,1 5 0,0 0 64,0 0 0,-5 5-32,5-5 32,-6 10-32,6-4 0,-5 9 64,5-5-32,5 6 64,-5-1 0,10 0 32,-5 1-64,10-6 32,-5 5 0,5-4 96,1-6 96,-1 0 64,-5 0 32,5-10 64,1 5-96,-6-5 32,0-5-224,-5-1-96,0 1-32,0-5-32,-5 4 0,0 1 0,0 0 0,-1 0 0,1 5-96,0-1 0,0 1-640,0 5-320,0-5-1216,5 5-480,0 0-895,0 0-353,5 0 544</inkml:trace>
  <inkml:trace contextRef="#ctx0" brushRef="#br1" timeOffset="20052.9137">2001 175 10112,'0'-6'3872,"0"6"-2112,6 0-1216,-6 0 1055,0 6-671,5-6-128,-5 10-352,0-5-32,0 5-256,0 1-32,0 4 64,0-5-32,0 6 0,0-6 160,0 0 128,0 0-96,0-5-32,0 1 64,0-1 96,0-5-256,5-5-64,-5-1-96,0-4 32,5 5-64,0-10 64,0 4-224,0 1 32,0 0 32,1 0 32,-1-1 32,5 6 0,-5 0-160,0 0 32,0 0 0,6 5 64,-6 0-32,0 5 32,5-5 192,-5 10 160,0-5-160,-5 6-64,6-1-32,-1 0 32,0 0-32,-5 1-32,5-6 96,-5 5 0,5-5-480,-5 0-192,0 0-1472,5 1-608,-5-6-2207,0-6-1921,0 1 2688</inkml:trace>
  <inkml:trace contextRef="#ctx0" brushRef="#br1" timeOffset="20413.6644">2202 200 11392,'5'-5'4288,"-5"5"-2305,5 0-1887,0 0 832,-5 0-544,5 0-64,5 0-192,-4 0-96,4-5 0,-5 5-32,5 0 64,-5-5-32,6 0 64,-6 5 64,0-5 128,0 5-64,0-6-64,-5 1-160,0 5 0,0 0 0,-5 0 0,0 0 0,-5 0 0,4 0 0,-4 11 64,5-6 160,0 5 128,0 0 0,5 1 96,-5-1 64,10 0 64,-5 0-128,10 1 64,0-1-160,1 0 32,-6-5-160,5 0 32,0-5-96,1 5 64,-1-5-192,-5 0-32,5 0-576,-5 0-160,0 0-3104,-5-5-1279,6 5-513</inkml:trace>
  <inkml:trace contextRef="#ctx0" brushRef="#br1" timeOffset="21119.3943">2685 6 6656,'0'-5'2464,"0"5"-1344,0 0-128,0 0 1024,0 0-480,0 0-96,0 0-353,0 0-31,0 5-608,0 0 96,0 5 96,0 0 0,0 1 96,5 4-224,-5-5 32,0 6-128,0-1 0,5 1-224,-5-1-128,0 0 96,5 1 32,-5-1 0,0 1 32,6-1-128,-6-5-64,0 0-576,0-4-288,0-1-1056,0-5-448,0 0-1119,0-5-449,0 5-256</inkml:trace>
  <inkml:trace contextRef="#ctx0" brushRef="#br1" timeOffset="21373.5179">2607 160 9216,'0'0'3520,"0"0"-1920,0 0-960,5 0 1023,-5 0-191,0 0 0,10 0-448,-4 0-160,4-6-512,0 6-64,0 0-64,1 0-96,4-5-32,-5 5 32,6 0 0,-6 0-64,-5 0-64,5 0-544,-5 0-192,6 0-1824,-6 0-735,0 0-1889</inkml:trace>
  <inkml:trace contextRef="#ctx0" brushRef="#br1" timeOffset="21901.2145">2812 170 9600,'0'-5'3584,"0"5"-1920,5 0-800,0 0 1087,-5 0-735,6 0-288,-1 0-352,5 0-128,-5 0-256,0 0 0,5 0 32,-4 0 32,-1 0 64,0 0-32,0 0 0,0 0-96,0 0 32,0 0-128,0-6 0,-5 6-32,6 0 32,-1 0-64,-5-5 64,0 5-128,0-5-64,0 0-160,0 0-64,0 5 160,-5-5 128,-1 0 0,6 5 0,-5-5-32,0 5-64,-5 0 96,5 5 0,0-5-64,0 5 64,-1 0 224,6 0 192,-5 0-64,0 5 0,5 1-64,0-1 0,0 0-64,0 1 32,5-1-64,6 0 64,-6 0-128,5-5 0,0 1-32,6-6 32,-6 5-704,0-10-224,-5 5-1056,6-6-480,-1 6-1375,0-10-513,0 5 0</inkml:trace>
  <inkml:trace contextRef="#ctx0" brushRef="#br1" timeOffset="22278.7066">3048 139 11776,'0'0'4384,"0"0"-2369,0 0-1727,0 5 1024,0-5-448,0 0-96,0 5-256,0 0 0,0 6-288,0-6 64,5 5 64,-5-5 64,0 0 96,5 6 64,-5-6 32,0-5-128,0 5-32,0-5-256,0 0-64,0-5-64,0 0 32,0 5-64,0-11 64,0 6-128,0 0 0,6-5-32,-1 5 0,-5-1 0,10-4-64,-5 5 96,5 0 0,-5 0-128,6 0-32,-6 0-1056,0-1-416,0 6-1024,-5 0-288,5 0-767,0-5-289,-5 5 288</inkml:trace>
  <inkml:trace contextRef="#ctx0" brushRef="#br1" timeOffset="23039.964">3202 98 11776,'5'0'4384,"-5"0"-2369,0 0-1503,5 0 1120,-5 5-640,0-5-160,6 5-288,-6 0-32,0 0-288,0 6 0,0-1 96,0-5-64,0 5 32,0-5 32,0 6 128,0-1-64,0-5 32,0 0-160,0-5 0,0 5-160,0-5 0,0 0-32,0-5 32,0 5-64,0-5-32,0 0-64,5-5 32,-5 5 32,5-6 0,0 6-96,0 0 64,0 0 32,0 5 0,0-5-96,1 5 0,4-5-32,-5 10 0,0-5 96,0 5 64,0-5 64,-5 5 32,5 0 0,1 5 0,-6-4 0,5 4 0,0-5 0,-5 0 0,0 0 0,5 0 64,-5-5-32,5 0 0,-5 0-96,0 0 32,5-5-64,-5 0 64,5 0-64,1 0-32,-1-5-64,0-1-32,0 6 64,5-5 64,-5 0-64,6 5-64,-1-1 64,0-4 0,0 10-128,1-5 32,-6 5 64,5 5 32,-5 0 32,0 0 64,0 1 96,1-1 64,-1 5 32,0 0 64,-5 0-96,5 1 32,-5-1-160,0 0-64,5 1 0,-5-1 32,0 0 32,0 0 32,0 1-64,0-6-64,0 0-416,0-5-128,0 0-928,0 0-320,0 0-2592,0-5-1087,0 0-257</inkml:trace>
  <inkml:trace contextRef="#ctx0" brushRef="#br1" timeOffset="30353.3024">237 739 5120,'-5'0'1920,"5"0"-1024,0 0-64,0 0 800,0 0-32,0 5 96,-5-5-256,5 0-33,0 0-767,0 0 64,0 0 32,0 0-96,0 0 0,0-5-160,5 5 32,0-5-160,0 5-32,0-5-288,6 0 0,4 0 32,-5 5 32,1-5-128,-1 5 32,0 5 0,0-5 0,1 10 0,-6-5 0,0 5-96,-5-4 64,5 4 32,-5 0 0,-5-5 64,0 0 32,0 0 96,0 1 96,-1-1 0,1 0 0,0 0-160,0 0-96,0-5 0,0 0-32,0 0 64,5 0 32,0 0-32,5 0-64,-5 0 32,10 0-32,-5 0 0,5 0 0,6 0-96,-6 0 0,0 0-32,1 5 96,-1 6-64,0-6 32,-5 5 64,0 5 64,1-4 96,-6 4 64,0 0 32,0-4 0,-6-1 128,1 0 160,-5 0-224,0-4-32,-1-1-160,6 0-32,-5-5 32,0 5 64,5-5-160,0 0-96,-6 0-608,6-5-288,0 5-768,5-5-288,-5 0-1536,5-1-671,5-4-385</inkml:trace>
  <inkml:trace contextRef="#ctx0" brushRef="#br1" timeOffset="30659.2268">484 815 10624,'0'-5'4032,"0"0"-2177,5 5-1727,0 0 768,0 0-224,0 0 64,0 0-288,5 0-96,-4 0-192,-1 5 32,0-5 96,0 10 192,0-4 96,-5 9-32,0-5 0,0 0-32,0 6 96,0-1-224,-5-5-64,0 1-96,-5-1-64,-1 0-96,1-5 32,0 1-480,0-1-160,-1-5-832,6 0-416,0 0-1248,5-11-543,0 1-1249</inkml:trace>
  <inkml:trace contextRef="#ctx0" brushRef="#br1" timeOffset="30955.7308">606 801 7424,'5'-5'2816,"0"0"-1536,-5-1-160,0 6 1088,0-5-545,0 5-191,0 0-352,0 5-64,-5-5-608,0 0 32,-6 6 32,6-1 32,-5 0-32,5 5-64,-5 0 32,10 6-192,-6-1-96,6 1-32,0-1 32,6 0-32,4 1 64,0-6-128,6-5 0,-1 5-32,0-10 32,1 0-768,-1 0-256,1 0-1184,-1-5-480,-5-5-2079,-5 5-2145,6-5 2496</inkml:trace>
  <inkml:trace contextRef="#ctx0" brushRef="#br1" timeOffset="31377.1105">903 811 10368,'-10'-5'3936,"10"5"-2112,-5 0-1281,5 0 961,-5 0-608,5 0-160,0 0-192,0 0 64,0 0-352,5 0 64,0 0 32,0 0-64,11 0 0,-6 0-32,5 0 64,-5 0-32,6 0 64,-6 0-128,6-5-64,-6 5-64,0 0-96,-5 0 32,5 0 32,-4 0-192,-1 0-32,0 0-1216,0 0-448,0 0-1120,-5 0-479,0 0-1409</inkml:trace>
  <inkml:trace contextRef="#ctx0" brushRef="#br1" timeOffset="31695.1792">991 719 9216,'0'0'3520,"0"0"-1920,0 0-800,0 0 991,0 5-415,0-5 0,0 5-352,0 0-96,0 0-512,0 6 32,0-1 0,0 0-32,0 0 0,0 6 32,0-1 64,0-5-288,0 11-64,0-6-32,5-4 0,-5 4-64,5-5-64,-5 0 96,5-4 64,0 4-1184,-5-10-576,0 5-4288,0-5-2815,0 5 3679</inkml:trace>
  <inkml:trace contextRef="#ctx0" brushRef="#br1" timeOffset="32453.2415">1304 642 5632,'0'0'2176,"0"0"-1152,-6-5 128,6 5 1024,0 0-320,0 0-32,0 5-513,0-5-95,0 5-672,0 0 96,0 10 96,0-4-96,0-1 0,0 0-160,0 6-32,0-6 0,6 0 64,-6 0-160,0-4 32,5 4-96,0-5 0,0 0-160,5 0-96,-5-5 0,6 5-32,-1-5 64,0 0 96,0 0-224,1 0 0,-1 0-992,-5-5-416,5 5-864,-5-5-384,6 0-863,-6 0-321,0 0 128</inkml:trace>
  <inkml:trace contextRef="#ctx0" brushRef="#br1" timeOffset="32738.7211">1463 632 8064,'-6'-6'3072,"6"6"-1664,-5 0-672,5 0 992,-5 6-193,5-6 33,0 5-224,0 0-128,0 5-672,0 0 224,0 6 128,0-1-224,0 1 32,0-1-288,5 5 0,-5-4-192,0-1-64,5 1 0,-5 4-32,6-4-64,-1-6 32,-5 5 0,5-5 32,-5 1-224,5-6-64,-5 0-1280,5 0-480,0-5-2208,-5 0-895,5 0 31</inkml:trace>
  <inkml:trace contextRef="#ctx0" brushRef="#br1" timeOffset="34766.7236">1699 755 4864,'0'-5'1824,"0"5"-960,5 5-224,-5-5 672,0 0 64,0 5 128,0-5-64,0 0 0,0 0-800,0 5 255,0-5 97,0 0-256,0 0-96,0 5-224,0-5-32,0 0-160,0 0 32,0 0-32,0 0 32,0 5-64,0-5 32,0 0 64,0 0 64,0 0-32,0 5-32,5-5-32,0 0 64,-5 0 32,10 0 32,-5 0 0,6 0 64,-6 0-160,10 0-96,1 0-32,-6 0-32,5 0 0,-4 0 0,-1 0-64,0 0-64,-5 0 96,0 0 0,6-5-128,-6 5-32,-5 0-1120,0 0-384,5 0-1760,-5-5-703,0 5-1377</inkml:trace>
  <inkml:trace contextRef="#ctx0" brushRef="#br1" timeOffset="35767.8498">2064 621 4224,'0'0'1664,"0"0"-896,-5 0 224,5 0 832,0 0 96,0 0 96,0 0-320,0 0-161,5 0-863,-5 0 160,5 0 64,0 0-128,0 0 0,0 0-288,6 0-64,-1 0-160,0 0-96,1 0-64,4 0 0,-5 0-64,0 0 64,1 0-64,-6 0 64,0 0-1280,-5 0-448,0 0-1471,-5 0-577,5 5-800</inkml:trace>
  <inkml:trace contextRef="#ctx0" brushRef="#br1" timeOffset="36278.1528">2038 637 7808,'0'-6'2976,"0"6"-1600,0 0-128,0 0 1184,0 0-609,0 0-255,5 0-704,-5 6-224,0-1-384,0-5-32,0 10 96,-5 0-64,5 6 32,-5-6-32,5 0 64,-5 6-32,5-6 64,-5 0-64,5 0 0,0 1-32,0-6 64,0 0-96,5-5-64,-5 5-64,10-5-96,-5 0-64,6 0 32,-1 0 32,0 0 0,0 0 0,6 0 0,-6 0-96,0 5 64,1 0-32,-1 0 0,-5 0 64,0 1 64,0-1 32,0 5 96,-5 0-32,0 1 0,0-6-96,-5 5 32,0-5-64,0 0 64,0 0 0,-5 0 32,5 1-64,-6-6-64,6 0-768,0 0-288,0 0-800,0 0-288,0-6-1727,10 6-801,-5-5 256</inkml:trace>
  <inkml:trace contextRef="#ctx0" brushRef="#br1" timeOffset="36574.6732">2284 755 9984,'0'-5'3680,"0"5"-1984,10-6-992,-10 6 991,5 0-543,0 0-192,0 0-192,0 0-128,1 6-320,4-1-64,-5 0-32,0 0 256,-5 0 64,5 5 160,-5 1 32,0-6-256,-5 10-64,5-5-160,-5 1-96,0-6-64,-5 5-96,4-5-544,-4 0-288,0 0-768,5-5-352,0 0-1504,-1-5-639,1 5-673</inkml:trace>
  <inkml:trace contextRef="#ctx0" brushRef="#br1" timeOffset="36877.4381">2418 683 8320,'5'-11'3072,"-5"11"-1664,0-5-576,0 5 928,0 0-289,0 0-63,-5 5-320,5-5-128,-5 0-512,0 6-64,0-1 32,-1 0-32,-4 5 96,5 0-64,0 6 0,0-6 32,5 0 64,-5 1-224,5 4-32,5-5-128,0 0-32,0 1 32,5-6 0,-5 5 0,11-10 0,-6 5-992,11-5-448,-11 0-896,5-5-288,1 5-1919,-6-5-2177,0 0 2144</inkml:trace>
  <inkml:trace contextRef="#ctx0" brushRef="#br1" timeOffset="37456.156">2521 529 8704,'0'-5'3232,"0"5"-1728,0-5-992,0 5 864,5 0-193,-5 0 97,0-5-512,5 5-128,0 0-384,-5 0 32,10 0 128,-10-6-224,11 6-32,-6 0 32,0 6 32,5-1 96,-5 0 32,0 5 96,-5-5 64,0 0-160,0 6 32,0-6 64,0 0 32,-5 0-128,0 5-32,5-5-64,0-5 0,-5 5 0,10 1 64,-5-6-160,5 5-32,0-5-64,6 0 32,-1 5-64,0-5-32,6 0 32,-6 0-32,0 0 0,0 0 0,1 0 0,-1 0 0,-5 0-704,5 0-256,-5 0-1696,1 0-768,-6 0-2655</inkml:trace>
  <inkml:trace contextRef="#ctx0" brushRef="#br1" timeOffset="41034.4899">36 596 3712,'-5'0'1408,"5"0"-768,0-6-192,0 6 480,0 0 192,5 0 160,-5 0-256,5 0-128,0 0-512,0 0 192,6 0 64,-1 0 32,0 0 64,1 6 0,4-6 32,0 0-161,1 0-31,4 0-128,1 0 32,4 0-128,1 0 32,0 0-96,5 0 0,-1 0 32,-4 0 32,5-6-160,0 6-64,-1 0 0,-4-5 0,5 5 64,0 0 32,-6-5-32,6 5-32,0 0-96,0-5 32,-1 5 0,1 0 96,-5 0-32,5-5 0,-1 5-96,1 0 32,0-5-64,0 5 64,0 0 0,-1 0 32,6 0-64,-5 0-64,0 0 32,10 0-32,-10-5 64,5 5 96,-6 0-64,1 0-64,0-5 64,5 5 64,0-6 64,-5 6 32,-1 0-128,-9 0-32,-1 0-32,1-5 32,-1 5-64,11 0 64,-5 0-64,0-5-32,-1 5 96,6 0 64,-5-5-64,10 5-64,-11-5 0,6 5 32,0 0-32,0-5-32,-1 5 32,1 0-32,0 0 0,5-5 0,-5 5 0,5 0 64,-6 0 32,1-5 32,0 5-64,5 0-64,-5 0 32,-1 0 32,1-6-32,5 6 64,-5 0 0,5-5 32,-10 5-64,9 0-64,-4 0 32,5-5-32,-5 5 0,0-5 0,0 5 64,4-5 32,1 5-128,-5-5-32,5 5 32,-5-5 64,0 5-64,10-6 0,-11 6 32,1 0 0,-5-5 0,0 5 0,-1 0 64,-4 0 32,-6 0-32,1 5 32,-1-5-64,-5 6-32,0-6-64,1 5 32,-6 0 32,5 0 64,-5 5-96,6 1 0,-6-1-32,0-5 0,0 5 64,5 0 64,-10 1-96,10 4 0,-10 0 32,6 11 64,-1-10 32,-5 9 32,0-4-160,5-1 32,0-4 0,-5 9 64,0-4-32,0-1 64,5 1-64,-5 5-32,0-6 96,5 6 64,-5-11-64,0 6 0,0-6-32,0 0 32,0 6 0,0-11 32,-5-5-160,5 0 96,0 6 32,-5-6-32,5 0 32,-5 0-64,0 0-32,5 0-64,-11-5 32,6 6 32,0-1 0,-5-5 0,-5 5 64,-1-5-96,-4 5 0,4 0 32,-9-5 64,4 5-32,-5-5 64,-40 5-64,9 0-32,1-5-64,4 6 32,-4-6 32,0 5 64,-1-5-96,1 0 0,-6 0-32,1 0 0,4 0 64,-4 0 64,-1 0-192,0 0 32,1 0 32,-1-5 96,1 5-64,-1 0 0,6 0 32,-11 0 0,5 0 0,1 0 0,-1 0-96,1 0 64,-1 0 32,0 5 0,1-5 64,-1 5 96,6-5-224,-1 5 0,-4-5 64,4 5 64,1-5-96,-1 5 32,1-5 64,5 5 32,-6-5-128,6 0-32,0 0 32,4 0 0,1 0 32,0 0 0,5 0 0,10 0 64,-5 0-32,6 0-32,-1-5 32,5 5-32,6 0 0,4 0 64,1-5-32,-1 5-32,6 0 32,5 0-32,-5 0-96,5 0 64,-6-5 32,6 5 0,0 0 0,0-5 64,-5 5-96,5-5 0,-6 5 32,6-5 64,-5-1-32,5 1-32,-5 0 32,4 0 32,-4-5 96,5 0 64,-5-6-192,-1 1 0,6-11-32,-5 6 64,5-1-32,0-5 64,-5 1-64,10 9-32,-6-4 32,1-1 32,5 1-32,-5 4 64,5 1-64,0-6-32,0 6 32,5 5-32,-5 0 0,5-1 0,1 1-96,-6 5 64,5 0 32,0 5 64,0-5-736,0 5-256,0 0-2720,0 5-1216,11 0-1503</inkml:trace>
  <inkml:trace contextRef="#ctx0" brushRef="#br1" timeOffset="45934.6612">453 1073 5120,'0'-5'1920,"0"5"-1024,0 0 0,0 0 864,0-6-128,0 6 0,0 0-192,0 0-65,0-5-735,0 5 256,0 0 96,0 0-96,0-5 0,0 5-192,0 0-128,0 0-128,0 0 32,5 5-128,-5 0 32,0 1-160,5 4 32,0 0 32,-5 5 160,5 6-128,-5-6 0,5 6-64,1-6 0,-1 1-64,-5-1 32,5 1-64,-5-1 0,5 0-32,-5 1 0,5-6-64,0 0-64,-5 0 96,0-4 0,5 4-480,-5-10-128,0 0-960,-5-5-384,5 0-1600,0-6-639</inkml:trace>
  <inkml:trace contextRef="#ctx0" brushRef="#br1" timeOffset="46297.9029">467 1037 9472,'0'0'3584,"0"0"-1920,0-5-1088,0 5 991,0 5-287,-5-5-32,5 0-352,-5 5-160,5 5-416,-5 1 160,0-1 64,-1 5-32,1 1 32,0-1-224,0 0-64,0 1-64,0-6-32,5 0-192,-5 1 192,0-1 32,5-5-256,0-5 0,0 5-928,0-10-352,0 5-1088,0-5-416,5-16-799,0 6-289,0 0 384</inkml:trace>
  <inkml:trace contextRef="#ctx0" brushRef="#br1" timeOffset="46590.8398">458 1037 9600,'5'-5'3584,"0"0"-1920,-5 5-672,5 0 1183,-5 0-511,5 0-96,6 0-352,-6 5-32,0 0-672,5 0 128,0 0 32,1 5-288,-1 1-64,0-1-192,0-5-32,-4 0 32,4 0 64,0 0-512,0 1-256,-4-6-2816,-6 5-1216,0-5-1503</inkml:trace>
  <inkml:trace contextRef="#ctx0" brushRef="#br1" timeOffset="53541.462">1401 986 7040,'0'-6'2720,"0"6"-1472,5 0-480,-5 0 928,0 0-224,5 0 0,-5 0-289,0 0-63,5 0-640,-5 0 64,0 6 96,0-1 0,6 0 0,-6 0-64,5 5 32,-5 1-192,5 9 0,0-5-128,-5 6 0,5-1-32,-5 1 64,0-6-160,5 1-96,-5-1 32,0 1 0,0-1-256,0-5-128,0 1-992,0-1-352,-5-5-1440,5 0-575,0-5-1473</inkml:trace>
  <inkml:trace contextRef="#ctx0" brushRef="#br1" timeOffset="53848.7426">1416 996 9856,'-5'-5'3680,"5"5"-1984,0 5-1280,0 0 959,0 0-287,-5-5 32,5 5-384,-5 6-32,-5-1-416,5 0-32,-6 0-32,6 1-96,0 4-96,-5-5 64,5 1 64,0-1-352,5-5-160,-6 0-1696,6-5-704,-5-5-2207,10 0-1185,-5 0 2880</inkml:trace>
  <inkml:trace contextRef="#ctx0" brushRef="#br1" timeOffset="54106.4835">1401 1006 10624,'5'-10'4032,"-5"10"-2177,10 0-1119,-10 0 1120,6 5-384,-6-5-64,5 0-448,5 5-128,-5-5-480,5 5 0,1 0 0,-1-5-288,5 6 0,-4-1 0,-1 0 96,5 0-704,-5 0-320,6-5-2848,-6 5-1215,0-5-577</inkml:trace>
  <inkml:trace contextRef="#ctx0" brushRef="#br1" timeOffset="54722.04">2254 955 9856,'0'-5'3680,"0"5"-1984,0 0-1344,0 0 895,0 0-95,0 0 0,0 5-192,0 0-64,0 5-480,0-5 160,0 11 96,0-6 0,0 11-32,5-6-192,-5 5-128,5 1-160,-5 5-64,5-11-32,0 6 32,-5-6-64,0-5-32,0 6-1120,0-6-512,0-5-1504,0 0-575,-5 0-1569</inkml:trace>
  <inkml:trace contextRef="#ctx0" brushRef="#br1" timeOffset="55024.3906">2243 955 8448,'-6'-10'3232,"6"10"-1728,0 0-192,0 0 1151,0 0-895,0 0-384,0 0-384,0 5-160,0 0-320,-5 5 64,0 0 128,0-5-192,-5 11-32,0-6-160,4 6-32,-4-6-32,5 0 32,0 0-64,0-5-32,0 1-1120,-1-6-512,6 5-1440,0-10-543,0-1-1185</inkml:trace>
  <inkml:trace contextRef="#ctx0" brushRef="#br1" timeOffset="55236.1022">2191 955 8704,'5'-5'3328,"-5"5"-1792,6-5-448,-1 5 1151,-5 0-447,5 0-96,0 5-480,0-5-128,10 5-608,-4-5-64,-1 5-64,0 0-288,6 0 0,-6 0 0,5 0 96,-4 6-1120,-1-6-544,0 0-2912,5-5-1279,-4 5 959</inkml:trace>
  <inkml:trace contextRef="#ctx0" brushRef="#br1" timeOffset="71222.3278">3238 672 6144,'0'5'2368,"0"-5"-1280,0 0 0,0 0 928</inkml:trace>
  <inkml:trace contextRef="#ctx0" brushRef="#br1" timeOffset="72088.6935">3238 683 16224,'0'-5'2431,"0"5"-1279,0 0-256,0-5-160,5 5-32,-5-5 32,5 0-192,0 5-64,1-5-224,-1 5 0,0-6-96,5 6 0,-5 0-192,5 0 32,-4 0-64,4 6 0,0-6-96,0 10 32,-4-5 128,-6 0 64,5 0 0,-5 5 32,0-4 0,-5-1 32,-1 5 0,6-5 0,-5 5 0,0-4 64,0-1-32,0 0 64,0-5-128,0 5 0,-1-5 32,6 0 0,-5 0-64,10-5-64,-5 5-64,6 0-32,-6 0-32,10 0 0,-5 0 96,5 0 0,1 0-64,-1 5 64,0 0 32,0 5 0,-5-5 0,6 11 0,-6-6 0,0 0 0,-5 1 128,0-1 64,0 0 128,-10 0 32,5-4-32,-1 4 32,1-5-192,-5 0-32,5 0-64,-5-5-64,-1 5 32,6-5 32,0 0-96,0 0-64,0 0-640,5 0-320,-5 0-1216,5-5-480,0 0-2239,5 5-865,5-5 1600</inkml:trace>
  <inkml:trace contextRef="#ctx0" brushRef="#br1" timeOffset="72089.6935">3510 781 13440,'0'-5'5087,"0"5"-2751,10 0-2144,-10 0 992,5 0-768,1 0-160,4 0-160,-5 0-96,5 0 32,0 0-672,1 0-288,-6 0-1280,5-6-512,0 6-2527</inkml:trace>
  <inkml:trace contextRef="#ctx0" brushRef="#br1" timeOffset="72293.3204">3761 627 10624,'-10'0'4032,"10"0"-2177,5 0-959,0 5 1120,-5-5-768,6 5-256,-6 0-448,0 6-128,5-1-224,-5-5-64,0 10 64,0 1-32,-5-1 0,5 1-96,0 4-64,0-5 32,0 1-32,0-1-1280,0-5-480,0 1-2016,0-6-863,-6 0 95</inkml:trace>
  <inkml:trace contextRef="#ctx0" brushRef="#br1" timeOffset="72557.8337">3701 735 11904,'-5'-5'4480,"5"5"-2433,5 0-1695,-5 0 1024,5 0-448,-5 0 0,10 0-448,-5 0-128,6 0-224,-1 0-160,0-6 0,6 6-1248,-6 0-480,5 0-1951,1 0-769,-1 0 96</inkml:trace>
  <inkml:trace contextRef="#ctx0" brushRef="#br1" timeOffset="72892.3534">3860 739 9472,'0'0'3584,"0"0"-1920,5 0-736,0 0 1151,0 0-991,-5 0-256,11 0-448,-6 0-192,0 0-96,5 0-160,-5-5 32,5 5 32,-4 0 64,-1-5-32,0 5-32,0-6 96,-5 6 0,0-5 160,0 5 96,0 0-128,-5-5 32,5 5-96,-5 0 0,0 0 32,-1 5 32,1 0 96,0 1 128,0-1-192,0 5-64,0-5-32,5 5-32,-5 1 0,5-1 0,0 0 0,5 0 0,-5-5-160,10 1-32,-5-1-832,0 0-288,0-5-960,6 0-320,-6-5-863,0 0-321,5-6-224</inkml:trace>
  <inkml:trace contextRef="#ctx0" brushRef="#br1" timeOffset="73211.3727">4019 723 9216,'-5'0'3520,"5"0"-1920,-5 6-736,5-6 1023,0 5-351,0-5-32,0 5-512,0 0-224,0 5-416,0-5-32,0 6 96,0-1 192,5 0 96,-5-5 64,0 0 64,0-5-96,5 0 0,-5 0-320,0 0-96,0 0-128,5-10-32,-5 5-96,0 0-64,5-5 32,0 4-32,1 1 0,-1-5 0,0 5-448,5 0-160,-5 0-896,5 0-320,-4-1-1728,4 6-735,-5-5-1377</inkml:trace>
  <inkml:trace contextRef="#ctx0" brushRef="#br1" timeOffset="73858.7049">4137 713 12544,'-5'0'4639,"5"0"-2495,0 10-1792,5-10 1088,-5 6-768,0-1-192,0 0-224,0 0-96,0 0-96,0 0 96,0 0 128,0 0 192,0 1 96,0-1-32,0-5 64,0 0-256,0-5-64,0-1-160,5 1-32,-5 0-32,5 0-64,-5-5 32,5 5-32,1 0-96,-1-1 64,0 1-128,5 5 32,-5-5 64,0 5 32,0 0-64,1 5 0,-1-5-32,0 5 96,-5 1 0,5-1 96,0 0-32,-5 5-32,5-5 96,-5 0 0,0 0 96,5 1 32,-5-6-96,0 0-32,6 0 32,-1 0 64,-5-6-96,5 1-64,0 0 0,5 0-32,-5 0-96,6-5 64,-1 5 32,-5-1 0,5 6-160,0-5 32,-4 0 0,4 5 64,0 0 96,-5 0 64,0 0 32,1 10 64,-1-10-32,0 11 64,0-6-64,0 0 0,0 0-96,-5 0-64,5 0-64,-5 0 32,5-5-1184,-5 0-512,0 0-2880,0 0-1183,0 0 383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8:23.28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7 10240,'0'-6'3872,"0"6"-2112,0 0-449,7 6 1345,-7 1-576,0 0-160,7-1-544,-7 7-160,0 1-672,0 6-192,0-7 0,0 13-224,0-6 0,0 7-64,0-8-64,0 8-128,0-14 0,6 7-928,-6-13-416,7 6-928,-1-13-416,1 0-1599,-7 0-705,7-7 864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8:23.04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66 12672,'-6'0'4735,"6"0"-2559,6 0-2336,-6 0 896,0 0-544,7 0-32,-1 0-96,1 0-64,0 0 32,6 0 32,-7 0 32,8 0-32,-8-6 32,1-1-64,0-6-32,-1 6 96,1 1 0,-7-1 32,0 0 0,-7 1 128,1-1 96,-1 7-64,0 0 64,-6 7 96,0-1 32,0 8 0,6-8 128,-6 14-224,6 0-64,1 0-32,6 0 32,0 0-160,0-1-32,6 1-128,1 0-32,-1-7-384,8 1-160,-1-8-1024,0-6-416,0 0-1120,1-13-447,-1 0-1473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8:21.74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139 8320,'-6'0'3168,"12"-6"-1728,1 6-128,-7-7 1151,0 7-543,0 0-160,0 0-672,0 7-288,0 6-448,0-6 32,0 13 128,0-1-192,0 1-32,0 7-160,0-1-32,7 1-32,-7-1 32,0-6-704,6-7-224,1-6-640,0-1-288,-1 1-1088,1-14-447,-1-6-1345</inkml:trace>
  <inkml:trace contextRef="#ctx0" brushRef="#br0" timeOffset="293.2362">185 27 8576,'0'-13'3232,"7"6"-1728,-7 1-128,0 6 1215,0 0-863,0 0-320,0 6-416,0 7-96,0 7-512,0 0 192,0 7 96,0-8-160,0 8 32,0 6-320,0-7-128,0 1 0,0 6 0,0-13-544,0 6-160,6-13-992,-6 7-320,7-13-1120,-7 0-479,0-7-1377</inkml:trace>
  <inkml:trace contextRef="#ctx0" brushRef="#br0" timeOffset="533.1388">127 199 11136,'0'-7'4224,"6"7"-2305,1 0-1311,-1-6 1088,8 6-704,-1 0-160,0 0-512,0 0-192,7 0-96,-7-7-384,1 7-160,-1 0-1792,0 0-799,0 0-2017</inkml:trace>
  <inkml:trace contextRef="#ctx0" brushRef="#br0" timeOffset="887.5041">490 119 13056,'-6'-7'4831,"6"7"-2623,-7 0-2304,7 0 928,-7 0-448,-6 0-64,7 7-32,-8-1-32,1-6-128,0 13-96,0-6 64,6 0-128,0 6 0,1-6 32,6-1 64,6 1 32,1-1 32,6 1-160,1 0 32,5-1-64,-5 1 0,-1 6 64,0-6 64,-6 6 320,-1-6 224,1 6 96,-7 0 128,-7-6-384,1 6-96,-1 0-224,-6 0-96,0-6 64,6 0 0,-6-1-608,0-6-224,-1-6-608,1-1-192,6 0-960,7-6-416,-6 0-2399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8:20.59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7 12544,'0'-7'4639,"0"14"-2495,0-7-1920,0 7 928,0 6-256,0 13 96,0 1-192,0-1-96,0 7-384,0 0-64,0 0-32,0-6-32,0 6 32,0-7-64,0 1 64,0-7-128,0 0 0,0-14 256,0-6-224,0-6 32,0-8-32,0 1-64,0 0-64,7 0 32,-1 6-32,1-6-96,6 0 0,0 6 64,7 0 64,0 1-64,0 6-64,-7 0-32,7 13 96,-7-6 64,-6 6 128,6 7 64,-13 0 96,0-1-96,0 8 32,-6-7-96,-8 0 64,8-7-64,-8-7 0,1 1-96,0 0 32,0-1 0,0-6 32,-1-6-288,1 6-128,6-14-416,-6-5-192,7 5-736,6-6-320,-7 1-576,7 5-256,7 1-767,-1 0-225,1 0-32</inkml:trace>
  <inkml:trace contextRef="#ctx0" brushRef="#br0" timeOffset="557.5844">239 219 10880,'7'0'4128,"6"0"-2241,-6 0-735,-7 6 1312,0 1-896,6 0-320,-6-1-672,7 1-224,-7 13-224,0-1-96,7-5 64,-7 12-128,6-6 0,1 0 32,6-7 64,0 0-448,0-6-224,1-7-128,-1-7-32,0-6 160,0 0 32,1-7 192,-8 7 96,7-7 160,-6 7 64,0-7 416,-1 7 160,-6 6 224,7-6 96,-7 6 64,7 1 64,-7 6-160,0 0-96,0 6-32,6 1-32,-6 6-160,0 7-32,0 6-192,7 7 0,-7 0-96,0 1 64,0-1-128,0 6-64,0-6 0,0 7 32,-7-7-32,1 0 64,-8-6 64,8-8 64,-8 1-96,1 0-32,0-13 32,-7-1 0,0 1 0,0-7 64,1-7-256,-1 1 0,0-7-224,7-1 32,-1 1-512,1 0-128,0 0-1600,6-1-672,1 1-3871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8:19.75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67 10752,'0'-7'4032,"0"7"-2177,0 0-1023,0 0 1088,0 0-192,6 0 32,-6 7-384,0 0-96,0 6-736,0-7-128,7 14-32,-7-6-224,0 5-32,0 1-64,0-7 32,0 1-64,0-1 64,0-6 0,0-1 96,0-6-96,0-6 0,0-8-32,0 1-64,0-7 32,7 0-32,-7 1-96,6-1 0,1 6 64,-1 1 0,8 0 32,-8 0 0,1 13-96,-1-13 64,14 6-1184,-6 0-448,5 1-3808,1-8-1727,0 8 1983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8:17.49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80 9984,'0'0'3776,"0"0"-2048,0 6-1376,0 1 895,6 6-191,-6 0 32,0 1-352,7 12-32,-7-6-416,0 6 32,7 1 32,-7-1-128,6-6 32,-6 0-160,0 0 0,0-14 96,0 8 96,0-14 0,0 0 0,0 0-96,0-14 32,0-5-128,7-1-64,-7-7 0,7 7-32,-7 1-96,6-1 64,1 0-32,6 7-64,-6-1 160,6 1 96,0 7 96,-6-1 32,6 7-64,-6 7-32,6-1 32,-7 7 96,1 7-64,0 0-64,-7 0-64,6 6-96,-6 1 96,7-7 0,-7 0-128,0-1-32,6-5-768,-6-1-224,7-7-1056,-7-6-320,7 0-1407,-1-6-513,1-1 192</inkml:trace>
  <inkml:trace contextRef="#ctx0" brushRef="#br0" timeOffset="479.911">271 146 10624,'0'-13'4032,"7"19"-2177,-7-6-1183,0 7 1056,0-7-448,0 13-32,0-6-512,6 12-192,-6 1-320,0 7-160,0-7-32,7 6-32,0-6 0,-7 0 64,13-7 32,-7-6-32,1-1 32,6 1 0,0-7 32,1-7-288,-8-6-64,7-7-32,-6 0 0,0-6 0,-1 6 64,-6 7 128,7-7 32,-7 13 96,0-6 32,0 6 224,0 1 128,0 6-96,0 6-32,0 1 0,0 6 128,7 1-192,-7 5-64,0 1-192,6 0 0,1 0-416,-1-7-224,1-6-704,0 6-288,-1-6-1184,7-7-447,-6 0-1505,0 0-832,-1-14 2880</inkml:trace>
  <inkml:trace contextRef="#ctx0" brushRef="#br0" timeOffset="1053.8834">517 159 8320,'0'0'3072,"0"0"-1664,0 0-320,0 7 1088,0-1-481,6 7-127,-6 1-544,0-1-160,7 7-512,0 0-64,-7-7 32,0 7-192,0-7-64,6 0 96,-6-6 32,0-1 64,0-6 64,0 0-96,0-6-64,0-1-64,0-6-96,0-7 32,0 0-32,0 0 0,0 7 64,7-7-192,-7 14-32,6-8-32,1 8 128,6 6-32,-6 0 32,0 0 192,-1 6 64,1 8 192,6-1 96,-13 0-256,7 7-128,-1 0 64,1-7 32,-7 0-64,6-6-32,-6 0 32,0-1 64,0-12-96,0-1-64,0 0 0,0-6 32,7 0-192,0-7 32,-7 7-192,13-7-32,-6 7 160,-1 6 128,7-6 0,-6 6-64,6 1 256,0 6 128,-6 0-64,6 6 32,-6 7-160,0 1 0,-1-1-32,-6 7 32,7-7-64,-7 7-32,0-7-832,0 7-320,0-13-416,0-1-1856,0-6 193,6-13-257,-6 0 96,7-7 128</inkml:trace>
  <inkml:trace contextRef="#ctx0" brushRef="#br0" timeOffset="1575.4785">848 0 12160,'0'0'4575,"0"0"-2495,6 20-1792,-6-13 1024,7 6-96,-7 0 64,0 7-288,0 0-128,0 6-480,0 1-32,0-1 0,0 1-192,0-1-32,0-6 0,0 0 0,0-7 0,0 7 0,0-13 0,0-1 64,0 1-96,6-14 0,-6 7-32,0-13-64,0-7-64,7 0 32,-7 0 32,7 7 0,-1-7-160,1 14-32,-1-8 0,8 8 64,-1-1-32,0 7 128,0 0 0,1 7 32,-1-1 128,-7 8 160,8-1-32,-8 0 32,-6 7-32,0 0 64,0 0-96,0-7-64,-13 0-64,6 0 0,-6-6-64,0 0 64,0-1-128,0-6-64,-1 0-448,8 0-128,-8-6-864,8-1-352,-1-13-1408,7 7-640,7-7-1631</inkml:trace>
  <inkml:trace contextRef="#ctx0" brushRef="#br0" timeOffset="1944.9719">1078 166 13440,'7'0'4991,"-7"0"-2687,6 0-2400,1 0 928,-7 0-448,6 0-64,1 0-256,0 0-32,-1 0-32,1 0 0,0 0 0,-1 0 0,1-7 0,-1 0 64,1 1 32,-7 6 160,0-7 160,0 1-96,-7 6 64,7 0-32,-6 6 96,-1-6-96,-6 7 32,0 6-32,-1 7 32,8 0-64,-7 0 32,13-1-128,0 1-64,0 0-64,0 0 0,13-13-128,-7 6-64,1-7-1088,6-6-480,-6 7-992,6-14-416,0 7-895,1-6-385,-1-7 384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8:15.94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3 20 6144,'0'0'2272,"6"-7"-1216,-6 7-32,7-6 960,-7 6-256,6 0 32,1 0-289,-7-7-127,7 7-736,-7 0 64,0 0 64,0 0-32,0 0 32,0 0-96,0 0-32,0 0-32,0 0 0,0 0-96,-7 0-32,7 7-192,-7-1 0,1 1-96,-1 6 64,1 0-128,-1 7 0,-6 0 32,-1 7 0,8 6 0,-7-7 0,6 1 0,-6-1 0,0 7 0,-1 0 0,8 0-64,-8-6-64,8 6 32,-1-13 32,1 6-96,6-13 0,-7 1-192,7-8-96,-7 1-800,7-7-384,0-7-928,0-6-384,7-7-1407,-7 0-513</inkml:trace>
  <inkml:trace contextRef="#ctx0" brushRef="#br0" timeOffset="328.6377">126 33 12288,'7'-6'4575,"-7"-1"-2495,6 7-1792,1 0 1024,-7 0-384,7 7 0,-7-1 32,6 1 32,-6 6-512,7 7 64,-1 6 96,1 7-160,-7-6 64,7-1-256,-1 1-32,1 6-128,-1 0-96,-6 0 0,14 0 32,-8-6-32,1-1-32,0 1 32,-1-8-32,1-5-640,-1-1-288,-6-7-928,0 1-448,0-7-1088,0 0-511,0 0-1217</inkml:trace>
  <inkml:trace contextRef="#ctx0" brushRef="#br0" timeOffset="627.2561">68 292 13952,'-7'-6'5183,"7"6"-2815,7 0-2272,-7 0 1088,13 0-512,0-7-64,13 7-352,1 0-96,-7 0-96,6 0-128,1 0 32,-7 0-480,-7 0-128,0 0-1952,-13 0-832,7 7-2271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8:49.360"/>
    </inkml:context>
    <inkml:brush xml:id="br0">
      <inkml:brushProperty name="width" value="0.3" units="cm"/>
      <inkml:brushProperty name="height" value="0.6" units="cm"/>
      <inkml:brushProperty name="color" value="#A9D8FF"/>
      <inkml:brushProperty name="tip" value="rectangle"/>
      <inkml:brushProperty name="rasterOp" value="maskPen"/>
    </inkml:brush>
  </inkml:definitions>
  <inkml:trace contextRef="#ctx0" brushRef="#br0">358 106 6400,'-7'-20'2368,"7"20"-1280,7-7-224,-7 7 928,0 0-352,6 0-64,-6-6-416,0-1-193,0 1-447,0-1-64,0 0 64,0-6-64,-13 7 96,13-8-128,-20 8 32,7-1-32,-7 7 32,7 0-128,-14 7-96,14-1 64,-13 8 64,6-1 0,-7 0 64,8 0 0,-1 14 32,0-14-128,0 20-32,7-7 32,6 1 64,1 6-32,12-7 64,1 1 64,6-7 160,0 0-128,7-7 0,0 0-64,6-6 64,-6-1-96,7-12-64,-7-1-64,-1-19 0,1 6 0,-7-7 32,-6 7 0,0-6 0,-7 0 0,-7-1 0,0 7-160,1 0-32,-7 1 32,-1 5 0,-5 8-128,-1 6 32,0-7 0,-7 14 64,1-1-128,0 8 64,-8-1 128,15 7 64,-8-1 0,14 1-64,0 7-64,6-7 32,0-1 96,14-5 96,-7-1 0,13-6 0,1-1-32,5-12 0,-5 6 0,-1-14 0,0 8-352,0-8-160,1 1-2208,-14 0-928,0 6-2495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8:42.19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119 9216,'-6'-7'3520,"6"7"-1920,0 0-192,0 0 1311,0 0-703,0 0-288,0 0-448,0 0-160,0 0-640,6 0 0,1 0-32,-1 0-96,1 7-32,0-7-64,6 0 0,0 0-224,7 0 0,0 0-32,0 0 0,0 0 64,-1 0 32,1 0-32,-7 0-64,1 0 32,-1 0 32,0 0-384,-6 0-192,-1 0-928,-6 0-416,0 0-1312,0 0-544</inkml:trace>
  <inkml:trace contextRef="#ctx0" brushRef="#br0" timeOffset="330.5051">120 7 10624,'0'-6'4032,"0"6"-2177,0 0-1119,0 0 1120,6 0-480,-6 6 0,0-6-224,0 7 0,0-1-640,0 8 128,0-1 32,0-6-96,0 12 0,0 1-192,0 7-64,0-7-288,0 6 0,0-6 32,0 0 32,0 0-32,7-1 32,-7-5-480,0 5-160,7-12-928,-7 6-320,0-6-1696,13-7-639,-7 0-1505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8:41.44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7 33 7808,'-6'-7'2880,"6"7"-1536,0 0-288,0 0 992,0 0-289,0 0 1,0 0-288,0 7-128,0 6-736,-7-7 128,7 8 32,-7-1 32,7 0 0,-6 0-256,6 1 0,0-1-192,6 0 32,-6-6-96,7 6 0,0-6 32,-1-1 128,1 7-192,-1-13-64,8 7-96,-8 0 0,7-7-64,1 0-32,-1 0 32,0 0-32,-6 0 0,6 0 0,0 0 0,0 0 64,-6 0-32,0-7-32,-1 7-128,7 0-64,-6-7-480,0 7-128,-7-6-704,6-1-256,1 7-1408,-7-6-608,7-1-1951</inkml:trace>
  <inkml:trace contextRef="#ctx0" brushRef="#br0" timeOffset="315.5849">219 1 13440,'0'0'5087,"0"6"-2751,0-6-2144,7 7 992,-7-1-288,0 14 32,6-7-160,-6 7-96,0 7-352,0-1 0,0 1 96,0 6-96,7-7 0,-7 7-128,0-13 32,6 7-64,-6-8 64,7 1-128,0-6 0,-7-1-96,0 0-32,6 0-544,-6-6-160,0-1-928,7 1-352,-7-7-1408,0 0-639,6 0-1281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5:51.20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44 86 7680,'6'0'2880,"-6"0"-1536,0 0-576,0 0 928,0 0-224,5 0-65,1-6-319,-6 0-128,0 6-512,0-5 128,0-1 96,0 0-224,0 0-32,0 1-32,-6-1 64,1 0-160,5 0-32,-6 1 64,0 5 32,-5-6-96,5 6 0,0 0-224,-5 0-32,-1 6 64,1-6 96,-1 5 64,1 7 32,0-1-128,-1 1-96,1 5 0,5-6 32,0 7-32,1-1-32,-1 0 32,6-6-32,0 6 0,11-5 64,1 5 32,5-11 32,6 5-64,0-5-64,0-6 96,-1 0 64,1 0-64,-6-6 0,1 1 256,-7-7 64,-5 1-128,-6-1-32,0 1-128,-6-6-96,0-1 0,-5 1 32,-1 6-32,1-6-32,0 5 32,-1 7-32,1-7-448,-1 6-160,7 6-1440,-1-5-608,0 5-1664,12 5-3167</inkml:trace>
  <inkml:trace contextRef="#ctx0" brushRef="#br0" timeOffset="527.6684">264 40 12288,'6'0'4575,"-6"0"-2495,0 23-1728,5-17 1024,1-1-608,-6 7-96,6 5-256,-6-6-32,6 6-224,-6-5 32,5 5 32,1-6 96,-6 1 32,0-1 192,0-5 32,6 6 64,-6-12 0,0 0-224,0 0-96,0-6-96,0 0 0,0-5-128,0-1-64,0-5-96,5 0 32,-5 0 32,6-6 64,0 6-96,-6 5-64,11 1-32,-5-1 96,0 1-64,5 5 32,-5 6 64,5 0 64,1 6-32,-1 5 64,-5 1-64,5-1 64,-5 6 0,0 1 32,0-1-64,5-6 32,-5 1-64,-6 5-32,5-6 32,-5 1 32,0-1-320,-5-5-128,5 0-1024,-6-1-416,6-5-1344,-6 0-544,6 0-2047</inkml:trace>
  <inkml:trace contextRef="#ctx0" brushRef="#br0" timeOffset="917.5752">521 104 13696,'0'0'5087,"6"-6"-2751,6 6-2368,-12 0 928,11 0-448,-5 0 0,-1 0-128,7-6 32,-6 1-192,5-1-32,-5 0 0,5-5-64,-5-1-64,0 7 224,-1-7 96,1 1-96,-6 5-64,0-5 64,0 5 64,-6 6-64,1 0-64,-1 0-64,-5 6 0,-1 5-64,1 6 64,-7 0 128,13 6 128,-7-6 0,12 1 32,0-1 0,6-6 0,0 1 0,5-1 0,6-5-128,1-1-96,-1 1 0,-6-6 32,1 0-96,5 6 0,-6-6-192,1 0-64,-1 0 64,0 0 32,1 0-640,-6 0-256,-1-6-2688,1 6-1120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8:38.17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7 285 12032,'0'-7'4575,"0"1"-2495,7 6-1728,-1 0 1088,-6 0-608,13 6-160,-6-6-192,0 7 0,6 6-256,-6 0 224,-1 1 96,7 6 64,-6-1 96,0-5-192,-7 5-32,0 1-160,0-6-32,-7 5-32,0-5 64,-6-1-96,7 0-64,-8-6-64,-6-1-96,7 1-320,0-7-192,0 7-448,0-7-128,6-7-832,0 7-288,1-7-1376,6 1-543,6-8-609</inkml:trace>
  <inkml:trace contextRef="#ctx0" brushRef="#br0" timeOffset="328.042">251 265 11648,'0'-13'4384,"0"13"-2369,-7-7-1503,7 7 1120,0 0-512,0 0-64,-6 0-192,-1 0-64,7 7-448,-13 0 64,6-1 32,1 7-32,-7 7 64,6-7-64,0 7 0,1 7-96,-1-7-32,7-1-96,0 1-32,7-6-96,-1 5 32,8-12-64,-1 6 64,0-6 0,13-1 32,-12-6-576,12 0-224,-6 0-672,0-6-288,-7-1-1376,0-6-544,1 0-2303</inkml:trace>
  <inkml:trace contextRef="#ctx0" brushRef="#br0" timeOffset="1080.9546">331 20 7680,'0'-6'2880,"0"6"-1536,7-7-288,-7 7 992,0 0-577,7-6-191,-7 6-480,6 0-96,-6 0-416,7 0-32,0 0-32,-1 0 160,-6 0 160,7 6-288,-1 1-64,1-1 0,-7 8 96,0-1 64,0 0 96,-7 0-32,7 1 64,-6-1-64,-1 0 64,1-6-128,-1-1-32,7 1-64,-7-7 0,7 6 0,0-6 0,0 0-128,7 0-32,0 0-32,-1 0-64,7 0 32,1 0-32,-1 0 0,0 0 0,0 0 64,1-6 32,-1 6-128,-7 0 32,1 0-512,6 0-192,-13 0-992,7 0-352,-1 0-1920,1 0-799,0 0-33</inkml:trace>
  <inkml:trace contextRef="#ctx0" brushRef="#br0" timeOffset="1589.6766">595 331 12160,'0'-13'4575,"0"13"-2495,0 0-1664,0 0 1120,7 0-384,-1 0-32,-6 0-192,14 0-32,-8 0-512,7 0 64,1 0 0,-1 0-32,0 7 0,-6-7-224,6 0-128,0 0-32,7 0 32,-7 0-32,7 0 64,-7 0-64,0-7 64,-6 7-64,6 0 64,-6 0-832,0-7-320,-7 7-1216,6-6-480,-6 6-1951,0-7-833,0 7 1184</inkml:trace>
  <inkml:trace contextRef="#ctx0" brushRef="#br0" timeOffset="1900.9121">735 198 13312,'0'0'4991,"0"0"-2687,0 0-2176,0 0 928,7 0-320,-7 0-64,6 7 128,-6-1 32,0 7-416,0-6-32,0 13-32,0 0-64,0 0 0,-6-1-96,6 1-32,-7 0-32,7 7 0,0-8-64,0-5 32,0 6-64,0-7 64,0 0-64,13 0-32,-13-6 96,7-1 0,-1 1-544,1-7-224,0 7-1248,-1-7-448,-6 0-4383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8:37.79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54 22047,'0'6'1216,"0"-12"-192,0 6-288,0-7-32,7 7-256,-1-7-160,8 1-96,-1-1-128,-6 0-64,12 1-64,-5-1 32,-1 1 32,0 6 64,7 0-96,-7 6-64,0 1-32,-6 6 96,0-6 0,-1 6 32,-6 0 64,0 7 32,-6 0-32,-1 0 32,-6-7-64,0 7 64,-1 0-64,1-7 64,-7 0-64,7-6 64,6 6-64,-6-13-32,7 0 32,-1 7-32,0-14 64,7 7 32,7-7-128,-7 7 32,13-6-64,0-1-64,1 7 0,-1 0 96,7 0 0,0 0 32,-7 7-96,7-7 64,-7 13-32,0 0 0,0 0 128,-6 1 32,0-1 96,-1 7 96,-6-7-128,-6 0-32,-1-6 0,0 6 64,1 0-96,-1-6 0,-6-1-32,0 1 32,-1-7-64,1 7 64,0-7-224,0 0-32,-1 0-512,1 0-128,7 0-992,-1 0-448,0 0-1856,14-14-3487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8:37.23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0 8320,'-7'0'3072,"7"0"-1664,0 7-224,0-7 1152,0 0-385,0 0 1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8:35.53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53 8320,'0'-6'3072,"0"6"-1664,0 0-448,0 0 1088,0 0-513,0 0-159,7 0-384,0 0-160,-1 0-448,7 0-96,1 0 32,-1-7-64,0 7 96,7 0-192,-7 0-96,0 0-128,-6 0 32,6 0 32,-6 0 64,-1 0 32,-6 0 96,0-7-96,0 7-64,0 0 0,0 0 32,-6-6-32,-1 6-32,1-7-64,-1 7 32,0 0-32,1-6-64,-1 6 96,1-7 64,-8 7-64,8 0-64,-8 0-96,8 7 32,-1-1 96,1 1 32,-1 6 96,-6 0 96,13 7 64,-7 7 32,7-8 0,0 1 0,7-6-128,-7 5-32,13-5 32,0-1 64,-6-7-96,6-6-64,0 7-864,1-7-320,-1-7-1536,0 7-671</inkml:trace>
  <inkml:trace contextRef="#ctx0" brushRef="#br0" timeOffset="270.8568">219 20 10880,'0'0'4032,"0"0"-2177,6 0-1375,1 0 992,-1 7-448,1-1-32,0 1-384,-1 0-32,8 6-352,-1 0-64,0 0-32,-6 1 0,6 5 0,0-5-64,0-1 32,-6-6-576,0-1-128,6-6-1184,-13 0-448,6-6-1311,1-8-481,0 1 160</inkml:trace>
  <inkml:trace contextRef="#ctx0" brushRef="#br0" timeOffset="547.3284">339 0 11264,'-7'7'4224,"0"0"-2305,1-7-1407,6 6 1120,-7 1-576,1 6-32,-8 0-608,1 7-256,7 7-96,-8-8-64,1 1 64,0 0-192,0-7 32,6 1-1184,-6-1-416,6-7-2111,-6 1-897,13 0 544</inkml:trace>
  <inkml:trace contextRef="#ctx0" brushRef="#br0" timeOffset="765.3549">93 278 13312,'-13'0'4927,"13"0"-2687,6 0-2176,1 0 896,0 0-576,12 0-128,8 0-160,-1 0 0,1 0-64,6-6-32,-7 6 32,-6 0-32,7-7 64,-8 7-672,1 0-288,-6 0-1312,-1-7-511,0 7-2113</inkml:trace>
  <inkml:trace contextRef="#ctx0" brushRef="#br0" timeOffset="1004.2453">212 338 11264,'7'0'4224,"6"0"-2305,13 0-1599,-6 6 896,0-6-480,6-6 0,8 6-448,-1 0-96,0 0-128,0 0-64,-7-7 32,-6 7-32,0 0 0,-7-6-704,-6 6-320,-1 0-2239,1 0-929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8:44.35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0 7 8064,'0'-7'2976,"0"7"-1600,-6 0-416,6 0 1088,0 0-513,0 0-159,0 0-192,0 7-32,0 0-608,0-7 160,0 13 160,-7 0-192,7-6 0,-6 6-192,6 7 32,0-7-224,0 7-32,0-7-128,6 7-32,-6 0 32,7-7 0,-1 0-64,1 0 32,0 1 0,6-8 96,-7 1-96,8-14-64,-8 7 0,8-6-32,-1-1-160,0 0 32,-6-6 0,6 0 64,-7 0-32,1 0 32,6-1 64,-6 1 0,0 0 0,-1 0 0,1 6 128,-7 0 160,6-6-96,1 7 64,-7-1-160,7 7 0,-7 0-32,0 0 32,0 0 64,0 7 64,0-1-32,0 1 32,0-1-64,0 14 64,0 0-128,0 0-64,0 6 64,-7 1 64,7-1 0,0 1 0,-7-1-96,7 7 32,0-6-128,-6 12 0,6 14 96,0-13 32,-7 0-32,7-7 32,-6-7 0,6 1 96,-7-14-160,0 0-32,1 0 0,-1-6 64,0-7-32,1 7-32,-1-7 32,-6-7 32,6 0-96,-6-6-64,7 0-32,-1-7 96,0 0 0,1-6 32,6 6-96,0-7 64,6 8 32,1-1 0,6 0-96,7 7 64,0-7-32,6 7 0,-6-1 0,7 1 0,-8 7 64,8-8 64,-1 8-96,1-1 0,-7 1 32,-1-1 0,1 0-704,0 1-320,-7 6-2176,1-7-864,-8 0-2655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2:24.00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 12928,'0'0'4831,"0"6"-2623,0 1-1952,0 6 1088,0 0-416,0 7-64,0 7-352,0-1-96,7 1-224,-7-1-64,0 1 0,6-1 0,-6-6 0,7 0-768,-1 0-384,1-14-1376,6 7-608,0-13-1055,1-6-353,6-1 704</inkml:trace>
  <inkml:trace contextRef="#ctx0" brushRef="#br0" timeOffset="243.1227">165 146 9600,'0'-6'3584,"0"12"-1920,7-6-672,-7 0 1119,6 0-575,1 7-64,0 0-736,6 6-192,-6-7-352,6 14-128,-7-13 32,8 6 0,-1 0 32,-7-6-768,8 6-288,-1-6-1184,-6-7-416,6 6-639,-7-12-193,1 6-288</inkml:trace>
  <inkml:trace contextRef="#ctx0" brushRef="#br0" timeOffset="599.0764">318 165 8064,'-6'0'3072,"6"0"-1664,-7 0-384,7 7 1056,0-1-257,-6 1-31,-1 6-96,7 0 32,-13 7-928,6 7-32,0 12-64,1-5-384,-1 5-96,1-6-96,-1-6 0,0-7-64,1-1-64,6 1-1120,-7-7-512,7 1-2912,-6-1-1279,-1-13 735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9:21.32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3 13 6784,'7'-6'2624,"-7"6"-1408,0-7-512,0 7 896,0 0-416,0 7-96,0-1-288,0 8-129,0 5-351,0 1 224,0 7 96,0-1-192,0 1-32,0-7-224,7 6-64,-7 0 0,6 1 0,-6-1 0,7 1 64,-7-7-384,7 0-160,-7-7-1344,0 0-2783,0-26 95,0 0 736</inkml:trace>
  <inkml:trace contextRef="#ctx0" brushRef="#br0" timeOffset="379.5427">80 27 8704,'0'-7'3232,"0"7"-1728,0 7-1472,-7-1 672,7 1-96,0 6 32,-6 7-224,-1 0-96,-6 0-160,6-7-128,-6 7 63,7-7 1,-1-6 32,0 6 0,7-7 0,-6-6-512,6 7-127,6-14-961,1 1-384,0-7-192,-1-1 0,1-6 832,6 1 384,0-1 896,-6 7 320,-1 6 1056,8 0 416,-8 1-96,8 6-32,5 13-480,-5-6-128,-1 6-577,7-7-255,0 14-96,-1-13 0,8 6-3551,-14-6-2945,0-7 1920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9:20.44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0 14 6272,'0'-13'2368,"7"13"-1280,-7 0-352,0 0 768,0 6-352,7 8-96,-7-1-64,0 0 0,6 7-513,-6 0-63,0 0-64,0 0-192,7 6-32,0-6 0,-7 0 0,6 6 0,-6-6 64,7-7-736,-7 0-256,0 1-1535,0-14-545,0 0-1152</inkml:trace>
  <inkml:trace contextRef="#ctx0" brushRef="#br0" timeOffset="349.2469">94 27 7040,'0'-20'2624,"0"20"-1408,-14 0-1056,14 0 608,-6 14-192,-1-8 32,-6 14-320,6-7-96,-6 7-128,6-7-64,-6 1 96,7-1-64,6 0 64,-7-6 64,7-1 64,7-6-96,-1-6-32,1 6-672,-1-13-256,1-1-224,0 1 0,6-7 416,-7 0 224,1 7 288,0 0 128,-1 6 736,8 1 384,-8 6-32,1 0 32,6 6-224,-6 1 0,6 0-448,7 6-160,-7-7-128,7 8 31,0-8-3198,-1 1-1377,8-7 608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9:19.53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13 7 6400,'-6'-7'2368,"6"7"-1280,0 0-704,0 0 608,0 7-224,0-1 0,6 7 128,-6 1 96,0 12-544,0-6 32,7 0 32,-7 6-129,0-6-63,0 7-160,0-1-64,0 1 96,0-8 32,0 8-96,0-7-96,0 0 64,0-7 0,0 0-960,0-6-447,0-7-1377,0-20-2592</inkml:trace>
  <inkml:trace contextRef="#ctx0" brushRef="#br0" timeOffset="366.6491">100 60 7296,'0'-14'2816,"-7"14"-1536,1 0-1440,6 7 544,-7 0 0,1-1 64,-8 7-160,8 1-32,-7-1-128,-1 0-32,8-6 32,-1 6-64,0-6-64,1-1 96,6 1 64,6-7-352,1 0-96,0-7-736,6 1-288,-6-8 0,6 1 32,0 0 576,-6 0 288,6-1 448,-7 1 224,1 7 864,0-1 416,6 7-192,-6 7 32,6-1-160,0 1 0,0-1-288,0 8-97,7-1-479,7 0-128,-7 0-800,-1 1-255,8-8-3809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9:18.43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9 27 4864,'0'-6'1824,"7"6"-960,-7-7-160,0 7 640,6 0-160,-6-6 32,0 6-288,7 0-96,-7 0-448,0 0-96,7 6 32,-7 1-128,0-1 64,6 14 32,-6 0 160,0 0-64,0 6 31,7 1-159,-7-7-96,0 0 0,6-1-32,-6 1-64,0 0-64,0 0 96,7 0 0,-7-7-32,0 0 32,0 0 0,0-6 32,0-7-704,0 0-320,0 0-1183,0-7-449,0-6-1408</inkml:trace>
  <inkml:trace contextRef="#ctx0" brushRef="#br0" timeOffset="538.1107">146 8 6144,'-13'-7'2368,"13"7"-1280,-6 7-928,-1-7 544,7 6-32,-7 1 64,1 6 32,-7 7 0,6-7-416,-6 7 64,-1 0 96,1 0-64,7-7 0,-8 7-192,8-7 0,-1-6-160,1-1 0,-1 1-32,7-1 31,0 1 1,0-7 96,0 0-607,0 0-257,7-7-928,-1-6-416,1 0-352,-1 0-96,1-1 384,6-5 0,-6 5 1120,6-5 800,-6 5 544,-1 1 1248,1 6 544,0 1-224,-1-1-32,1 7-384,-7-6-160,6 6-768,1 6 416,6 1 224,-6-1-1,6 8-31,7-8-416,-7 8-160,7-1-288,-7-7-160,7 8-96,-7-8 0,7 7 0,-7-6 96,1 0-2784,-8-1-1183,1-6-1217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5:53.84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3 29 8320,'0'0'3072,"0"-6"-1664,0 6-384,6 0 1120,-6 0-193,0-6-63,0 6-320,0 0-192,0-5-768,0 5 128,0 0 128,0 0 64,0 0-320,0 5-128,-6 1-160,6 6-32,0-1-32,0 0 0,0 7 64,0 5 32,0-1-96,0 7-96,0 0 0,0-1-32,6-5-64,-6-6 32,0 6-64,0 0-32,0-6 96,0 0 0,6 1 32,-6-7 0,0 0-160,5-5-32,-5 6-480,0-12-128,0 0-576,6 0-160,-6-6-1088,0 0-480,0 0-1184,0 6-447,-6-5 159</inkml:trace>
  <inkml:trace contextRef="#ctx0" brushRef="#br0" timeOffset="281.9378">12 384 12032,'-6'0'4479,"0"0"-2431,6 5-1472,0-5 1152,0 6-480,0-6 0,0 0-288,6 6-128,0-6-448,5 0 32,1 0 96,5 0-128,6 0-64,0 0-96,-1-6-64,7 6-96,-6 0-64,0-6 96,-6 6 0,-6-5-32,1 5 32,-1 0-640,-5-6-256,0 0-992,-6 6-416,0-6-2048,-6 1-959,0 5 191</inkml:trace>
  <inkml:trace contextRef="#ctx0" brushRef="#br0" timeOffset="606.5694">6 35 14080,'-6'0'5279,"12"0"-2879,0-6-2176,0 6 1152,5 0-448,0 0 0,7-6-320,-1 6-32,11 0-352,1-6-128,-6 6 0,5 0-64,-10-5-32,4 5-256,-10-6-96,-1 6-1792,-5 0-736,-6-6-3743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9:22.92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7 27 8832,'0'-7'3328,"6"7"-1792,-6-7-736,0 7 1056,0 0-225,0-6 65,0 6-288,0 0-96,0 0-736,-6-7 224,6 7 96,0 0-224,-7 7 32,7-7-224,-7 6 32,7 1-224,-6 6-32,6 0 0,-7 1 0,7 5-64,0 1 32,0 0 0,0 0 96,0-7-32,0 7 64,0-7-352,7 1-128,-7-1 320,0 0 256,6-6-224,-6-1-32,7 1-128,-7-1-64,0 1 96,7-7 64,-7 7-64,6-7-64,1 0 0,6 0 32,-6 0-96,6 0 0,0 0 32,7 0 64,0 0-32,-7-7 64,13 7-64,-12 0-32,6 0 32,-7 0-32,-7 0 0,8 0 0,-8 0 0,1 0 64,-1 0-32,1 0-32,-7 0-256,7 0-160,-7 0-640,0 0-256,0-7-896,0 7-288,-7-6-1536,7-1-735,-7 1-545</inkml:trace>
  <inkml:trace contextRef="#ctx0" brushRef="#br0" timeOffset="421.5135">238 21 10752,'0'-7'4032,"0"7"-2177,0-6-767,7 6 1280,-7 0-736,0 0-128,6 6-384,-6-6-160,0 7-512,7-7 64,-7 13 64,0 0 32,0 7 96,0 0-96,0 0 0,0 0-192,0 0 0,0 6-256,0 1-32,0 19 0,0-13 0,7-13 0,-7 13 0,6 6-64,-6-12 32,0-7 0,7 0 96,0 6-256,-7-6 0,0 0 64,6 0 128,-6-1-96,0-5-32,0-8-160,0 1-32,0 0-192,-6-1-96,6-6-640,0 0-256,-7 0-1952,0 0-800,-6-6-2591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9:31.57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4 8 12800,'0'-7'4735,"0"14"-2559,0-7-1984,0 6 1056,0 7-256,0 7 64,0 7-160,-6-1-96,6 1-416,0 6-160,0-7-96,-7 7 0,7 7 0,0-7-64,0-7-64,0 7-64,0-13-32,0 0-1088,7-7-384,-7 1-1696,6-8-703,1-6-1441</inkml:trace>
  <inkml:trace contextRef="#ctx0" brushRef="#br0" timeOffset="212.3128">87 239 12544,'0'-7'4735,"0"7"-2559,7 0-1696,-7 0 1184,6 0-544,1 7-64,-1-7-480,1 7-128,0 6-256,6-6-64,-7 6 0,8 0-160,-1 0 32,0-6 0,7 13 64,-7-14-320,0 7-128,-6-6-960,6-7-320,1 0-1184,-1-7-511,-7 1-1729</inkml:trace>
  <inkml:trace contextRef="#ctx0" brushRef="#br0" timeOffset="515.17">317 173 11136,'0'0'4224,"0"0"-2305,0 13-1183,0-13 1184,0 7-416,7-1 0,-14 8-384,7-1-64,0 13-576,-6 1-64,-1-1 0,1 1-96,-1 6 0,0-7-192,1 1-32,-1-1 32,1 1 0,6-8-64,-7 1-64,0 0-256,7 0-96,-6-7-1376,-1-6-608,7-1-2240,0 1-927</inkml:trace>
  <inkml:trace contextRef="#ctx0" brushRef="#br0" timeOffset="762.4428">390 430 13312,'0'-7'4927,"0"7"-2687,7 0-2048,-7 0 1056,6 0-960,1 0-192,-7 7-3136,0-7-1375,0 6-897,0-6-224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9:30.94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27 7936,'0'-14'2976,"0"8"-1600,0-1-1600,0 7 3040,7 0-1153,-7 7-447,0-1-352,0 1-576,0 13 192,0-7 64,7 7-96,-7 0 64,0 6-160,0 1 32,6 6-224,-6 0-32,7-7-64,-7 1-64,0-7 96,0-1 64,6-12-64,-6 6 0,0-6 96,0-7 32,-6-7-192,6-6 0,0-7-32,-7-6 64,1-1-32,-1 1 64,7-1-128,-7-6 0,7 0-32,0 0 0,0 0 64,7 0 0,0 7 0,-1 6 0,1 0-96,6 0 64,0 7 32,1 0 0,-1 6-96,0 7 0,7 7 64,-7-1 0,0 7 96,1 14 32,-8-1 96,1-6 96,-7 0 64,-7 0 32,1 0-64,-1-7-32,0 0-32,-6 0 64,6-6-224,-6 0-64,7-1-544,-8-6-128,8 7-1088,-1-7-416,1 0-1568,6 0-671,-7-7-65</inkml:trace>
  <inkml:trace contextRef="#ctx0" brushRef="#br0" timeOffset="373.3778">318 206 12288,'0'-13'4639,"0"13"-2495,-7 0-1856,7 0 1024,-6 0-512,-1 0-96,0 6-256,-6 8-128,0-8-160,0 7 32,-7 14 96,7-1-224,-1 1-32,14 6-96,0-7 0,7-6 128,6 0 96,7-7-64,0 0 0,6-6 32,-6-7 0,0-7 0,-7-6 0,1 0 0,-8-7 64,1-6-96,-7 6 0,-7-7-96,1 8-32,-8 5 32,1-5 0,7 5-512,-8 1-128,1 6-896,6-6-352,-6 7-1344,13-8-575,0 8-897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9:48.93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4 14 5248,'0'0'2016,"0"0"-1088,0 0-160,0 0 768,0 0 0,0 0 64,0 0-288,-7 0-64,7 0-705,0 0 225,-6 0 128,6 0-128,0 0 0,0 0-224,0 0-64,0 0-224,6 0 0,-6 0-160,7 0 0,-1-6 32,1 6 0,0 0-64,-1-7-64,1 7 32,-1 0 32,8 0-32,-14 0-32,6 7 32,1-1 32,-7-6-96,7 7-64,-7-1 64,0 1 64,-7 0 0,7 6 64,-7-7 64,1 1 64,-1 6-96,0-6-32,1-1 32,-1-6 64,7 7-160,-6 0-32,-1-7 64,7 0 96,0 6-64,-7-12 0,7 6-32,0 0-64,0 0 96,7 0 0,-7-7-128,7 7 32,-1 0-64,1 0-64,-1 0 96,8 0 0,-1 7-64,-6-1 64,6 1 32,-7 0 64,8-1-96,-8 1-64,1-1 64,-7 8 64,6-8 192,-6 1 128,0-1 0,-6 1 96,-1 0-224,1-1-128,-8 1 0,8 0 0,-7-1 32,6 1 0,0-7-64,-6 0 32,6 0-64,1 0 64,-1 0-64,1 0-32,-1 0 32,7-7 32,0 7-96,-7 0 0,7-6-960,0 6-384,-6-7-2112,6 7-895,0 0-1089</inkml:trace>
  <inkml:trace contextRef="#ctx0" brushRef="#br0" timeOffset="1107.6791">1 312 5120,'0'0'1920,"0"0"-1024,0 0-64,0 0 800,0 0-96,0 0 32,6 0-160,-6 0-32,0 0-737,0 0 129,0 0 96,0 0-128,0 6-32,0-6-192,0 7-64,0 0-128,0-1-32,0 1-32,0 6 0,0 0-64,0-6-32,0 6 32,0-6 32,0-1 32,0 1 64,0-7-32,0 0 64,7 7-192,0-7-32,-7 0-64,6-7-64,1 7 32,-1-7-32,1 7 0,0 0 0,-1-6 0,7 6 64,-6 0-96,0 0 0,6 0 32,-6 0 64,-1 0-32,1 0-32,-1 0 32,1-7-32,0 7-512,-7 0-128,6-6-736,-6 6-256,0 0-1184,0-7-511,0 7-1505</inkml:trace>
  <inkml:trace contextRef="#ctx0" brushRef="#br0" timeOffset="1443.1726">153 291 7808,'0'0'2880,"0"0"-1536,0-7-288,0 7 992,0 0-417,0 0-95,0 7-320,0-7-32,0 7-672,0-7 128,0 13 32,0-7 0,0 8 64,0-1-288,0 7-32,0-7-96,0 7-32,0-7-96,0 0 32,0 7-128,0-7-64,0 1 64,0-8 0,0 7-32,0-6 32,0 0-64,0-1-32,0 1-192,0-1-128,0-6-672,0 7-320,0-7-992,0 7-384,0-7-3103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9:46.16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4 21 7040,'0'0'2720,"0"0"-1472,0 0-672,0 0 800,0 0 64,0 0 160,0 0-161,6 0-31,-6 0-768,0 0 64,7 0 32,-7 0-96,0 6 0,7-6 0,-1 0 0,1 0-160,-1 0-32,8 0-192,-1 0 0,0 0-96,0 0 64,1 0-128,-1 0 0,0-6-32,-6 6-64,6 0 32,-6-7 32,6 7-32,-7 0 64,1 0-704,-7-7-288,7 7-896,-7 0-384,0-6-960,-7 6-447,0 0-1089</inkml:trace>
  <inkml:trace contextRef="#ctx0" brushRef="#br0" timeOffset="614.9037">54 27 10112,'-7'-6'3872,"7"6"-2112,-7 0-1216,7 0 959,0 0-447,0 0-64,0 0-288,0 6-64,-6-6-352,6 0 32,-7 14 32,1-14-64,6 6 0,-7 1-32,7 6 64,-7-6-96,7-1 32,0 1-96,0-1 64,-6 1-64,6 0 64,0-1-64,0-6 64,0 7 64,6-7 160,-6 0-256,7-7-32,0 7-160,-1 0-32,1-6 32,-1 6 0,1 0-96,6-7 64,0 7-32,1 0 0,-1 0 0,0 0 0,0 7 64,1-7 0,-1 6 0,-7 1 64,1 0-96,0-1 0,-1 7 96,-6 1 32,7-8 160,-7 7 96,0 1-128,-7-1 32,1-6-96,-1 6 64,0-7-64,-6 1 0,0-7-96,0 7 32,6-7-64,-6 0-32,0 0 32,6 0-32,-6 0-96,6-7 64,1 7 32,-1 0 64,0-7-32,1 7 64,6 0-832,-7 0-320,1 0-1728,6 0-736,0 0-2847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0:08.84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74 8320,'-7'-6'3072,"7"6"-1664,0 0-576,0 0 928,7 0-225,-7 0-31,0 0-288,7 0-96,-7 0-640,6 0 128,1-7 64,-1 7-96,1 0 0,0 0-192,6 0-64,0 0-64,0 7 64,1-7-96,-1 13 32,-7-7-96,8 14 64,-8-7 64,1 1 160,0-1-128,-7 13 64,0-12-160,-7 5 32,0 1-160,1 0-64,-1 0 64,-6 0 0,0-7-32,-1 0-64,8 0-608,-7-6-256,-1 6-896,8-19-384,-1 6-1280,0-7-479,7 0-1377</inkml:trace>
  <inkml:trace contextRef="#ctx0" brushRef="#br0" timeOffset="329.0614">325 27 11136,'13'-13'4128,"-13"13"-2241,-7-14-1151,7 14 1120,0 0-544,-6 0-96,6 0-224,-7 0-64,0 7-512,-6 0 96,0 6 128,0-7-64,-1 14-32,8 0-160,-7 0 0,6 0-224,-6 0-32,13 6 0,0-6 0,0 6 0,13-6 0,-6 0-64,12 0 32,-5 0-64,5-14 64,1 8-352,7-14-128,-14 0-736,13 0-320,-12-7-2752,6 0-1215,-7 1-417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0:03.87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21 7552,'6'0'2816,"-6"0"-1536,7-7-288,-7 7 928,0 0-64,0 0 31,7 0-287,-7 0-128,0-6-800,0 6 224,0 0 96,0 0-96,0-7-64,0 7-192,0 0 0,0 0-160,0 0-32,0 0-192,0 0 0,0 0-96,0 0 64,0 0-64,0 0 64,0 0-64,0 7 0,0-7 32,0 6 32,0 7-96,0 1-96,0-8 64,0 14 0,0-7-32,0 7 32,0-7 0,0 7 32,0-7-64,0 14 32,0-14-64,0 7-32,0 0 32,0 0 32,0 0-32,0-1 64,0-5-64,0-1-32,0 0 32,6 0 32,-6 0-32,0-6-32,7 6 96,-7-6 0,0-7-128,7 7 32,-7-1-352,6-6-96,-6 0-640,0 0-160,0 0-1984,7-6-768,-7-1-2847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0:38.51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3 20 5888,'0'0'2176,"0"-7"-1152,0 7-224,0 0 800,0 0-96,0 0 32,0 0-64,0 0 31,0 0-831,0 0 192,0 0 32,0-6-128,0 6-64,-7 0-128,7 0 32,0 0-32,-6-7-64,6 7-64,0 0-32,0 0-96,0 0-32,0 0-96,0 0-32,0 0 32,0 7 32,0-7-96,-7 6-96,7 1 64,0-1 64,-6 1 0,6 6 0,0-6-32,0 0 0,0 6 0,0 0 64,-7 0-32,7 0 64,0 7-128,0 0-64,0 0 0,0 0-32,0 0 64,0 0 96,0-1-64,0 1-64,0-7 0,0 7-32,0-6 0,0-1 64,0-7 32,0 8 32,0-8-64,0 7 32,0-6-64,0 0 64,0-1-64,0 1-32,0-1 96,0-6 64,0 7-64,0-7 0,0 0-32,7 0-64,-7-7-64,0 7 32,0 0-736,0 0-320,0-6-1472,0 6-672,0 0-3231,0 0-1729,-7-7 4000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0:44.22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6 14 12032,'0'-6'4575,"0"6"-2495,0-7-1792,0 7 960,0 0-352,0 0-64,-6 0-256,6 0-96,-7 0-288,0 7-64,1-1 64,-1-6 96,1 13 160,-8 1-192,8 6-64,-1-7-96,1 13-96,-1-13 32,0 14-32,7-7 0,0 0 64,7-7 32,0 0 32,-1 0-160,1 1 32,6-8 0,0 1 64,0-7 32,1 0 96,-1 0-160,-6-7-32,6 1 64,-7-1 96,1-6 64,-7-7 32,7 7 0,-14-7 64,7 7-96,-7-7-64,1 6-160,-7 1 0,6 0 0,-6 6 64,-1-6-96,1 7 0,7 6-896,-14-7-320,13 7-1440,-6 0-608,6 0-2751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0:43.70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0 11904,'6'7'4480,"-6"-7"-2433,0 26-1599,0-26 992,0 13-608,0 1-64,0 5-320,0 1-128,0 0-160,0-7 32,0 7 0,0-7 0,0 1 32,0-8 224,0 8 96,0-8-192,0 1-64,0-7-96,0 0 32,0 0-128,7-13-64,-7 6 0,7-13-32,-7 0-96,6 0 64,1 7-32,-1-7 0,1 0 0,6 7 0,1 0 0,-1 0 0,0 6 64,0 1 0,0-1 64,1 0 96,-1 7 0,-6 7 0,-1 0-96,1 6-64,-1-7 32,1 14-32,-7-7 0,7 7 0,-7-6 64,6 5 32,-6-5 32,0-1 0,0 0-512,0-6-192,7-1-992,-7 8-416,0-8-1376,6-6-575,-6 0-1089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6:04.95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75 5504,'0'0'2112,"0"0"-1152,-6 0 0,6 0 896,0 0 128,0 0 160,0 0-353,0 0-127,0 0-928,6 0 128,-6-6 96,5 6-96,-5-6 32,6 6-128,-6-5-96,6-1-224,-6 0-32,6 6-128,-1-5 64,1-1-64,0 0 64,5 0-64,1 1 0,5-1-96,-6 0-32,1 6-32,-1-5 0,1 5-160,-7 5-32,7-5 96,-7 6 32,7 0-96,-6-1-32,5 7 32,-5-1 64,-1 1 0,1 5 64,0-6-64,-6 7 64,6-7 0,-1 6 32,-5-5-64,0 5 32,0 0 0,-5 6 32,5-6 0,-6 6 0,0-6-64,0 6-64,1-6 32,-1 0-32,0-5 0,1 5 64,-7-6 96,1-5 128,-1 5-192,1-5-128,-6 0 0,5 0 0,1-1 32,-6-5 64,5 0-32,1 0 64,-1-5-64,7-1-32,-7 0 96,6 0 0,1-5-32,-1 5-64,6-5-64,0 5 32,6-5 32,-1-1 64,1 1-32,0-1-32,5 7 32,1-7 32,5 6 32,0 1 32,-6 5-64,7 0-64,-7 0 32,1 5 32,-1 1-32,6 0-32,-5 0 96,-1 5 0,6-5 32,-5-1 0,5 1 0,-6 0 0,1 0-64,-1-1-64,1-5 32,-1 0 32,-5 0-32,5 0 64,-5 0-224,5 0 32,-11-5-608,6 5-2720,0 0-608,-6 0-3487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0:42.13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0 8448,'0'0'3232,"0"0"-1728,7 0-1120,-7 0 832,0 0 0,0 0 127</inkml:trace>
  <inkml:trace contextRef="#ctx0" brushRef="#br0" timeOffset="706.4593">7 14 18655,'0'20'928,"0"-1"-64,0 1-160,0 13-64,0 0-192,0 0-128,0-6-96,0-1-64,0 1-96,7-7 32,-7 0-64,0-7 64,0-7 64,6 1 128,-6 0 0,0-7 64,0 0-64,0-7 0,-6-13-160,6-6-32,0-1-96,-7 1-96,7-1 64,7 7 0,-7-6-64,6 6 64,1 7 32,-1 0 0,8-1-96,-1 8 0,0-1-32,-6 7 96,-1-6 0,8 12 32,-8 1 128,7 6 64,-6-6-64,0 19-32,-1-6 32,1 0 0,0 0-160,-1 0 32,1-1 64,-1-5 32,-6-1 96,7 0 32,0 0 32,-7-6 64,0 0-32,0-7 64,6 0-192,-6 0-32,0-14-128,7-6-32,-7 1 32,6-1 0,1-7 0,0 7 0,6 1-96,0 5 0,-6-5-32,6 5 96,0 1-64,0 6 32,1 1 0,-1 6-64,0 0 160,-6 6 32,-1 1 0,1 13-64,0 0 96,-1 6 64,1-13-128,-1 14-32,-6-7 0,7 0 64,-7-7-32,7 7 64,-7 0-64,0-7-32,0 0-608,6 0-320,-6-6-1024,0-7-416,7 6-1856,-7-6-831,7-6 415</inkml:trace>
  <inkml:trace contextRef="#ctx0" brushRef="#br0" timeOffset="1089.6594">589 120 10112,'0'-7'3776,"0"7"-2048,0-7-1024,0 7 1055,0 0-575,0 0-128,0 0-480,-6 7-128,-8 0-256,8-1 96,-8 14 32,1-7-96,7 7-64,-8 0 64,8 0 0,-7 0-32,13-1-32,0-5-96,0-1-64,6 0 96,1 0 64,6-6-64,0 0 0,-6-1 256,6-6 128,-6 0-32,6-6 64,-6-1-224,-1-6-96,-6 0-192,0-7-64,0 0 96,0 7 32,0-7-352,-6 7-128,-1-1-800,0 1-320,1 0-1664,6 6-671,-7-6-1441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0:47.26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7 1 5760,'-7'0'2176,"7"0"-1152,0 0-128,0 0 800,0 0-96,0 0 0,0 6-160,0-6-65,-6 0-735,6 0 128,0 7 96,0-7-64,-7 0 0,7 0-224,0 7-32,0-7-32,7 0-32,-7 0-96,13 0 0,-7 0-160,8 0 32,-1 0-96,7 0 64,-7 0-128,0 0-64,0 0 0,1 0 32,-1 0-32,0 0-32,-6 0 32,-1 0 32,1 0-192,-7 0 32,0 0-896,0 0-288,0 0-480,-7 0-192,1 0-352,-8 0-95,8 0 255,-7 0 192,-1 0 864,1 0 416,0 0 448,0 6 192,6-6 1056,-6 0 480,6 0 320,7 0 96,-6 0-161,6 0 33,-7 0-352,7 0-192,0 0-256,0 0-96,-7 0-288,7 7-32,0-7-224,-6 7 32,6-1-96,-7 1 64,1-1-64,6 1 0,0 6-32,-7-6 0,7-1-64,0 8-32,-7-8-32,7 8 64,0-8-96,7-6-64,-7 7 64,7-7 64,-7 0-128,6 0-32,1 0 0,6-7 64,-6 7-96,6 0-64,0 0 64,7-6 64,-7 6-64,0 0-64,7 6 64,-7-6 64,1 7 0,-1 6-32,0-6 32,0 6-32,-6 0 0,0 0 64,-1 1-32,-6-1-32,7 0 96,-14 7 64,7-14 0,-6 8 64,-1-1 0,0-6 32,-6 6-64,0-7-32,0 1-96,-7 0 32,7-7-64,-7 0-32,7 6 32,-7-6 32,6 0-96,1-6 0,0 6 32,6 0 0,1 0-160,-7-7-32,13 7-608,-7-7-288,0 7-1984,7-6-864,0 6-2623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0:53.55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80 9856,'-6'0'3680,"6"0"-1984,0 0-1824,0 0 576,0 7 32,6-7 127,-6 0-159,7 0-96,-1 0-192,-6 0-64,14 0 96,-8-7-160,1 0-96,6 7 224,-6-6 192,-1-1-96,1 1-64,0-1-32,-1-6 32,-6 6 32,7 1 96,-7-1-32,-7 0 64,7 7 0,-6-6 32,-1 6-64,0 6-32,-6-6-32,7 7 64,-1 0 128,-6 6 32,6-7-64,7 14 64,-7-7-64,7 14 64,0-7-128,7 0 32,0-7-96,6 7 0,0-7-96,14 0-32,-14-6-96,7-1-64,0 1 32,-1-7 32,1 0-32,-7-7 64,7 7-704,-13 0-224,6-6-1344,-6-1-608,-7 7-3103,0 0-1921,0 0 3680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0:52.45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20 219 8960,'0'-20'3328,"0"20"-1792,0-7-1152,0 7 768,0-7-128,0 7 95,-7 0-255,7-6-128,-7 6-416,1 0 160,-1-7 128,1 7-256,-8 0-32,8 0 0,-8 7 128,1-1-320,0 8-64,6-8-64,-6 21 64,7-14-96,6 7-64,0 0 128,6-7 96,1 0-32,6 0-64,-6-6-704,12 0-352,-5-7-544,6 0-160,-7-7-639,0-6-225,-6 0-1536</inkml:trace>
  <inkml:trace contextRef="#ctx0" brushRef="#br0" timeOffset="301.8639">126 0 8960,'0'0'3328,"0"0"-1792,0 0-800,0 0 992,0 7-129,7-1 1,-7 8-384,6-1-128,-6 0-608,0 7 128,7 0 64,0 0-224,-7 6-96,0-6-192,6 6-64,-6 1 32,7-1 64,-7-6-384,7 0-96,-1 0-1440,-6-7-608,7-6-1887,-1 6-769,1-6 576</inkml:trace>
  <inkml:trace contextRef="#ctx0" brushRef="#br0" timeOffset="568.2415">298 377 13312,'0'0'4991,"0"0"-2687,0 14-2272,7-14 1024,-7 6-576,0 1-96,0-7-160,0 6-64,-7 8-96,7-8-64,-6 1 96,6-1-480,-7 1-224,7 0-1088,0-7-512,0 6-1663,0-6-737,7 0 736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0:52.10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4 1 12416,'0'0'4639,"0"0"-2495,0 13-2272,0-7 768,6 1-416,-6-7 32,0 7-160,0-1 0,-6 1-32,6-1-608,0 1-192,-7 0-1472,7-1-639,-7-6-1793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0:51.86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19 53 4992,'0'0'1824,"0"0"-960,13 0 192,-13 0 800,0 0-352,0 0-64,7 0-416,-7 0-160,7 0-480,-7 0 96,6 0 95,-6 0-63,0 0 96,7-6-128,-7-1-32,0 0-64,-7 1 64,7-1-160,0 7-32,-6-6-64,6-1 32,-7 7-128,0-7 0,-6 7-32,7 0-64,-1 0 96,-6 0 0,0 7 32,-7 0 0,7 6 0,-1 0 0,1 0 0,6 7 0,1 7 0,-1-1 64,7 0-32,7-6 0,-1 0 32,8 0 96,-1-7-64,0-6-64,0 6 0,7-13-32,-7 7 0,7-7 64,-7 0-96,7 0 0,-6 0-32,-1-7-64,0 7-896,-6-7-448,-1 7-1408,7 0-607,-13 0-1889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0:57.69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73 11136,'7'-6'4128,"-7"6"-2241,6-7-1695,1 7 896,-7 0-576,7 0-96,-1 0-192,-6 0-64,7-13-96,-1 13-128,1-7 32,-7 1 96,0-1 32,7 0 224,-7 1 128,0-1-96,-7 0 32,7 7-32,-7 0 96,1 0-224,-1 7-128,-6 0 128,6-1 96,1 8 32,-1-1 96,0 0-32,7 7 64,0 0-64,7 0 0,-7-7-96,13 7-32,-6-7-160,6 0-32,0-6 32,7-1 0,-7 1-64,7 0-64,-6-7 32,5 0 32,-5-7-448,-1 7-224,-7-7-896,8 1-320,-8-1-2624,1 0-1215,0 7 767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0:57.25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0 9856,'7'0'3680,"-7"0"-1984,0 7-1056,0-7 1023,0 6-319,7-6 0,-7 14-480,0-8-160,0 14-384,0-7-64,0 7-32,0 0 32,6 0 0,-6-7 0,0 0 64,0 1 32,0-8 96,0 7-160,0-13-32,0 0-64,0-6-32,0-1-192,0-6 32,0 0 0,0-1 0,7-5-96,-7 5 64,6-5-32,1 5-64,0 1 96,-1 0 0,1 6-64,6-6 64,0 6-32,1 7 0,-1 0 192,0 0 160,0 0-32,-6 7 32,6 0-160,-6 6-32,-1-7 32,1 14 0,-7-6-64,7 5-64,-7-5 32,6-1 32,-6 0-608,0-6-192,7 6-1024,-7-6-480,0-1-1280,6-6-575,-6 0-641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0:56.79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1 1 10112,'6'0'3776,"-6"0"-2048,0 0-1088,0 0 1023,-6 0-479,6 0-96,0 0-288,-7 7-64,0 6-384,1-7 0,-1 8 64,1 6-160,-1-1-64,7 1-32,0 0 32,0-7-256,0 7 0,7-7 192,6 1 160,-7-8-128,8 1-32,-1-7 0,0 0 64,0 0-32,1-13 0,-8-1-192,1-5 32,-1 5 0,1-6 0,-7 1 0,-7 5 0,7 1 0,-6 0 0,-1 0-160,-6 6 32,6 0-224,-6 1-96,0 6-544,0-7-224,6 7-992,0 0-416,7 0-607,0 0-225,0 0-160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0:56.37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7 7808,'0'-6'2880,"0"6"-1536,7 0-576,-7 0 864,0 0-352,0 0-33,6 0-287,-6 0-64,0 0-480,0 6 96,0 1 64,0-1 32,0 8 32,0-1-160,0 7 32,0 0-224,0 6-32,0-6-64,7 6-32,-7-6-96,0 0-64,0 0 96,0-7 64,0 0 0,0 1 64,0-8-128,0 1-64,0-7-224,0 0-32,0-7-128,0-6 0,0 0 96,0 0 96,-7-7 0,7 6 128,0-5 0,0 5 32,0-5 0,0 5 0,0 1 64,0 0 32,0 0-32,0 6 32,0-6 64,7 6 128,-7 1 0,0-1 0,6 0-96,-6 7-32,7 0 32,0 0 96,-1 7 0,1 0 64,0 6-128,6 0 32,0 0-96,0 7 64,7 0 0,-7 0 32,1-7-64,5 7-32,-5 0-32,-1-7 64,-7-6 32,8 6 96,-1-7-96,-6-6 32,-1 0-32,1-6 32,-7-1-128,6-13-96,-6 7-96,0-7 32,7 0-32,-7 1 0,0 5 64,0-6 0,0 7-160,7 0 32,-7 0-352,0 6-96,6-6-768,-6 6-320,7 1-992,-7-1-320,6 7-927,1 0-449,-7 0 320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46:08.27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63 8704,'0'-11'3328,"0"11"-1792,0 0-736,6 0 1056,-6 0-289,5 0 33,1 0-256,0-6-64,-6 6-704,6-6 32,-1 6-32,1-5-128,0-1 64,-6 6-224,11-6-32,-5 0-64,5 1 32,1-1-64,5 6 0,-6 0 32,7-6 32,-1 6-32,-6 0-32,6 0-96,-5 6 32,-1 0-64,1-1-32,-1 7 32,-5-1-32,0 6 64,-1 1 32,1 4 32,0-4 0,-6-1-64,0 6 32,0-6-64,0 6 64,-6 0-64,0-1 64,1 7 0,-1-6 96,-6 0-96,7 0 0,-7-6-32,1 0 32,-6 0-64,5-5 64,-5-1 0,6-5 32,-7 0-64,7-6 32,-6 0 0,5-6 32,-5 0-160,6 0 32,5 1 0,-5-7 64,5 1-96,6-6 0,-6 5 32,6 1 64,6-1-96,0-5-64,-1 6 64,1 5 0,5-5 32,7 5 0,-7 0 0,6 0 0,-5 6-96,5 6 64,-6 0 32,1 0 64,5 11 32,-6-6 32,6 1 0,-5 5 0,-1-6 0,7 1 64,-7-1-96,6-5 0,-5 5-32,5-5-64,0 0 32,0-6 32,0 5-96,0-5 0,1 0-672,-1 0-256,-6 0-2496,1 0-992,-1-5-2367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1:10.70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6 47 8320,'0'-27'3072,"0"27"-1664,7 0-448,-7 0 992</inkml:trace>
  <inkml:trace contextRef="#ctx0" brushRef="#br0" timeOffset="252.1939">113 40 18079,'0'20'1664,"7"0"-896,-7 0-256,0 6-160,6-6-192,-6 6-32,7 1-64,-7-1 32,7 1-64,-7-7 64,0 6-416,0-13-192,-7 1-928,7-1-416,-7-7-1151,7-6-513,-6-6-512</inkml:trace>
  <inkml:trace contextRef="#ctx0" brushRef="#br0" timeOffset="567.7932">126 7 9600,'0'-7'3584,"-6"14"-1920,-8 0-1440,8-1 832,-1 8-193,-6-1 65,0 7-256,0-1 0,-1-5-384,1 6-160,6-7-32,1 0-64,-1-6-32,1 6 32,6-13 32,6 0-736,1 0-256,-1-7-256,8-6 1,-1 0 415,0 0 288,7-7 320,-7 6 160,0 1 736,1 0 288,-1 13 287,0 0 65,-6 7-384,6-1-128,0 1-448,0 6-160,1-6-96,5 6 32,1 0-1664,7-6-736,-1-1-3391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1:09.92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0 7 9472,'0'-7'3520,"0"7"-1920,0 7-800,7-7 991,-7 6-319,0 14 0,0 0-480,6 0-128,-6 0-512,7 6-128,-7-6-32,6 13-32,-6-6 0,7-8-96,-7 8 32,7-1-64,-1-6 64,-6-7-640,0 1-256,0-1-928,0 0-352,-6-13-895,6 0-289,-7-7-864</inkml:trace>
  <inkml:trace contextRef="#ctx0" brushRef="#br0" timeOffset="376.892">107 7 8064,'-7'-7'3072,"7"7"-1664,-7 0-672,7 7 992,-6-1-480,-1 8-65,1-1-223,-8 0 32,8 7-544,-8 0-192,1-7-96,7 0-96,-1 0 32,0 1-64,1-8 64,6 1-288,0-7-32,0 0-512,0-7-256,0 1-32,6-1-31,1-6 383,6 0 224,-6-7 224,6 6 128,-6 1 768,6 13 415,0-6 97,0 12 0,1-6-224,-1 7-64,7-1-288,0 8-128,-1-8-192,1 1-128,0 0-768,13-1-320,-6-6-4351,6 0-2625,0 0 3360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1:08.90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2 47 9984,'0'-13'3680,"0"13"-1984,0 0-928,0 0 1119,0 0-607,0 6-160,0 1-288,-6 0-160,6 6-352,0 7 64,0-7 64,-7 13-160,7 1-32,0-1-64,0 1-32,0-1-96,0 1 32,7-8-416,-7-5-96,0-1-1216,6 0-448,-6-13-1343,7 0-481,-7 0-544</inkml:trace>
  <inkml:trace contextRef="#ctx0" brushRef="#br0" timeOffset="334.5999">100 14 9600,'-7'-7'3584,"14"1"-1920,-14 12-896,7-6 1055,-6 7-575,-1-1-64,1 8-416,-8-8-96,8 8-384,-7-1-160,6 0-96,-6 0-32,6-6 64,0 6-32,7-13-32,-6 7 96,6-7 64,0 0-640,0-7-224,6 0 64,1 1 128,6-7 288,-6-1 128,6 1 0,0 7 64,1-1 320,-8 7 96,7 0 256,1 0 64,-1 7-224,7-7-64,0 6-224,-1 1-128,1-1-960,7 1-448,-1 6-4575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1:07.96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4 14 8192,'0'-7'3072,"0"7"-1664,0 0-448,0 0 992,0 0-449,6 0-63,-6 14-352,7-1-128,-7 0-512,6 7 0,-6 0 64,0 0 32,7 6-32,-7-6-256,0 6-96,0 1-32,0-1 64,0 1-32,0-7 0,0-1-608,0-5-160,0-8-1184,0 1-448,0-1-959,0-12-321,-7-7-800</inkml:trace>
  <inkml:trace contextRef="#ctx0" brushRef="#br0" timeOffset="356.9085">54 21 11008,'0'-14'4128,"0"14"-2241,0-6-1695,-7 6 800,7 6-352,0-6 32,-7 0-256,1 7 0,-1 0-256,1 6-32,-1-7 64,0 1-96,7 0 0,-6-1-96,6-6-32,0 0 96,0 0 32,6-13-32,-6 6-64,7 1-64,0-7-32,6 6-32,-7 7 96,8-7 192,-1 7 160,0 7 320,7 0 160,-7-1-64,7 1 0,0 6-320,6-6-96,1-1-192,-1 1-32,1 6-2144,-1-6-1024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1:06.74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4 8320,'7'-7'3072,"-7"7"-1664,6 0 32,-6-7 1247,0 7-735,0 0-320,0 0-480,0 0-96,0 0-608,0 7 160,0 0 64,0 6 0,0 7 64,0 0-128,0 6-64,0-6-160,0 6 0,0-6-96,7 0 0,-1-7-160,-6 0-32,14 1 32,-8-8 64,1 8 32,6-14 32,0 6-128,1-6-32,5-6-96,1 6-32,7 0 32,-1 0 0,-6-7 0,0 7 64,0 0-32,0-7-32,-14 7-416,7 0-128,-6 0-1056,0-6-416,-1 6-1408,-6-7-576,0 0-1887</inkml:trace>
  <inkml:trace contextRef="#ctx0" brushRef="#br0" timeOffset="295.3856">299 7 12032,'0'0'4479,"0"0"-2431,0 0-1056,0 7 1280,0-1-512,0 8-96,6 12-512,-6 0-160,0 7-576,0 7-32,0-7-32,0 0-64,0 7 0,0 0-32,0-1 0,0-12-128,0 6-96,0-7 0,0-6 32,0 0-32,0-7 64,0 1-224,0-1-32,0-7-640,0 1-224,0-7-1440,0 0-640,0 0-3871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1:21.71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 0 12032,'0'0'4479,"-7"0"-2431,7 0-1248,0 7 1152,0 0-352,0 6 0,0 7-480,0 6-192,0 0-544,0 1-96,0-1-64,0 7-32,0-6 32,0-7-192,0 6-32,0-6 0,0 0 0,0-7-1056,0 0-480,0-6-1152,0-7-448,0 0-1503,0 0-609,7-7 1248</inkml:trace>
  <inkml:trace contextRef="#ctx0" brushRef="#br0" timeOffset="578.1189">87 185 11136,'0'-6'4128,"0"-1"-2241,0 7-735,0 0 1312,0 0-608,7 0-192,-7 7-704,6-1-256,-6 1-416,0 6-192,0 1 0,7-1-64,-7 0 64,0 0-128,6 0-64,1 1 64,6-8 64,-6 1 64,6 0 32,0-7-416,1 0-128,5-7 128,-12 0 64,6 1 0,-6-8 64,6 8 160,-6-7 64,-1-1 0,-6 8 32,7-7 224,-7 6 96,6 0 64,-6 1 32,0-1-128,0 7-64,0-7-128,0 14 32,0 0-64,0 6 64,0 0 64,0 0-128,0 14-32,0-1-64,0 7 32,0 0-64,0 1-32,0-8 96,0 7 64,-6-6 0,-1-8 64,1 1-128,-8 0 0,8 0 32,-7-7 64,-1 0-96,1-6-64,-7-7 64,0 0 0,7 0-128,0-7-32,0 1-192,0 6 0,6-7-160,-6 1 32,6-8-320,7 14-96,-7-13-768,7 13-352,0-13-1728,7 6-799,6 1-1153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1:21.42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6 33 8832,'0'0'3328,"0"-6"-1792,0 6-608,0-7 1151,0 7-543,0 0-160,0 0-384,0 0-160,-7 7-448,7-7 192,-6 6 64,-7 1 160,6-1 64,-6 8-256,6 6-32,-6-7-352,6 7-128,1-1-64,-1 1 32,7 0 32,7 0 32,-1-7-64,8 0 32,-1-6-224,7 0 32,-7-7 32,7-7 32,0 0 96,-7 1 32,0-7-32,0-1 32,-13-5-64,7-1-32,-14 0-64,7 0 32,-13 7-128,6-7 32,-6 7-160,7-1 32,-8 1-288,8 7-64,-1-1-672,0 0-288,7 1-1152,0-1-511,7 7-1953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1:20.60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0 73 10240,'0'-6'3872,"0"6"-2112,0 0-1408,0 0 895,0 0-191,7 0 32,-7 0-128,0 6-32,6-6-512,-6 14 160,0-8 160,7 21 160,-7-8 96,0 8-384,0 6-128,0 0-224,0-6-96,0 6-64,0 0-96,0 0 96,7-7 0,-7 1-128,0-14 32,0 7-704,0-14-320,0 1-992,0-14-2624,0 1 161,-7-7-641</inkml:trace>
  <inkml:trace contextRef="#ctx0" brushRef="#br0" timeOffset="369.1304">20 133 9344,'-13'-20'3520,"13"13"-1920,-7-6-448,7 7 1151,0 6-799,0-7-288,0-6-512,7 6-224,-7 1-256,7-1 64,-1-6 96,1 6-256,6-6-64,0 6 0,7 7 32,-7-6 160,7 12 160,0 1-96,0-1 64,-7 8-96,0 6 64,-6 6-64,0-6 64,-7 6 0,0-6 32,-7 0-64,0 0-32,-6-7-256,6 0-64,-6 0-160,0-6 32,-7 0-608,7-1-288,6-6-800,-6 0-288,7 0-1312,-1 0-543,7 0-737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2:07.09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33 11008,'0'-13'4128,"0"6"-2241,7 1-287,-7 6 1440,7 0-800,-7-7-256,6 7-864,-6 0-320,0 0-480,0 0 160,0 7 128,0 6-128,0 7 64,0 6-192,7 1-32,-7 6-192,7-7-32,-7 7 32,0-13 64,6 7-160,-6-1-32,0 0 0,0-6 0,7 0 64,-7-7 32,0 1-384,6-8-128,-6 1-736,0-7-288,0 0-2688,0 0-1216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10T17:52:06.70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7 11648,'0'-7'4288,"0"7"-2305,0 7-831,7 0 1312,-7-1-672,6 1-160,-6 6-544,7 7-192,-7 0-512,0 0-160,0 0-32,0-1-160,-7 1-32,7-7-1344,-6 1-608,-1-8-2336,7 1-991,0-7-225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68A653F-7337-4FB5-ADE2-BBABC2E493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637</Words>
  <Characters>3636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chool District 43 (Coquitlam)</Company>
  <LinksUpToDate>false</LinksUpToDate>
  <CharactersWithSpaces>42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rand, Bryan</dc:creator>
  <cp:keywords/>
  <dc:description/>
  <cp:lastModifiedBy>Gill, Mandy</cp:lastModifiedBy>
  <cp:revision>3</cp:revision>
  <dcterms:created xsi:type="dcterms:W3CDTF">2018-09-10T18:34:00Z</dcterms:created>
  <dcterms:modified xsi:type="dcterms:W3CDTF">2018-09-10T18:34:00Z</dcterms:modified>
</cp:coreProperties>
</file>